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ppt/tags/tag10.xml" ContentType="application/vnd.openxmlformats-officedocument.presentationml.tags+xml"/>
  <Override PartName="/ppt/notesSlides/notesSlide12.xml" ContentType="application/vnd.openxmlformats-officedocument.presentationml.notesSlide+xml"/>
  <Override PartName="/ppt/tags/tag11.xml" ContentType="application/vnd.openxmlformats-officedocument.presentationml.tags+xml"/>
  <Override PartName="/ppt/notesSlides/notesSlide13.xml" ContentType="application/vnd.openxmlformats-officedocument.presentationml.notesSlide+xml"/>
  <Override PartName="/ppt/tags/tag12.xml" ContentType="application/vnd.openxmlformats-officedocument.presentationml.tags+xml"/>
  <Override PartName="/ppt/notesSlides/notesSlide14.xml" ContentType="application/vnd.openxmlformats-officedocument.presentationml.notesSlide+xml"/>
  <Override PartName="/ppt/tags/tag13.xml" ContentType="application/vnd.openxmlformats-officedocument.presentationml.tags+xml"/>
  <Override PartName="/ppt/notesSlides/notesSlide15.xml" ContentType="application/vnd.openxmlformats-officedocument.presentationml.notesSlide+xml"/>
  <Override PartName="/ppt/tags/tag14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15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61" r:id="rId2"/>
    <p:sldId id="263" r:id="rId3"/>
    <p:sldId id="365" r:id="rId4"/>
    <p:sldId id="364" r:id="rId5"/>
    <p:sldId id="367" r:id="rId6"/>
    <p:sldId id="377" r:id="rId7"/>
    <p:sldId id="371" r:id="rId8"/>
    <p:sldId id="378" r:id="rId9"/>
    <p:sldId id="379" r:id="rId10"/>
    <p:sldId id="369" r:id="rId11"/>
    <p:sldId id="370" r:id="rId12"/>
    <p:sldId id="373" r:id="rId13"/>
    <p:sldId id="374" r:id="rId14"/>
    <p:sldId id="380" r:id="rId15"/>
    <p:sldId id="386" r:id="rId16"/>
    <p:sldId id="387" r:id="rId17"/>
    <p:sldId id="287" r:id="rId18"/>
    <p:sldId id="388" r:id="rId19"/>
    <p:sldId id="262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559" autoAdjust="0"/>
    <p:restoredTop sz="96366" autoAdjust="0"/>
  </p:normalViewPr>
  <p:slideViewPr>
    <p:cSldViewPr snapToGrid="0">
      <p:cViewPr varScale="1">
        <p:scale>
          <a:sx n="110" d="100"/>
          <a:sy n="110" d="100"/>
        </p:scale>
        <p:origin x="828" y="10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30AEE2D6-BD8F-449D-9270-93CDD0217F56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4FC6DFEE-4414-4E9F-A0D0-1776DDDBAD6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60796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C6DFEE-4414-4E9F-A0D0-1776DDDBAD69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93068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C6DFEE-4414-4E9F-A0D0-1776DDDBAD69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49922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C6DFEE-4414-4E9F-A0D0-1776DDDBAD6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05844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办公资源网：https://www.bangongziyuan.com/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86539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0">
            <a:extLst>
              <a:ext uri="{FF2B5EF4-FFF2-40B4-BE49-F238E27FC236}">
                <a16:creationId xmlns:a16="http://schemas.microsoft.com/office/drawing/2014/main" id="{82BF03C8-94AF-47E5-BF2D-24921CE3F8C9}"/>
              </a:ext>
            </a:extLst>
          </p:cNvPr>
          <p:cNvGrpSpPr/>
          <p:nvPr userDrawn="1"/>
        </p:nvGrpSpPr>
        <p:grpSpPr>
          <a:xfrm rot="19837936">
            <a:off x="-6140213" y="-5178448"/>
            <a:ext cx="7764820" cy="7764820"/>
            <a:chOff x="-2186432" y="-5388948"/>
            <a:chExt cx="7764820" cy="7764820"/>
          </a:xfrm>
        </p:grpSpPr>
        <p:sp>
          <p:nvSpPr>
            <p:cNvPr id="7" name="Oval 51">
              <a:extLst>
                <a:ext uri="{FF2B5EF4-FFF2-40B4-BE49-F238E27FC236}">
                  <a16:creationId xmlns:a16="http://schemas.microsoft.com/office/drawing/2014/main" id="{889098E4-ADF0-474E-B214-7AE76F204226}"/>
                </a:ext>
              </a:extLst>
            </p:cNvPr>
            <p:cNvSpPr/>
            <p:nvPr/>
          </p:nvSpPr>
          <p:spPr>
            <a:xfrm rot="15288791">
              <a:off x="-2186432" y="-5388948"/>
              <a:ext cx="7764820" cy="7764820"/>
            </a:xfrm>
            <a:prstGeom prst="ellipse">
              <a:avLst/>
            </a:prstGeom>
            <a:noFill/>
            <a:ln w="50800">
              <a:solidFill>
                <a:schemeClr val="bg1">
                  <a:lumMod val="95000"/>
                </a:schemeClr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D">
                <a:solidFill>
                  <a:schemeClr val="tx1"/>
                </a:solidFill>
              </a:endParaRPr>
            </a:p>
          </p:txBody>
        </p:sp>
        <p:sp>
          <p:nvSpPr>
            <p:cNvPr id="8" name="Oval 52">
              <a:extLst>
                <a:ext uri="{FF2B5EF4-FFF2-40B4-BE49-F238E27FC236}">
                  <a16:creationId xmlns:a16="http://schemas.microsoft.com/office/drawing/2014/main" id="{A24A472B-3654-463D-A9C1-6F4EDF9E2E70}"/>
                </a:ext>
              </a:extLst>
            </p:cNvPr>
            <p:cNvSpPr/>
            <p:nvPr/>
          </p:nvSpPr>
          <p:spPr>
            <a:xfrm rot="15288791">
              <a:off x="3071766" y="1406233"/>
              <a:ext cx="959656" cy="95965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603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/>
            </a:p>
          </p:txBody>
        </p:sp>
      </p:grpSp>
    </p:spTree>
    <p:extLst>
      <p:ext uri="{BB962C8B-B14F-4D97-AF65-F5344CB8AC3E}">
        <p14:creationId xmlns:p14="http://schemas.microsoft.com/office/powerpoint/2010/main" val="27644060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0FFCC6A4-6002-49D2-A4C3-CD346D3F2FCE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4261994" y="0"/>
            <a:ext cx="7930007" cy="6858000"/>
          </a:xfrm>
          <a:custGeom>
            <a:avLst/>
            <a:gdLst>
              <a:gd name="connsiteX0" fmla="*/ 3285594 w 7930007"/>
              <a:gd name="connsiteY0" fmla="*/ 0 h 6858000"/>
              <a:gd name="connsiteX1" fmla="*/ 7930007 w 7930007"/>
              <a:gd name="connsiteY1" fmla="*/ 0 h 6858000"/>
              <a:gd name="connsiteX2" fmla="*/ 7930007 w 7930007"/>
              <a:gd name="connsiteY2" fmla="*/ 6858000 h 6858000"/>
              <a:gd name="connsiteX3" fmla="*/ 0 w 7930007"/>
              <a:gd name="connsiteY3" fmla="*/ 6858000 h 6858000"/>
              <a:gd name="connsiteX4" fmla="*/ 118084 w 7930007"/>
              <a:gd name="connsiteY4" fmla="*/ 6811441 h 6858000"/>
              <a:gd name="connsiteX5" fmla="*/ 3519115 w 7930007"/>
              <a:gd name="connsiteY5" fmla="*/ 1680475 h 6858000"/>
              <a:gd name="connsiteX6" fmla="*/ 3519115 w 7930007"/>
              <a:gd name="connsiteY6" fmla="*/ 1680474 h 6858000"/>
              <a:gd name="connsiteX7" fmla="*/ 3519114 w 7930007"/>
              <a:gd name="connsiteY7" fmla="*/ 1680474 h 6858000"/>
              <a:gd name="connsiteX8" fmla="*/ 3511869 w 7930007"/>
              <a:gd name="connsiteY8" fmla="*/ 1393916 h 6858000"/>
              <a:gd name="connsiteX9" fmla="*/ 3352284 w 7930007"/>
              <a:gd name="connsiteY9" fmla="*/ 322203 h 6858000"/>
              <a:gd name="connsiteX10" fmla="*/ 3283719 w 7930007"/>
              <a:gd name="connsiteY10" fmla="*/ 74161 h 6858000"/>
              <a:gd name="connsiteX11" fmla="*/ 3285594 w 7930007"/>
              <a:gd name="connsiteY11" fmla="*/ 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7930007" h="6858000">
                <a:moveTo>
                  <a:pt x="3285594" y="0"/>
                </a:moveTo>
                <a:lnTo>
                  <a:pt x="7930007" y="0"/>
                </a:lnTo>
                <a:lnTo>
                  <a:pt x="7930007" y="6858000"/>
                </a:lnTo>
                <a:lnTo>
                  <a:pt x="0" y="6858000"/>
                </a:lnTo>
                <a:lnTo>
                  <a:pt x="118084" y="6811441"/>
                </a:lnTo>
                <a:cubicBezTo>
                  <a:pt x="2116727" y="5966086"/>
                  <a:pt x="3519115" y="3987053"/>
                  <a:pt x="3519115" y="1680475"/>
                </a:cubicBezTo>
                <a:lnTo>
                  <a:pt x="3519115" y="1680474"/>
                </a:lnTo>
                <a:lnTo>
                  <a:pt x="3519114" y="1680474"/>
                </a:lnTo>
                <a:lnTo>
                  <a:pt x="3511869" y="1393916"/>
                </a:lnTo>
                <a:cubicBezTo>
                  <a:pt x="3493226" y="1026133"/>
                  <a:pt x="3438900" y="667764"/>
                  <a:pt x="3352284" y="322203"/>
                </a:cubicBezTo>
                <a:lnTo>
                  <a:pt x="3283719" y="74161"/>
                </a:lnTo>
                <a:lnTo>
                  <a:pt x="3285594" y="1"/>
                </a:lnTo>
                <a:close/>
              </a:path>
            </a:pathLst>
          </a:custGeom>
          <a:pattFill prst="wdUpDiag">
            <a:fgClr>
              <a:schemeClr val="accent1"/>
            </a:fgClr>
            <a:bgClr>
              <a:schemeClr val="bg1"/>
            </a:bgClr>
          </a:pattFill>
        </p:spPr>
        <p:txBody>
          <a:bodyPr wrap="square">
            <a:noAutofit/>
          </a:bodyPr>
          <a:lstStyle>
            <a:lvl1pPr>
              <a:defRPr lang="en-US"/>
            </a:lvl1pPr>
          </a:lstStyle>
          <a:p>
            <a:pPr lvl="0"/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355793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3094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  <p:sldLayoutId id="2147483660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tags" Target="../tags/tag1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2.wmf"/><Relationship Id="rId25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tags" Target="../tags/tag14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jp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占位符 18">
            <a:extLst>
              <a:ext uri="{FF2B5EF4-FFF2-40B4-BE49-F238E27FC236}">
                <a16:creationId xmlns:a16="http://schemas.microsoft.com/office/drawing/2014/main" id="{3386124C-4923-4090-B27B-7EE62C3AC892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2" r="6662"/>
          <a:stretch>
            <a:fillRect/>
          </a:stretch>
        </p:blipFill>
        <p:spPr/>
      </p:pic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924D1605-9231-4106-8B38-95873324CB87}"/>
              </a:ext>
            </a:extLst>
          </p:cNvPr>
          <p:cNvSpPr/>
          <p:nvPr/>
        </p:nvSpPr>
        <p:spPr>
          <a:xfrm>
            <a:off x="1" y="6788136"/>
            <a:ext cx="159727" cy="69864"/>
          </a:xfrm>
          <a:custGeom>
            <a:avLst/>
            <a:gdLst>
              <a:gd name="connsiteX0" fmla="*/ 0 w 159727"/>
              <a:gd name="connsiteY0" fmla="*/ 0 h 69864"/>
              <a:gd name="connsiteX1" fmla="*/ 159727 w 159727"/>
              <a:gd name="connsiteY1" fmla="*/ 69864 h 69864"/>
              <a:gd name="connsiteX2" fmla="*/ 0 w 159727"/>
              <a:gd name="connsiteY2" fmla="*/ 69864 h 69864"/>
              <a:gd name="connsiteX3" fmla="*/ 0 w 159727"/>
              <a:gd name="connsiteY3" fmla="*/ 0 h 698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9727" h="69864">
                <a:moveTo>
                  <a:pt x="0" y="0"/>
                </a:moveTo>
                <a:lnTo>
                  <a:pt x="159727" y="69864"/>
                </a:lnTo>
                <a:lnTo>
                  <a:pt x="0" y="69864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cs typeface="+mn-ea"/>
              <a:sym typeface="+mn-lt"/>
            </a:endParaRPr>
          </a:p>
        </p:txBody>
      </p:sp>
      <p:sp>
        <p:nvSpPr>
          <p:cNvPr id="2" name="Freeform 233">
            <a:extLst>
              <a:ext uri="{FF2B5EF4-FFF2-40B4-BE49-F238E27FC236}">
                <a16:creationId xmlns:a16="http://schemas.microsoft.com/office/drawing/2014/main" id="{B6DBCBC4-4254-4B13-9A1E-B781DCCC19D2}"/>
              </a:ext>
            </a:extLst>
          </p:cNvPr>
          <p:cNvSpPr>
            <a:spLocks noEditPoints="1"/>
          </p:cNvSpPr>
          <p:nvPr/>
        </p:nvSpPr>
        <p:spPr bwMode="auto">
          <a:xfrm rot="10800000" flipH="1" flipV="1">
            <a:off x="-3690228" y="-4240004"/>
            <a:ext cx="11805528" cy="11840954"/>
          </a:xfrm>
          <a:custGeom>
            <a:avLst/>
            <a:gdLst>
              <a:gd name="T0" fmla="*/ 645 w 686"/>
              <a:gd name="T1" fmla="*/ 186 h 687"/>
              <a:gd name="T2" fmla="*/ 372 w 686"/>
              <a:gd name="T3" fmla="*/ 1 h 687"/>
              <a:gd name="T4" fmla="*/ 51 w 686"/>
              <a:gd name="T5" fmla="*/ 167 h 687"/>
              <a:gd name="T6" fmla="*/ 44 w 686"/>
              <a:gd name="T7" fmla="*/ 507 h 687"/>
              <a:gd name="T8" fmla="*/ 501 w 686"/>
              <a:gd name="T9" fmla="*/ 648 h 687"/>
              <a:gd name="T10" fmla="*/ 10 w 686"/>
              <a:gd name="T11" fmla="*/ 404 h 687"/>
              <a:gd name="T12" fmla="*/ 34 w 686"/>
              <a:gd name="T13" fmla="*/ 410 h 687"/>
              <a:gd name="T14" fmla="*/ 168 w 686"/>
              <a:gd name="T15" fmla="*/ 134 h 687"/>
              <a:gd name="T16" fmla="*/ 137 w 686"/>
              <a:gd name="T17" fmla="*/ 122 h 687"/>
              <a:gd name="T18" fmla="*/ 91 w 686"/>
              <a:gd name="T19" fmla="*/ 118 h 687"/>
              <a:gd name="T20" fmla="*/ 50 w 686"/>
              <a:gd name="T21" fmla="*/ 351 h 687"/>
              <a:gd name="T22" fmla="*/ 67 w 686"/>
              <a:gd name="T23" fmla="*/ 419 h 687"/>
              <a:gd name="T24" fmla="*/ 90 w 686"/>
              <a:gd name="T25" fmla="*/ 560 h 687"/>
              <a:gd name="T26" fmla="*/ 104 w 686"/>
              <a:gd name="T27" fmla="*/ 174 h 687"/>
              <a:gd name="T28" fmla="*/ 120 w 686"/>
              <a:gd name="T29" fmla="*/ 199 h 687"/>
              <a:gd name="T30" fmla="*/ 145 w 686"/>
              <a:gd name="T31" fmla="*/ 209 h 687"/>
              <a:gd name="T32" fmla="*/ 152 w 686"/>
              <a:gd name="T33" fmla="*/ 156 h 687"/>
              <a:gd name="T34" fmla="*/ 182 w 686"/>
              <a:gd name="T35" fmla="*/ 637 h 687"/>
              <a:gd name="T36" fmla="*/ 306 w 686"/>
              <a:gd name="T37" fmla="*/ 18 h 687"/>
              <a:gd name="T38" fmla="*/ 302 w 686"/>
              <a:gd name="T39" fmla="*/ 53 h 687"/>
              <a:gd name="T40" fmla="*/ 274 w 686"/>
              <a:gd name="T41" fmla="*/ 60 h 687"/>
              <a:gd name="T42" fmla="*/ 279 w 686"/>
              <a:gd name="T43" fmla="*/ 197 h 687"/>
              <a:gd name="T44" fmla="*/ 254 w 686"/>
              <a:gd name="T45" fmla="*/ 207 h 687"/>
              <a:gd name="T46" fmla="*/ 221 w 686"/>
              <a:gd name="T47" fmla="*/ 103 h 687"/>
              <a:gd name="T48" fmla="*/ 210 w 686"/>
              <a:gd name="T49" fmla="*/ 116 h 687"/>
              <a:gd name="T50" fmla="*/ 197 w 686"/>
              <a:gd name="T51" fmla="*/ 74 h 687"/>
              <a:gd name="T52" fmla="*/ 210 w 686"/>
              <a:gd name="T53" fmla="*/ 365 h 687"/>
              <a:gd name="T54" fmla="*/ 219 w 686"/>
              <a:gd name="T55" fmla="*/ 50 h 687"/>
              <a:gd name="T56" fmla="*/ 233 w 686"/>
              <a:gd name="T57" fmla="*/ 134 h 687"/>
              <a:gd name="T58" fmla="*/ 239 w 686"/>
              <a:gd name="T59" fmla="*/ 211 h 687"/>
              <a:gd name="T60" fmla="*/ 258 w 686"/>
              <a:gd name="T61" fmla="*/ 628 h 687"/>
              <a:gd name="T62" fmla="*/ 275 w 686"/>
              <a:gd name="T63" fmla="*/ 298 h 687"/>
              <a:gd name="T64" fmla="*/ 296 w 686"/>
              <a:gd name="T65" fmla="*/ 190 h 687"/>
              <a:gd name="T66" fmla="*/ 308 w 686"/>
              <a:gd name="T67" fmla="*/ 443 h 687"/>
              <a:gd name="T68" fmla="*/ 317 w 686"/>
              <a:gd name="T69" fmla="*/ 372 h 687"/>
              <a:gd name="T70" fmla="*/ 444 w 686"/>
              <a:gd name="T71" fmla="*/ 65 h 687"/>
              <a:gd name="T72" fmla="*/ 445 w 686"/>
              <a:gd name="T73" fmla="*/ 242 h 687"/>
              <a:gd name="T74" fmla="*/ 404 w 686"/>
              <a:gd name="T75" fmla="*/ 173 h 687"/>
              <a:gd name="T76" fmla="*/ 390 w 686"/>
              <a:gd name="T77" fmla="*/ 238 h 687"/>
              <a:gd name="T78" fmla="*/ 367 w 686"/>
              <a:gd name="T79" fmla="*/ 108 h 687"/>
              <a:gd name="T80" fmla="*/ 356 w 686"/>
              <a:gd name="T81" fmla="*/ 224 h 687"/>
              <a:gd name="T82" fmla="*/ 345 w 686"/>
              <a:gd name="T83" fmla="*/ 287 h 687"/>
              <a:gd name="T84" fmla="*/ 363 w 686"/>
              <a:gd name="T85" fmla="*/ 600 h 687"/>
              <a:gd name="T86" fmla="*/ 379 w 686"/>
              <a:gd name="T87" fmla="*/ 302 h 687"/>
              <a:gd name="T88" fmla="*/ 384 w 686"/>
              <a:gd name="T89" fmla="*/ 660 h 687"/>
              <a:gd name="T90" fmla="*/ 411 w 686"/>
              <a:gd name="T91" fmla="*/ 233 h 687"/>
              <a:gd name="T92" fmla="*/ 428 w 686"/>
              <a:gd name="T93" fmla="*/ 191 h 687"/>
              <a:gd name="T94" fmla="*/ 454 w 686"/>
              <a:gd name="T95" fmla="*/ 161 h 687"/>
              <a:gd name="T96" fmla="*/ 548 w 686"/>
              <a:gd name="T97" fmla="*/ 104 h 687"/>
              <a:gd name="T98" fmla="*/ 509 w 686"/>
              <a:gd name="T99" fmla="*/ 64 h 687"/>
              <a:gd name="T100" fmla="*/ 465 w 686"/>
              <a:gd name="T101" fmla="*/ 138 h 687"/>
              <a:gd name="T102" fmla="*/ 475 w 686"/>
              <a:gd name="T103" fmla="*/ 221 h 687"/>
              <a:gd name="T104" fmla="*/ 483 w 686"/>
              <a:gd name="T105" fmla="*/ 184 h 687"/>
              <a:gd name="T106" fmla="*/ 500 w 686"/>
              <a:gd name="T107" fmla="*/ 226 h 687"/>
              <a:gd name="T108" fmla="*/ 511 w 686"/>
              <a:gd name="T109" fmla="*/ 358 h 687"/>
              <a:gd name="T110" fmla="*/ 535 w 686"/>
              <a:gd name="T111" fmla="*/ 616 h 687"/>
              <a:gd name="T112" fmla="*/ 545 w 686"/>
              <a:gd name="T113" fmla="*/ 253 h 687"/>
              <a:gd name="T114" fmla="*/ 562 w 686"/>
              <a:gd name="T115" fmla="*/ 297 h 687"/>
              <a:gd name="T116" fmla="*/ 581 w 686"/>
              <a:gd name="T117" fmla="*/ 263 h 687"/>
              <a:gd name="T118" fmla="*/ 601 w 686"/>
              <a:gd name="T119" fmla="*/ 396 h 687"/>
              <a:gd name="T120" fmla="*/ 623 w 686"/>
              <a:gd name="T121" fmla="*/ 364 h 687"/>
              <a:gd name="T122" fmla="*/ 637 w 686"/>
              <a:gd name="T123" fmla="*/ 327 h 687"/>
              <a:gd name="T124" fmla="*/ 652 w 686"/>
              <a:gd name="T125" fmla="*/ 291 h 6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686" h="687">
                <a:moveTo>
                  <a:pt x="664" y="464"/>
                </a:moveTo>
                <a:cubicBezTo>
                  <a:pt x="664" y="463"/>
                  <a:pt x="664" y="462"/>
                  <a:pt x="664" y="461"/>
                </a:cubicBezTo>
                <a:cubicBezTo>
                  <a:pt x="664" y="460"/>
                  <a:pt x="664" y="460"/>
                  <a:pt x="665" y="459"/>
                </a:cubicBezTo>
                <a:cubicBezTo>
                  <a:pt x="665" y="459"/>
                  <a:pt x="666" y="458"/>
                  <a:pt x="667" y="458"/>
                </a:cubicBezTo>
                <a:cubicBezTo>
                  <a:pt x="667" y="458"/>
                  <a:pt x="667" y="458"/>
                  <a:pt x="667" y="458"/>
                </a:cubicBezTo>
                <a:cubicBezTo>
                  <a:pt x="667" y="458"/>
                  <a:pt x="667" y="458"/>
                  <a:pt x="667" y="459"/>
                </a:cubicBezTo>
                <a:cubicBezTo>
                  <a:pt x="676" y="433"/>
                  <a:pt x="682" y="405"/>
                  <a:pt x="685" y="377"/>
                </a:cubicBezTo>
                <a:cubicBezTo>
                  <a:pt x="684" y="376"/>
                  <a:pt x="682" y="375"/>
                  <a:pt x="681" y="375"/>
                </a:cubicBezTo>
                <a:cubicBezTo>
                  <a:pt x="683" y="373"/>
                  <a:pt x="684" y="370"/>
                  <a:pt x="684" y="367"/>
                </a:cubicBezTo>
                <a:cubicBezTo>
                  <a:pt x="684" y="366"/>
                  <a:pt x="684" y="365"/>
                  <a:pt x="683" y="364"/>
                </a:cubicBezTo>
                <a:cubicBezTo>
                  <a:pt x="683" y="364"/>
                  <a:pt x="683" y="364"/>
                  <a:pt x="684" y="364"/>
                </a:cubicBezTo>
                <a:cubicBezTo>
                  <a:pt x="684" y="364"/>
                  <a:pt x="684" y="364"/>
                  <a:pt x="684" y="364"/>
                </a:cubicBezTo>
                <a:cubicBezTo>
                  <a:pt x="684" y="364"/>
                  <a:pt x="685" y="365"/>
                  <a:pt x="686" y="365"/>
                </a:cubicBezTo>
                <a:cubicBezTo>
                  <a:pt x="686" y="358"/>
                  <a:pt x="686" y="351"/>
                  <a:pt x="686" y="343"/>
                </a:cubicBezTo>
                <a:cubicBezTo>
                  <a:pt x="686" y="326"/>
                  <a:pt x="685" y="308"/>
                  <a:pt x="683" y="291"/>
                </a:cubicBezTo>
                <a:cubicBezTo>
                  <a:pt x="682" y="291"/>
                  <a:pt x="682" y="291"/>
                  <a:pt x="681" y="291"/>
                </a:cubicBezTo>
                <a:cubicBezTo>
                  <a:pt x="681" y="291"/>
                  <a:pt x="681" y="290"/>
                  <a:pt x="681" y="290"/>
                </a:cubicBezTo>
                <a:cubicBezTo>
                  <a:pt x="681" y="290"/>
                  <a:pt x="681" y="290"/>
                  <a:pt x="682" y="290"/>
                </a:cubicBezTo>
                <a:cubicBezTo>
                  <a:pt x="682" y="290"/>
                  <a:pt x="682" y="290"/>
                  <a:pt x="682" y="290"/>
                </a:cubicBezTo>
                <a:cubicBezTo>
                  <a:pt x="679" y="269"/>
                  <a:pt x="674" y="249"/>
                  <a:pt x="667" y="229"/>
                </a:cubicBezTo>
                <a:cubicBezTo>
                  <a:pt x="665" y="231"/>
                  <a:pt x="663" y="233"/>
                  <a:pt x="663" y="236"/>
                </a:cubicBezTo>
                <a:cubicBezTo>
                  <a:pt x="663" y="237"/>
                  <a:pt x="663" y="238"/>
                  <a:pt x="663" y="239"/>
                </a:cubicBezTo>
                <a:cubicBezTo>
                  <a:pt x="662" y="240"/>
                  <a:pt x="661" y="241"/>
                  <a:pt x="660" y="242"/>
                </a:cubicBezTo>
                <a:cubicBezTo>
                  <a:pt x="659" y="242"/>
                  <a:pt x="659" y="242"/>
                  <a:pt x="658" y="241"/>
                </a:cubicBezTo>
                <a:cubicBezTo>
                  <a:pt x="658" y="241"/>
                  <a:pt x="657" y="240"/>
                  <a:pt x="657" y="239"/>
                </a:cubicBezTo>
                <a:cubicBezTo>
                  <a:pt x="659" y="238"/>
                  <a:pt x="660" y="235"/>
                  <a:pt x="660" y="232"/>
                </a:cubicBezTo>
                <a:cubicBezTo>
                  <a:pt x="660" y="230"/>
                  <a:pt x="659" y="228"/>
                  <a:pt x="658" y="227"/>
                </a:cubicBezTo>
                <a:cubicBezTo>
                  <a:pt x="661" y="227"/>
                  <a:pt x="663" y="225"/>
                  <a:pt x="665" y="223"/>
                </a:cubicBezTo>
                <a:cubicBezTo>
                  <a:pt x="663" y="219"/>
                  <a:pt x="662" y="215"/>
                  <a:pt x="660" y="211"/>
                </a:cubicBezTo>
                <a:cubicBezTo>
                  <a:pt x="659" y="210"/>
                  <a:pt x="659" y="210"/>
                  <a:pt x="658" y="210"/>
                </a:cubicBezTo>
                <a:cubicBezTo>
                  <a:pt x="654" y="210"/>
                  <a:pt x="650" y="214"/>
                  <a:pt x="650" y="218"/>
                </a:cubicBezTo>
                <a:cubicBezTo>
                  <a:pt x="650" y="219"/>
                  <a:pt x="650" y="220"/>
                  <a:pt x="651" y="221"/>
                </a:cubicBezTo>
                <a:cubicBezTo>
                  <a:pt x="650" y="221"/>
                  <a:pt x="650" y="221"/>
                  <a:pt x="649" y="221"/>
                </a:cubicBezTo>
                <a:cubicBezTo>
                  <a:pt x="648" y="221"/>
                  <a:pt x="647" y="221"/>
                  <a:pt x="646" y="222"/>
                </a:cubicBezTo>
                <a:cubicBezTo>
                  <a:pt x="648" y="220"/>
                  <a:pt x="650" y="218"/>
                  <a:pt x="650" y="215"/>
                </a:cubicBezTo>
                <a:cubicBezTo>
                  <a:pt x="650" y="212"/>
                  <a:pt x="648" y="209"/>
                  <a:pt x="645" y="208"/>
                </a:cubicBezTo>
                <a:cubicBezTo>
                  <a:pt x="646" y="207"/>
                  <a:pt x="646" y="207"/>
                  <a:pt x="646" y="206"/>
                </a:cubicBezTo>
                <a:cubicBezTo>
                  <a:pt x="647" y="206"/>
                  <a:pt x="648" y="206"/>
                  <a:pt x="649" y="205"/>
                </a:cubicBezTo>
                <a:cubicBezTo>
                  <a:pt x="652" y="204"/>
                  <a:pt x="654" y="202"/>
                  <a:pt x="655" y="200"/>
                </a:cubicBezTo>
                <a:cubicBezTo>
                  <a:pt x="653" y="195"/>
                  <a:pt x="651" y="190"/>
                  <a:pt x="648" y="186"/>
                </a:cubicBezTo>
                <a:cubicBezTo>
                  <a:pt x="648" y="186"/>
                  <a:pt x="647" y="186"/>
                  <a:pt x="647" y="186"/>
                </a:cubicBezTo>
                <a:cubicBezTo>
                  <a:pt x="646" y="186"/>
                  <a:pt x="646" y="186"/>
                  <a:pt x="645" y="186"/>
                </a:cubicBezTo>
                <a:cubicBezTo>
                  <a:pt x="645" y="186"/>
                  <a:pt x="644" y="186"/>
                  <a:pt x="644" y="186"/>
                </a:cubicBezTo>
                <a:cubicBezTo>
                  <a:pt x="643" y="186"/>
                  <a:pt x="643" y="186"/>
                  <a:pt x="643" y="186"/>
                </a:cubicBezTo>
                <a:cubicBezTo>
                  <a:pt x="643" y="185"/>
                  <a:pt x="643" y="184"/>
                  <a:pt x="643" y="183"/>
                </a:cubicBezTo>
                <a:cubicBezTo>
                  <a:pt x="643" y="182"/>
                  <a:pt x="643" y="181"/>
                  <a:pt x="642" y="180"/>
                </a:cubicBezTo>
                <a:cubicBezTo>
                  <a:pt x="643" y="179"/>
                  <a:pt x="643" y="179"/>
                  <a:pt x="644" y="179"/>
                </a:cubicBezTo>
                <a:cubicBezTo>
                  <a:pt x="644" y="179"/>
                  <a:pt x="644" y="179"/>
                  <a:pt x="644" y="179"/>
                </a:cubicBezTo>
                <a:cubicBezTo>
                  <a:pt x="611" y="117"/>
                  <a:pt x="559" y="68"/>
                  <a:pt x="497" y="36"/>
                </a:cubicBezTo>
                <a:cubicBezTo>
                  <a:pt x="495" y="38"/>
                  <a:pt x="494" y="40"/>
                  <a:pt x="494" y="43"/>
                </a:cubicBezTo>
                <a:cubicBezTo>
                  <a:pt x="493" y="44"/>
                  <a:pt x="492" y="45"/>
                  <a:pt x="492" y="47"/>
                </a:cubicBezTo>
                <a:cubicBezTo>
                  <a:pt x="491" y="47"/>
                  <a:pt x="491" y="47"/>
                  <a:pt x="490" y="48"/>
                </a:cubicBezTo>
                <a:cubicBezTo>
                  <a:pt x="490" y="47"/>
                  <a:pt x="490" y="46"/>
                  <a:pt x="490" y="46"/>
                </a:cubicBezTo>
                <a:cubicBezTo>
                  <a:pt x="490" y="44"/>
                  <a:pt x="490" y="43"/>
                  <a:pt x="489" y="41"/>
                </a:cubicBezTo>
                <a:cubicBezTo>
                  <a:pt x="492" y="40"/>
                  <a:pt x="494" y="38"/>
                  <a:pt x="494" y="35"/>
                </a:cubicBezTo>
                <a:cubicBezTo>
                  <a:pt x="490" y="33"/>
                  <a:pt x="485" y="31"/>
                  <a:pt x="481" y="29"/>
                </a:cubicBezTo>
                <a:cubicBezTo>
                  <a:pt x="480" y="30"/>
                  <a:pt x="479" y="32"/>
                  <a:pt x="479" y="34"/>
                </a:cubicBezTo>
                <a:cubicBezTo>
                  <a:pt x="479" y="35"/>
                  <a:pt x="479" y="35"/>
                  <a:pt x="479" y="36"/>
                </a:cubicBezTo>
                <a:cubicBezTo>
                  <a:pt x="477" y="36"/>
                  <a:pt x="476" y="37"/>
                  <a:pt x="474" y="38"/>
                </a:cubicBezTo>
                <a:cubicBezTo>
                  <a:pt x="475" y="37"/>
                  <a:pt x="475" y="37"/>
                  <a:pt x="475" y="36"/>
                </a:cubicBezTo>
                <a:cubicBezTo>
                  <a:pt x="475" y="34"/>
                  <a:pt x="473" y="32"/>
                  <a:pt x="472" y="30"/>
                </a:cubicBezTo>
                <a:cubicBezTo>
                  <a:pt x="472" y="30"/>
                  <a:pt x="473" y="31"/>
                  <a:pt x="473" y="31"/>
                </a:cubicBezTo>
                <a:cubicBezTo>
                  <a:pt x="476" y="31"/>
                  <a:pt x="478" y="30"/>
                  <a:pt x="480" y="28"/>
                </a:cubicBezTo>
                <a:cubicBezTo>
                  <a:pt x="474" y="26"/>
                  <a:pt x="468" y="23"/>
                  <a:pt x="462" y="21"/>
                </a:cubicBezTo>
                <a:cubicBezTo>
                  <a:pt x="463" y="25"/>
                  <a:pt x="465" y="28"/>
                  <a:pt x="468" y="29"/>
                </a:cubicBezTo>
                <a:cubicBezTo>
                  <a:pt x="468" y="29"/>
                  <a:pt x="468" y="29"/>
                  <a:pt x="468" y="29"/>
                </a:cubicBezTo>
                <a:cubicBezTo>
                  <a:pt x="465" y="29"/>
                  <a:pt x="463" y="31"/>
                  <a:pt x="462" y="33"/>
                </a:cubicBezTo>
                <a:cubicBezTo>
                  <a:pt x="461" y="31"/>
                  <a:pt x="460" y="29"/>
                  <a:pt x="459" y="27"/>
                </a:cubicBezTo>
                <a:cubicBezTo>
                  <a:pt x="459" y="26"/>
                  <a:pt x="459" y="26"/>
                  <a:pt x="459" y="26"/>
                </a:cubicBezTo>
                <a:cubicBezTo>
                  <a:pt x="459" y="22"/>
                  <a:pt x="456" y="19"/>
                  <a:pt x="452" y="19"/>
                </a:cubicBezTo>
                <a:cubicBezTo>
                  <a:pt x="449" y="19"/>
                  <a:pt x="446" y="21"/>
                  <a:pt x="445" y="24"/>
                </a:cubicBezTo>
                <a:cubicBezTo>
                  <a:pt x="445" y="23"/>
                  <a:pt x="444" y="22"/>
                  <a:pt x="444" y="21"/>
                </a:cubicBezTo>
                <a:cubicBezTo>
                  <a:pt x="445" y="20"/>
                  <a:pt x="445" y="20"/>
                  <a:pt x="446" y="18"/>
                </a:cubicBezTo>
                <a:cubicBezTo>
                  <a:pt x="446" y="19"/>
                  <a:pt x="447" y="19"/>
                  <a:pt x="447" y="19"/>
                </a:cubicBezTo>
                <a:cubicBezTo>
                  <a:pt x="449" y="19"/>
                  <a:pt x="450" y="18"/>
                  <a:pt x="451" y="17"/>
                </a:cubicBezTo>
                <a:cubicBezTo>
                  <a:pt x="444" y="15"/>
                  <a:pt x="437" y="13"/>
                  <a:pt x="430" y="11"/>
                </a:cubicBezTo>
                <a:cubicBezTo>
                  <a:pt x="430" y="11"/>
                  <a:pt x="430" y="11"/>
                  <a:pt x="430" y="11"/>
                </a:cubicBezTo>
                <a:cubicBezTo>
                  <a:pt x="429" y="11"/>
                  <a:pt x="429" y="11"/>
                  <a:pt x="429" y="11"/>
                </a:cubicBezTo>
                <a:cubicBezTo>
                  <a:pt x="429" y="11"/>
                  <a:pt x="429" y="11"/>
                  <a:pt x="429" y="11"/>
                </a:cubicBezTo>
                <a:cubicBezTo>
                  <a:pt x="411" y="6"/>
                  <a:pt x="392" y="3"/>
                  <a:pt x="372" y="1"/>
                </a:cubicBezTo>
                <a:cubicBezTo>
                  <a:pt x="373" y="2"/>
                  <a:pt x="373" y="2"/>
                  <a:pt x="373" y="3"/>
                </a:cubicBezTo>
                <a:cubicBezTo>
                  <a:pt x="373" y="3"/>
                  <a:pt x="373" y="3"/>
                  <a:pt x="373" y="3"/>
                </a:cubicBezTo>
                <a:cubicBezTo>
                  <a:pt x="373" y="2"/>
                  <a:pt x="373" y="2"/>
                  <a:pt x="372" y="2"/>
                </a:cubicBezTo>
                <a:cubicBezTo>
                  <a:pt x="372" y="2"/>
                  <a:pt x="372" y="1"/>
                  <a:pt x="372" y="1"/>
                </a:cubicBezTo>
                <a:cubicBezTo>
                  <a:pt x="372" y="1"/>
                  <a:pt x="372" y="1"/>
                  <a:pt x="372" y="1"/>
                </a:cubicBezTo>
                <a:cubicBezTo>
                  <a:pt x="363" y="0"/>
                  <a:pt x="353" y="0"/>
                  <a:pt x="343" y="0"/>
                </a:cubicBezTo>
                <a:cubicBezTo>
                  <a:pt x="317" y="0"/>
                  <a:pt x="291" y="3"/>
                  <a:pt x="266" y="9"/>
                </a:cubicBezTo>
                <a:cubicBezTo>
                  <a:pt x="266" y="9"/>
                  <a:pt x="265" y="10"/>
                  <a:pt x="265" y="11"/>
                </a:cubicBezTo>
                <a:cubicBezTo>
                  <a:pt x="265" y="11"/>
                  <a:pt x="264" y="10"/>
                  <a:pt x="263" y="9"/>
                </a:cubicBezTo>
                <a:cubicBezTo>
                  <a:pt x="246" y="13"/>
                  <a:pt x="230" y="19"/>
                  <a:pt x="215" y="25"/>
                </a:cubicBezTo>
                <a:cubicBezTo>
                  <a:pt x="216" y="26"/>
                  <a:pt x="218" y="27"/>
                  <a:pt x="220" y="27"/>
                </a:cubicBezTo>
                <a:cubicBezTo>
                  <a:pt x="220" y="27"/>
                  <a:pt x="220" y="27"/>
                  <a:pt x="221" y="27"/>
                </a:cubicBezTo>
                <a:cubicBezTo>
                  <a:pt x="217" y="28"/>
                  <a:pt x="215" y="31"/>
                  <a:pt x="214" y="35"/>
                </a:cubicBezTo>
                <a:cubicBezTo>
                  <a:pt x="213" y="34"/>
                  <a:pt x="210" y="33"/>
                  <a:pt x="208" y="33"/>
                </a:cubicBezTo>
                <a:cubicBezTo>
                  <a:pt x="206" y="33"/>
                  <a:pt x="204" y="33"/>
                  <a:pt x="203" y="34"/>
                </a:cubicBezTo>
                <a:cubicBezTo>
                  <a:pt x="203" y="34"/>
                  <a:pt x="203" y="34"/>
                  <a:pt x="202" y="34"/>
                </a:cubicBezTo>
                <a:cubicBezTo>
                  <a:pt x="203" y="33"/>
                  <a:pt x="203" y="32"/>
                  <a:pt x="203" y="30"/>
                </a:cubicBezTo>
                <a:cubicBezTo>
                  <a:pt x="203" y="30"/>
                  <a:pt x="203" y="30"/>
                  <a:pt x="203" y="30"/>
                </a:cubicBezTo>
                <a:cubicBezTo>
                  <a:pt x="177" y="41"/>
                  <a:pt x="152" y="57"/>
                  <a:pt x="130" y="74"/>
                </a:cubicBezTo>
                <a:cubicBezTo>
                  <a:pt x="131" y="75"/>
                  <a:pt x="132" y="76"/>
                  <a:pt x="134" y="76"/>
                </a:cubicBezTo>
                <a:cubicBezTo>
                  <a:pt x="136" y="76"/>
                  <a:pt x="138" y="75"/>
                  <a:pt x="139" y="74"/>
                </a:cubicBezTo>
                <a:cubicBezTo>
                  <a:pt x="140" y="75"/>
                  <a:pt x="141" y="76"/>
                  <a:pt x="141" y="77"/>
                </a:cubicBezTo>
                <a:cubicBezTo>
                  <a:pt x="140" y="79"/>
                  <a:pt x="138" y="82"/>
                  <a:pt x="138" y="85"/>
                </a:cubicBezTo>
                <a:cubicBezTo>
                  <a:pt x="138" y="85"/>
                  <a:pt x="138" y="85"/>
                  <a:pt x="138" y="85"/>
                </a:cubicBezTo>
                <a:cubicBezTo>
                  <a:pt x="138" y="86"/>
                  <a:pt x="138" y="86"/>
                  <a:pt x="137" y="87"/>
                </a:cubicBezTo>
                <a:cubicBezTo>
                  <a:pt x="136" y="85"/>
                  <a:pt x="134" y="83"/>
                  <a:pt x="131" y="83"/>
                </a:cubicBezTo>
                <a:cubicBezTo>
                  <a:pt x="131" y="80"/>
                  <a:pt x="130" y="78"/>
                  <a:pt x="128" y="76"/>
                </a:cubicBezTo>
                <a:cubicBezTo>
                  <a:pt x="109" y="91"/>
                  <a:pt x="92" y="108"/>
                  <a:pt x="76" y="127"/>
                </a:cubicBezTo>
                <a:cubicBezTo>
                  <a:pt x="78" y="128"/>
                  <a:pt x="79" y="128"/>
                  <a:pt x="81" y="128"/>
                </a:cubicBezTo>
                <a:cubicBezTo>
                  <a:pt x="82" y="128"/>
                  <a:pt x="84" y="128"/>
                  <a:pt x="85" y="127"/>
                </a:cubicBezTo>
                <a:cubicBezTo>
                  <a:pt x="85" y="127"/>
                  <a:pt x="85" y="128"/>
                  <a:pt x="85" y="128"/>
                </a:cubicBezTo>
                <a:cubicBezTo>
                  <a:pt x="85" y="130"/>
                  <a:pt x="86" y="132"/>
                  <a:pt x="88" y="134"/>
                </a:cubicBezTo>
                <a:cubicBezTo>
                  <a:pt x="87" y="134"/>
                  <a:pt x="87" y="135"/>
                  <a:pt x="86" y="135"/>
                </a:cubicBezTo>
                <a:cubicBezTo>
                  <a:pt x="86" y="135"/>
                  <a:pt x="85" y="135"/>
                  <a:pt x="84" y="135"/>
                </a:cubicBezTo>
                <a:cubicBezTo>
                  <a:pt x="83" y="135"/>
                  <a:pt x="83" y="135"/>
                  <a:pt x="83" y="135"/>
                </a:cubicBezTo>
                <a:cubicBezTo>
                  <a:pt x="81" y="132"/>
                  <a:pt x="78" y="130"/>
                  <a:pt x="74" y="130"/>
                </a:cubicBezTo>
                <a:cubicBezTo>
                  <a:pt x="70" y="135"/>
                  <a:pt x="66" y="140"/>
                  <a:pt x="62" y="146"/>
                </a:cubicBezTo>
                <a:cubicBezTo>
                  <a:pt x="62" y="148"/>
                  <a:pt x="63" y="150"/>
                  <a:pt x="65" y="152"/>
                </a:cubicBezTo>
                <a:cubicBezTo>
                  <a:pt x="65" y="153"/>
                  <a:pt x="65" y="154"/>
                  <a:pt x="66" y="155"/>
                </a:cubicBezTo>
                <a:cubicBezTo>
                  <a:pt x="65" y="154"/>
                  <a:pt x="63" y="154"/>
                  <a:pt x="62" y="154"/>
                </a:cubicBezTo>
                <a:cubicBezTo>
                  <a:pt x="62" y="154"/>
                  <a:pt x="61" y="154"/>
                  <a:pt x="61" y="154"/>
                </a:cubicBezTo>
                <a:cubicBezTo>
                  <a:pt x="60" y="153"/>
                  <a:pt x="60" y="151"/>
                  <a:pt x="59" y="150"/>
                </a:cubicBezTo>
                <a:cubicBezTo>
                  <a:pt x="56" y="155"/>
                  <a:pt x="53" y="159"/>
                  <a:pt x="50" y="164"/>
                </a:cubicBezTo>
                <a:cubicBezTo>
                  <a:pt x="51" y="164"/>
                  <a:pt x="51" y="164"/>
                  <a:pt x="51" y="164"/>
                </a:cubicBezTo>
                <a:cubicBezTo>
                  <a:pt x="51" y="165"/>
                  <a:pt x="51" y="165"/>
                  <a:pt x="51" y="165"/>
                </a:cubicBezTo>
                <a:cubicBezTo>
                  <a:pt x="51" y="166"/>
                  <a:pt x="51" y="167"/>
                  <a:pt x="51" y="167"/>
                </a:cubicBezTo>
                <a:cubicBezTo>
                  <a:pt x="51" y="167"/>
                  <a:pt x="50" y="167"/>
                  <a:pt x="49" y="167"/>
                </a:cubicBezTo>
                <a:cubicBezTo>
                  <a:pt x="49" y="167"/>
                  <a:pt x="49" y="167"/>
                  <a:pt x="49" y="167"/>
                </a:cubicBezTo>
                <a:cubicBezTo>
                  <a:pt x="49" y="167"/>
                  <a:pt x="48" y="167"/>
                  <a:pt x="48" y="167"/>
                </a:cubicBezTo>
                <a:cubicBezTo>
                  <a:pt x="45" y="173"/>
                  <a:pt x="41" y="179"/>
                  <a:pt x="38" y="185"/>
                </a:cubicBezTo>
                <a:cubicBezTo>
                  <a:pt x="39" y="185"/>
                  <a:pt x="40" y="186"/>
                  <a:pt x="41" y="186"/>
                </a:cubicBezTo>
                <a:cubicBezTo>
                  <a:pt x="41" y="186"/>
                  <a:pt x="41" y="186"/>
                  <a:pt x="41" y="186"/>
                </a:cubicBezTo>
                <a:cubicBezTo>
                  <a:pt x="41" y="187"/>
                  <a:pt x="41" y="188"/>
                  <a:pt x="42" y="189"/>
                </a:cubicBezTo>
                <a:cubicBezTo>
                  <a:pt x="41" y="189"/>
                  <a:pt x="40" y="189"/>
                  <a:pt x="39" y="189"/>
                </a:cubicBezTo>
                <a:cubicBezTo>
                  <a:pt x="38" y="189"/>
                  <a:pt x="37" y="189"/>
                  <a:pt x="36" y="189"/>
                </a:cubicBezTo>
                <a:cubicBezTo>
                  <a:pt x="31" y="199"/>
                  <a:pt x="27" y="209"/>
                  <a:pt x="23" y="219"/>
                </a:cubicBezTo>
                <a:cubicBezTo>
                  <a:pt x="24" y="220"/>
                  <a:pt x="25" y="220"/>
                  <a:pt x="27" y="220"/>
                </a:cubicBezTo>
                <a:cubicBezTo>
                  <a:pt x="29" y="220"/>
                  <a:pt x="30" y="220"/>
                  <a:pt x="31" y="219"/>
                </a:cubicBezTo>
                <a:cubicBezTo>
                  <a:pt x="32" y="220"/>
                  <a:pt x="33" y="221"/>
                  <a:pt x="34" y="221"/>
                </a:cubicBezTo>
                <a:cubicBezTo>
                  <a:pt x="34" y="222"/>
                  <a:pt x="34" y="223"/>
                  <a:pt x="34" y="223"/>
                </a:cubicBezTo>
                <a:cubicBezTo>
                  <a:pt x="34" y="224"/>
                  <a:pt x="34" y="224"/>
                  <a:pt x="34" y="224"/>
                </a:cubicBezTo>
                <a:cubicBezTo>
                  <a:pt x="31" y="224"/>
                  <a:pt x="29" y="226"/>
                  <a:pt x="28" y="228"/>
                </a:cubicBezTo>
                <a:cubicBezTo>
                  <a:pt x="26" y="229"/>
                  <a:pt x="25" y="230"/>
                  <a:pt x="24" y="232"/>
                </a:cubicBezTo>
                <a:cubicBezTo>
                  <a:pt x="23" y="232"/>
                  <a:pt x="22" y="232"/>
                  <a:pt x="21" y="232"/>
                </a:cubicBezTo>
                <a:cubicBezTo>
                  <a:pt x="21" y="232"/>
                  <a:pt x="21" y="232"/>
                  <a:pt x="21" y="232"/>
                </a:cubicBezTo>
                <a:cubicBezTo>
                  <a:pt x="21" y="231"/>
                  <a:pt x="21" y="231"/>
                  <a:pt x="21" y="231"/>
                </a:cubicBezTo>
                <a:cubicBezTo>
                  <a:pt x="20" y="230"/>
                  <a:pt x="20" y="230"/>
                  <a:pt x="19" y="229"/>
                </a:cubicBezTo>
                <a:cubicBezTo>
                  <a:pt x="17" y="235"/>
                  <a:pt x="15" y="240"/>
                  <a:pt x="14" y="246"/>
                </a:cubicBezTo>
                <a:cubicBezTo>
                  <a:pt x="15" y="246"/>
                  <a:pt x="15" y="247"/>
                  <a:pt x="16" y="247"/>
                </a:cubicBezTo>
                <a:cubicBezTo>
                  <a:pt x="18" y="248"/>
                  <a:pt x="19" y="248"/>
                  <a:pt x="21" y="248"/>
                </a:cubicBezTo>
                <a:cubicBezTo>
                  <a:pt x="25" y="248"/>
                  <a:pt x="28" y="246"/>
                  <a:pt x="29" y="243"/>
                </a:cubicBezTo>
                <a:cubicBezTo>
                  <a:pt x="30" y="244"/>
                  <a:pt x="31" y="245"/>
                  <a:pt x="32" y="245"/>
                </a:cubicBezTo>
                <a:cubicBezTo>
                  <a:pt x="32" y="245"/>
                  <a:pt x="32" y="245"/>
                  <a:pt x="32" y="245"/>
                </a:cubicBezTo>
                <a:cubicBezTo>
                  <a:pt x="29" y="246"/>
                  <a:pt x="27" y="247"/>
                  <a:pt x="26" y="250"/>
                </a:cubicBezTo>
                <a:cubicBezTo>
                  <a:pt x="24" y="251"/>
                  <a:pt x="23" y="252"/>
                  <a:pt x="23" y="253"/>
                </a:cubicBezTo>
                <a:cubicBezTo>
                  <a:pt x="23" y="253"/>
                  <a:pt x="22" y="253"/>
                  <a:pt x="22" y="253"/>
                </a:cubicBezTo>
                <a:cubicBezTo>
                  <a:pt x="21" y="252"/>
                  <a:pt x="19" y="251"/>
                  <a:pt x="17" y="251"/>
                </a:cubicBezTo>
                <a:cubicBezTo>
                  <a:pt x="16" y="251"/>
                  <a:pt x="14" y="252"/>
                  <a:pt x="13" y="252"/>
                </a:cubicBezTo>
                <a:cubicBezTo>
                  <a:pt x="13" y="252"/>
                  <a:pt x="13" y="251"/>
                  <a:pt x="13" y="251"/>
                </a:cubicBezTo>
                <a:cubicBezTo>
                  <a:pt x="13" y="250"/>
                  <a:pt x="13" y="249"/>
                  <a:pt x="13" y="248"/>
                </a:cubicBezTo>
                <a:cubicBezTo>
                  <a:pt x="4" y="278"/>
                  <a:pt x="0" y="310"/>
                  <a:pt x="0" y="343"/>
                </a:cubicBezTo>
                <a:cubicBezTo>
                  <a:pt x="0" y="364"/>
                  <a:pt x="2" y="384"/>
                  <a:pt x="5" y="403"/>
                </a:cubicBezTo>
                <a:cubicBezTo>
                  <a:pt x="5" y="403"/>
                  <a:pt x="5" y="403"/>
                  <a:pt x="5" y="403"/>
                </a:cubicBezTo>
                <a:cubicBezTo>
                  <a:pt x="5" y="403"/>
                  <a:pt x="5" y="403"/>
                  <a:pt x="5" y="403"/>
                </a:cubicBezTo>
                <a:cubicBezTo>
                  <a:pt x="11" y="440"/>
                  <a:pt x="24" y="474"/>
                  <a:pt x="40" y="505"/>
                </a:cubicBezTo>
                <a:cubicBezTo>
                  <a:pt x="43" y="504"/>
                  <a:pt x="45" y="502"/>
                  <a:pt x="46" y="500"/>
                </a:cubicBezTo>
                <a:cubicBezTo>
                  <a:pt x="46" y="501"/>
                  <a:pt x="46" y="501"/>
                  <a:pt x="47" y="502"/>
                </a:cubicBezTo>
                <a:cubicBezTo>
                  <a:pt x="45" y="503"/>
                  <a:pt x="45" y="505"/>
                  <a:pt x="44" y="507"/>
                </a:cubicBezTo>
                <a:cubicBezTo>
                  <a:pt x="44" y="508"/>
                  <a:pt x="44" y="509"/>
                  <a:pt x="44" y="509"/>
                </a:cubicBezTo>
                <a:cubicBezTo>
                  <a:pt x="44" y="511"/>
                  <a:pt x="45" y="513"/>
                  <a:pt x="45" y="514"/>
                </a:cubicBezTo>
                <a:cubicBezTo>
                  <a:pt x="45" y="514"/>
                  <a:pt x="45" y="514"/>
                  <a:pt x="45" y="514"/>
                </a:cubicBezTo>
                <a:cubicBezTo>
                  <a:pt x="66" y="551"/>
                  <a:pt x="94" y="583"/>
                  <a:pt x="127" y="610"/>
                </a:cubicBezTo>
                <a:cubicBezTo>
                  <a:pt x="128" y="609"/>
                  <a:pt x="128" y="609"/>
                  <a:pt x="129" y="608"/>
                </a:cubicBezTo>
                <a:cubicBezTo>
                  <a:pt x="129" y="610"/>
                  <a:pt x="130" y="611"/>
                  <a:pt x="131" y="613"/>
                </a:cubicBezTo>
                <a:cubicBezTo>
                  <a:pt x="131" y="613"/>
                  <a:pt x="131" y="613"/>
                  <a:pt x="131" y="613"/>
                </a:cubicBezTo>
                <a:cubicBezTo>
                  <a:pt x="149" y="627"/>
                  <a:pt x="168" y="640"/>
                  <a:pt x="189" y="650"/>
                </a:cubicBezTo>
                <a:cubicBezTo>
                  <a:pt x="189" y="649"/>
                  <a:pt x="189" y="648"/>
                  <a:pt x="189" y="648"/>
                </a:cubicBezTo>
                <a:cubicBezTo>
                  <a:pt x="189" y="647"/>
                  <a:pt x="189" y="647"/>
                  <a:pt x="189" y="647"/>
                </a:cubicBezTo>
                <a:cubicBezTo>
                  <a:pt x="190" y="647"/>
                  <a:pt x="190" y="648"/>
                  <a:pt x="191" y="648"/>
                </a:cubicBezTo>
                <a:cubicBezTo>
                  <a:pt x="191" y="649"/>
                  <a:pt x="190" y="650"/>
                  <a:pt x="190" y="651"/>
                </a:cubicBezTo>
                <a:cubicBezTo>
                  <a:pt x="220" y="666"/>
                  <a:pt x="253" y="676"/>
                  <a:pt x="287" y="682"/>
                </a:cubicBezTo>
                <a:cubicBezTo>
                  <a:pt x="287" y="682"/>
                  <a:pt x="287" y="681"/>
                  <a:pt x="287" y="681"/>
                </a:cubicBezTo>
                <a:cubicBezTo>
                  <a:pt x="287" y="681"/>
                  <a:pt x="287" y="680"/>
                  <a:pt x="287" y="680"/>
                </a:cubicBezTo>
                <a:cubicBezTo>
                  <a:pt x="288" y="679"/>
                  <a:pt x="289" y="677"/>
                  <a:pt x="289" y="675"/>
                </a:cubicBezTo>
                <a:cubicBezTo>
                  <a:pt x="289" y="675"/>
                  <a:pt x="289" y="675"/>
                  <a:pt x="289" y="675"/>
                </a:cubicBezTo>
                <a:cubicBezTo>
                  <a:pt x="289" y="675"/>
                  <a:pt x="290" y="675"/>
                  <a:pt x="290" y="675"/>
                </a:cubicBezTo>
                <a:cubicBezTo>
                  <a:pt x="292" y="675"/>
                  <a:pt x="294" y="674"/>
                  <a:pt x="295" y="673"/>
                </a:cubicBezTo>
                <a:cubicBezTo>
                  <a:pt x="297" y="674"/>
                  <a:pt x="298" y="675"/>
                  <a:pt x="300" y="676"/>
                </a:cubicBezTo>
                <a:cubicBezTo>
                  <a:pt x="301" y="679"/>
                  <a:pt x="304" y="681"/>
                  <a:pt x="307" y="681"/>
                </a:cubicBezTo>
                <a:cubicBezTo>
                  <a:pt x="306" y="682"/>
                  <a:pt x="305" y="683"/>
                  <a:pt x="305" y="685"/>
                </a:cubicBezTo>
                <a:cubicBezTo>
                  <a:pt x="314" y="686"/>
                  <a:pt x="323" y="686"/>
                  <a:pt x="331" y="686"/>
                </a:cubicBezTo>
                <a:cubicBezTo>
                  <a:pt x="330" y="685"/>
                  <a:pt x="327" y="683"/>
                  <a:pt x="324" y="683"/>
                </a:cubicBezTo>
                <a:cubicBezTo>
                  <a:pt x="324" y="683"/>
                  <a:pt x="323" y="683"/>
                  <a:pt x="323" y="683"/>
                </a:cubicBezTo>
                <a:cubicBezTo>
                  <a:pt x="322" y="681"/>
                  <a:pt x="320" y="679"/>
                  <a:pt x="318" y="678"/>
                </a:cubicBezTo>
                <a:cubicBezTo>
                  <a:pt x="319" y="679"/>
                  <a:pt x="320" y="679"/>
                  <a:pt x="321" y="679"/>
                </a:cubicBezTo>
                <a:cubicBezTo>
                  <a:pt x="322" y="680"/>
                  <a:pt x="323" y="681"/>
                  <a:pt x="325" y="682"/>
                </a:cubicBezTo>
                <a:cubicBezTo>
                  <a:pt x="326" y="682"/>
                  <a:pt x="327" y="683"/>
                  <a:pt x="329" y="683"/>
                </a:cubicBezTo>
                <a:cubicBezTo>
                  <a:pt x="331" y="683"/>
                  <a:pt x="333" y="682"/>
                  <a:pt x="334" y="681"/>
                </a:cubicBezTo>
                <a:cubicBezTo>
                  <a:pt x="334" y="681"/>
                  <a:pt x="334" y="682"/>
                  <a:pt x="334" y="682"/>
                </a:cubicBezTo>
                <a:cubicBezTo>
                  <a:pt x="334" y="684"/>
                  <a:pt x="335" y="685"/>
                  <a:pt x="336" y="687"/>
                </a:cubicBezTo>
                <a:cubicBezTo>
                  <a:pt x="338" y="687"/>
                  <a:pt x="341" y="687"/>
                  <a:pt x="343" y="687"/>
                </a:cubicBezTo>
                <a:cubicBezTo>
                  <a:pt x="348" y="687"/>
                  <a:pt x="352" y="687"/>
                  <a:pt x="357" y="686"/>
                </a:cubicBezTo>
                <a:cubicBezTo>
                  <a:pt x="357" y="686"/>
                  <a:pt x="357" y="686"/>
                  <a:pt x="357" y="686"/>
                </a:cubicBezTo>
                <a:cubicBezTo>
                  <a:pt x="357" y="686"/>
                  <a:pt x="357" y="686"/>
                  <a:pt x="357" y="686"/>
                </a:cubicBezTo>
                <a:cubicBezTo>
                  <a:pt x="380" y="685"/>
                  <a:pt x="401" y="682"/>
                  <a:pt x="422" y="677"/>
                </a:cubicBezTo>
                <a:cubicBezTo>
                  <a:pt x="422" y="677"/>
                  <a:pt x="423" y="677"/>
                  <a:pt x="423" y="677"/>
                </a:cubicBezTo>
                <a:cubicBezTo>
                  <a:pt x="423" y="677"/>
                  <a:pt x="423" y="677"/>
                  <a:pt x="423" y="677"/>
                </a:cubicBezTo>
                <a:cubicBezTo>
                  <a:pt x="450" y="671"/>
                  <a:pt x="476" y="661"/>
                  <a:pt x="500" y="649"/>
                </a:cubicBezTo>
                <a:cubicBezTo>
                  <a:pt x="500" y="649"/>
                  <a:pt x="500" y="648"/>
                  <a:pt x="500" y="648"/>
                </a:cubicBezTo>
                <a:cubicBezTo>
                  <a:pt x="501" y="648"/>
                  <a:pt x="501" y="648"/>
                  <a:pt x="501" y="648"/>
                </a:cubicBezTo>
                <a:cubicBezTo>
                  <a:pt x="512" y="642"/>
                  <a:pt x="524" y="636"/>
                  <a:pt x="535" y="628"/>
                </a:cubicBezTo>
                <a:cubicBezTo>
                  <a:pt x="534" y="628"/>
                  <a:pt x="534" y="628"/>
                  <a:pt x="534" y="628"/>
                </a:cubicBezTo>
                <a:cubicBezTo>
                  <a:pt x="534" y="627"/>
                  <a:pt x="534" y="627"/>
                  <a:pt x="533" y="626"/>
                </a:cubicBezTo>
                <a:cubicBezTo>
                  <a:pt x="534" y="626"/>
                  <a:pt x="534" y="625"/>
                  <a:pt x="534" y="625"/>
                </a:cubicBezTo>
                <a:cubicBezTo>
                  <a:pt x="535" y="626"/>
                  <a:pt x="535" y="627"/>
                  <a:pt x="536" y="628"/>
                </a:cubicBezTo>
                <a:cubicBezTo>
                  <a:pt x="546" y="621"/>
                  <a:pt x="555" y="614"/>
                  <a:pt x="564" y="606"/>
                </a:cubicBezTo>
                <a:cubicBezTo>
                  <a:pt x="563" y="603"/>
                  <a:pt x="560" y="600"/>
                  <a:pt x="556" y="600"/>
                </a:cubicBezTo>
                <a:cubicBezTo>
                  <a:pt x="558" y="599"/>
                  <a:pt x="559" y="597"/>
                  <a:pt x="560" y="595"/>
                </a:cubicBezTo>
                <a:cubicBezTo>
                  <a:pt x="561" y="595"/>
                  <a:pt x="562" y="595"/>
                  <a:pt x="563" y="594"/>
                </a:cubicBezTo>
                <a:cubicBezTo>
                  <a:pt x="563" y="596"/>
                  <a:pt x="565" y="598"/>
                  <a:pt x="567" y="599"/>
                </a:cubicBezTo>
                <a:cubicBezTo>
                  <a:pt x="566" y="601"/>
                  <a:pt x="566" y="602"/>
                  <a:pt x="566" y="604"/>
                </a:cubicBezTo>
                <a:cubicBezTo>
                  <a:pt x="566" y="604"/>
                  <a:pt x="566" y="604"/>
                  <a:pt x="566" y="605"/>
                </a:cubicBezTo>
                <a:cubicBezTo>
                  <a:pt x="572" y="599"/>
                  <a:pt x="578" y="594"/>
                  <a:pt x="584" y="588"/>
                </a:cubicBezTo>
                <a:cubicBezTo>
                  <a:pt x="583" y="588"/>
                  <a:pt x="582" y="588"/>
                  <a:pt x="582" y="589"/>
                </a:cubicBezTo>
                <a:cubicBezTo>
                  <a:pt x="582" y="589"/>
                  <a:pt x="582" y="589"/>
                  <a:pt x="582" y="588"/>
                </a:cubicBezTo>
                <a:cubicBezTo>
                  <a:pt x="582" y="587"/>
                  <a:pt x="581" y="586"/>
                  <a:pt x="580" y="584"/>
                </a:cubicBezTo>
                <a:cubicBezTo>
                  <a:pt x="582" y="584"/>
                  <a:pt x="583" y="583"/>
                  <a:pt x="583" y="582"/>
                </a:cubicBezTo>
                <a:cubicBezTo>
                  <a:pt x="584" y="584"/>
                  <a:pt x="585" y="585"/>
                  <a:pt x="586" y="586"/>
                </a:cubicBezTo>
                <a:cubicBezTo>
                  <a:pt x="595" y="577"/>
                  <a:pt x="603" y="568"/>
                  <a:pt x="611" y="559"/>
                </a:cubicBezTo>
                <a:cubicBezTo>
                  <a:pt x="610" y="558"/>
                  <a:pt x="610" y="558"/>
                  <a:pt x="610" y="557"/>
                </a:cubicBezTo>
                <a:cubicBezTo>
                  <a:pt x="610" y="556"/>
                  <a:pt x="611" y="555"/>
                  <a:pt x="611" y="555"/>
                </a:cubicBezTo>
                <a:cubicBezTo>
                  <a:pt x="611" y="552"/>
                  <a:pt x="609" y="549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9" y="548"/>
                  <a:pt x="611" y="549"/>
                  <a:pt x="613" y="549"/>
                </a:cubicBezTo>
                <a:cubicBezTo>
                  <a:pt x="616" y="549"/>
                  <a:pt x="619" y="546"/>
                  <a:pt x="621" y="543"/>
                </a:cubicBezTo>
                <a:cubicBezTo>
                  <a:pt x="621" y="544"/>
                  <a:pt x="621" y="544"/>
                  <a:pt x="622" y="544"/>
                </a:cubicBezTo>
                <a:cubicBezTo>
                  <a:pt x="627" y="537"/>
                  <a:pt x="632" y="529"/>
                  <a:pt x="637" y="521"/>
                </a:cubicBezTo>
                <a:cubicBezTo>
                  <a:pt x="637" y="520"/>
                  <a:pt x="637" y="520"/>
                  <a:pt x="637" y="520"/>
                </a:cubicBezTo>
                <a:cubicBezTo>
                  <a:pt x="637" y="519"/>
                  <a:pt x="637" y="519"/>
                  <a:pt x="637" y="518"/>
                </a:cubicBezTo>
                <a:cubicBezTo>
                  <a:pt x="637" y="516"/>
                  <a:pt x="637" y="515"/>
                  <a:pt x="636" y="514"/>
                </a:cubicBezTo>
                <a:cubicBezTo>
                  <a:pt x="638" y="514"/>
                  <a:pt x="639" y="515"/>
                  <a:pt x="641" y="515"/>
                </a:cubicBezTo>
                <a:cubicBezTo>
                  <a:pt x="650" y="499"/>
                  <a:pt x="658" y="482"/>
                  <a:pt x="664" y="465"/>
                </a:cubicBezTo>
                <a:cubicBezTo>
                  <a:pt x="664" y="465"/>
                  <a:pt x="664" y="464"/>
                  <a:pt x="664" y="464"/>
                </a:cubicBezTo>
                <a:close/>
                <a:moveTo>
                  <a:pt x="3" y="364"/>
                </a:moveTo>
                <a:cubicBezTo>
                  <a:pt x="2" y="364"/>
                  <a:pt x="2" y="365"/>
                  <a:pt x="1" y="365"/>
                </a:cubicBezTo>
                <a:cubicBezTo>
                  <a:pt x="1" y="365"/>
                  <a:pt x="1" y="365"/>
                  <a:pt x="1" y="365"/>
                </a:cubicBezTo>
                <a:cubicBezTo>
                  <a:pt x="1" y="364"/>
                  <a:pt x="1" y="363"/>
                  <a:pt x="1" y="363"/>
                </a:cubicBezTo>
                <a:cubicBezTo>
                  <a:pt x="2" y="363"/>
                  <a:pt x="2" y="363"/>
                  <a:pt x="3" y="363"/>
                </a:cubicBezTo>
                <a:cubicBezTo>
                  <a:pt x="3" y="363"/>
                  <a:pt x="3" y="363"/>
                  <a:pt x="3" y="364"/>
                </a:cubicBezTo>
                <a:close/>
                <a:moveTo>
                  <a:pt x="10" y="404"/>
                </a:moveTo>
                <a:cubicBezTo>
                  <a:pt x="9" y="404"/>
                  <a:pt x="9" y="404"/>
                  <a:pt x="9" y="404"/>
                </a:cubicBezTo>
                <a:cubicBezTo>
                  <a:pt x="9" y="404"/>
                  <a:pt x="9" y="404"/>
                  <a:pt x="9" y="404"/>
                </a:cubicBezTo>
                <a:cubicBezTo>
                  <a:pt x="9" y="404"/>
                  <a:pt x="9" y="404"/>
                  <a:pt x="10" y="404"/>
                </a:cubicBezTo>
                <a:cubicBezTo>
                  <a:pt x="10" y="404"/>
                  <a:pt x="10" y="404"/>
                  <a:pt x="10" y="404"/>
                </a:cubicBezTo>
                <a:close/>
                <a:moveTo>
                  <a:pt x="15" y="295"/>
                </a:moveTo>
                <a:cubicBezTo>
                  <a:pt x="14" y="296"/>
                  <a:pt x="13" y="297"/>
                  <a:pt x="13" y="298"/>
                </a:cubicBezTo>
                <a:cubicBezTo>
                  <a:pt x="12" y="298"/>
                  <a:pt x="12" y="298"/>
                  <a:pt x="12" y="298"/>
                </a:cubicBezTo>
                <a:cubicBezTo>
                  <a:pt x="11" y="298"/>
                  <a:pt x="11" y="298"/>
                  <a:pt x="11" y="298"/>
                </a:cubicBezTo>
                <a:cubicBezTo>
                  <a:pt x="11" y="297"/>
                  <a:pt x="10" y="295"/>
                  <a:pt x="9" y="294"/>
                </a:cubicBezTo>
                <a:cubicBezTo>
                  <a:pt x="10" y="293"/>
                  <a:pt x="10" y="291"/>
                  <a:pt x="10" y="289"/>
                </a:cubicBezTo>
                <a:cubicBezTo>
                  <a:pt x="10" y="289"/>
                  <a:pt x="10" y="289"/>
                  <a:pt x="10" y="289"/>
                </a:cubicBezTo>
                <a:cubicBezTo>
                  <a:pt x="11" y="290"/>
                  <a:pt x="13" y="290"/>
                  <a:pt x="15" y="290"/>
                </a:cubicBezTo>
                <a:cubicBezTo>
                  <a:pt x="16" y="290"/>
                  <a:pt x="17" y="290"/>
                  <a:pt x="18" y="290"/>
                </a:cubicBezTo>
                <a:cubicBezTo>
                  <a:pt x="19" y="291"/>
                  <a:pt x="20" y="292"/>
                  <a:pt x="21" y="292"/>
                </a:cubicBezTo>
                <a:cubicBezTo>
                  <a:pt x="19" y="293"/>
                  <a:pt x="17" y="294"/>
                  <a:pt x="16" y="295"/>
                </a:cubicBezTo>
                <a:cubicBezTo>
                  <a:pt x="16" y="295"/>
                  <a:pt x="16" y="295"/>
                  <a:pt x="15" y="295"/>
                </a:cubicBezTo>
                <a:close/>
                <a:moveTo>
                  <a:pt x="23" y="429"/>
                </a:moveTo>
                <a:cubicBezTo>
                  <a:pt x="23" y="430"/>
                  <a:pt x="22" y="430"/>
                  <a:pt x="21" y="431"/>
                </a:cubicBezTo>
                <a:cubicBezTo>
                  <a:pt x="21" y="431"/>
                  <a:pt x="20" y="431"/>
                  <a:pt x="20" y="432"/>
                </a:cubicBezTo>
                <a:cubicBezTo>
                  <a:pt x="20" y="432"/>
                  <a:pt x="20" y="432"/>
                  <a:pt x="20" y="432"/>
                </a:cubicBezTo>
                <a:cubicBezTo>
                  <a:pt x="19" y="432"/>
                  <a:pt x="19" y="432"/>
                  <a:pt x="18" y="432"/>
                </a:cubicBezTo>
                <a:cubicBezTo>
                  <a:pt x="19" y="431"/>
                  <a:pt x="19" y="430"/>
                  <a:pt x="19" y="429"/>
                </a:cubicBezTo>
                <a:cubicBezTo>
                  <a:pt x="20" y="429"/>
                  <a:pt x="20" y="429"/>
                  <a:pt x="20" y="429"/>
                </a:cubicBezTo>
                <a:cubicBezTo>
                  <a:pt x="21" y="428"/>
                  <a:pt x="21" y="428"/>
                  <a:pt x="22" y="428"/>
                </a:cubicBezTo>
                <a:cubicBezTo>
                  <a:pt x="22" y="428"/>
                  <a:pt x="23" y="428"/>
                  <a:pt x="24" y="428"/>
                </a:cubicBezTo>
                <a:cubicBezTo>
                  <a:pt x="24" y="428"/>
                  <a:pt x="24" y="428"/>
                  <a:pt x="25" y="428"/>
                </a:cubicBezTo>
                <a:cubicBezTo>
                  <a:pt x="24" y="428"/>
                  <a:pt x="24" y="429"/>
                  <a:pt x="23" y="429"/>
                </a:cubicBezTo>
                <a:close/>
                <a:moveTo>
                  <a:pt x="38" y="401"/>
                </a:moveTo>
                <a:cubicBezTo>
                  <a:pt x="38" y="400"/>
                  <a:pt x="38" y="400"/>
                  <a:pt x="39" y="400"/>
                </a:cubicBezTo>
                <a:cubicBezTo>
                  <a:pt x="39" y="400"/>
                  <a:pt x="39" y="400"/>
                  <a:pt x="39" y="400"/>
                </a:cubicBezTo>
                <a:cubicBezTo>
                  <a:pt x="38" y="401"/>
                  <a:pt x="38" y="401"/>
                  <a:pt x="37" y="402"/>
                </a:cubicBezTo>
                <a:cubicBezTo>
                  <a:pt x="37" y="401"/>
                  <a:pt x="38" y="401"/>
                  <a:pt x="38" y="401"/>
                </a:cubicBezTo>
                <a:close/>
                <a:moveTo>
                  <a:pt x="32" y="458"/>
                </a:moveTo>
                <a:cubicBezTo>
                  <a:pt x="32" y="458"/>
                  <a:pt x="32" y="458"/>
                  <a:pt x="32" y="458"/>
                </a:cubicBezTo>
                <a:cubicBezTo>
                  <a:pt x="32" y="458"/>
                  <a:pt x="32" y="457"/>
                  <a:pt x="32" y="457"/>
                </a:cubicBezTo>
                <a:cubicBezTo>
                  <a:pt x="32" y="458"/>
                  <a:pt x="32" y="458"/>
                  <a:pt x="32" y="458"/>
                </a:cubicBezTo>
                <a:close/>
                <a:moveTo>
                  <a:pt x="34" y="410"/>
                </a:moveTo>
                <a:cubicBezTo>
                  <a:pt x="33" y="411"/>
                  <a:pt x="33" y="411"/>
                  <a:pt x="32" y="411"/>
                </a:cubicBezTo>
                <a:cubicBezTo>
                  <a:pt x="32" y="411"/>
                  <a:pt x="32" y="411"/>
                  <a:pt x="31" y="411"/>
                </a:cubicBezTo>
                <a:cubicBezTo>
                  <a:pt x="32" y="410"/>
                  <a:pt x="33" y="408"/>
                  <a:pt x="33" y="406"/>
                </a:cubicBezTo>
                <a:cubicBezTo>
                  <a:pt x="34" y="406"/>
                  <a:pt x="34" y="405"/>
                  <a:pt x="35" y="405"/>
                </a:cubicBezTo>
                <a:cubicBezTo>
                  <a:pt x="34" y="406"/>
                  <a:pt x="34" y="408"/>
                  <a:pt x="34" y="410"/>
                </a:cubicBezTo>
                <a:cubicBezTo>
                  <a:pt x="34" y="410"/>
                  <a:pt x="34" y="410"/>
                  <a:pt x="34" y="410"/>
                </a:cubicBezTo>
                <a:close/>
                <a:moveTo>
                  <a:pt x="39" y="434"/>
                </a:moveTo>
                <a:cubicBezTo>
                  <a:pt x="38" y="434"/>
                  <a:pt x="38" y="434"/>
                  <a:pt x="38" y="434"/>
                </a:cubicBezTo>
                <a:cubicBezTo>
                  <a:pt x="37" y="433"/>
                  <a:pt x="37" y="432"/>
                  <a:pt x="36" y="431"/>
                </a:cubicBezTo>
                <a:cubicBezTo>
                  <a:pt x="37" y="431"/>
                  <a:pt x="38" y="431"/>
                  <a:pt x="38" y="430"/>
                </a:cubicBezTo>
                <a:cubicBezTo>
                  <a:pt x="39" y="431"/>
                  <a:pt x="39" y="432"/>
                  <a:pt x="39" y="432"/>
                </a:cubicBezTo>
                <a:cubicBezTo>
                  <a:pt x="39" y="433"/>
                  <a:pt x="39" y="433"/>
                  <a:pt x="39" y="434"/>
                </a:cubicBezTo>
                <a:close/>
                <a:moveTo>
                  <a:pt x="189" y="154"/>
                </a:moveTo>
                <a:cubicBezTo>
                  <a:pt x="188" y="155"/>
                  <a:pt x="188" y="156"/>
                  <a:pt x="188" y="156"/>
                </a:cubicBezTo>
                <a:cubicBezTo>
                  <a:pt x="187" y="156"/>
                  <a:pt x="185" y="156"/>
                  <a:pt x="184" y="156"/>
                </a:cubicBezTo>
                <a:cubicBezTo>
                  <a:pt x="184" y="156"/>
                  <a:pt x="183" y="156"/>
                  <a:pt x="183" y="156"/>
                </a:cubicBezTo>
                <a:cubicBezTo>
                  <a:pt x="183" y="155"/>
                  <a:pt x="182" y="155"/>
                  <a:pt x="182" y="154"/>
                </a:cubicBezTo>
                <a:cubicBezTo>
                  <a:pt x="184" y="153"/>
                  <a:pt x="185" y="150"/>
                  <a:pt x="185" y="147"/>
                </a:cubicBezTo>
                <a:cubicBezTo>
                  <a:pt x="185" y="144"/>
                  <a:pt x="184" y="142"/>
                  <a:pt x="182" y="140"/>
                </a:cubicBezTo>
                <a:cubicBezTo>
                  <a:pt x="183" y="141"/>
                  <a:pt x="184" y="141"/>
                  <a:pt x="186" y="141"/>
                </a:cubicBezTo>
                <a:cubicBezTo>
                  <a:pt x="185" y="142"/>
                  <a:pt x="185" y="142"/>
                  <a:pt x="185" y="143"/>
                </a:cubicBezTo>
                <a:cubicBezTo>
                  <a:pt x="185" y="146"/>
                  <a:pt x="187" y="149"/>
                  <a:pt x="189" y="151"/>
                </a:cubicBezTo>
                <a:cubicBezTo>
                  <a:pt x="189" y="151"/>
                  <a:pt x="189" y="152"/>
                  <a:pt x="189" y="153"/>
                </a:cubicBezTo>
                <a:cubicBezTo>
                  <a:pt x="189" y="153"/>
                  <a:pt x="189" y="154"/>
                  <a:pt x="189" y="154"/>
                </a:cubicBezTo>
                <a:close/>
                <a:moveTo>
                  <a:pt x="181" y="77"/>
                </a:moveTo>
                <a:cubicBezTo>
                  <a:pt x="182" y="77"/>
                  <a:pt x="182" y="77"/>
                  <a:pt x="182" y="77"/>
                </a:cubicBezTo>
                <a:cubicBezTo>
                  <a:pt x="183" y="79"/>
                  <a:pt x="184" y="80"/>
                  <a:pt x="185" y="81"/>
                </a:cubicBezTo>
                <a:cubicBezTo>
                  <a:pt x="185" y="82"/>
                  <a:pt x="185" y="83"/>
                  <a:pt x="184" y="84"/>
                </a:cubicBezTo>
                <a:cubicBezTo>
                  <a:pt x="184" y="84"/>
                  <a:pt x="184" y="84"/>
                  <a:pt x="184" y="84"/>
                </a:cubicBezTo>
                <a:cubicBezTo>
                  <a:pt x="184" y="83"/>
                  <a:pt x="184" y="83"/>
                  <a:pt x="184" y="83"/>
                </a:cubicBezTo>
                <a:cubicBezTo>
                  <a:pt x="184" y="81"/>
                  <a:pt x="183" y="79"/>
                  <a:pt x="181" y="77"/>
                </a:cubicBezTo>
                <a:close/>
                <a:moveTo>
                  <a:pt x="167" y="51"/>
                </a:moveTo>
                <a:cubicBezTo>
                  <a:pt x="169" y="51"/>
                  <a:pt x="172" y="49"/>
                  <a:pt x="173" y="47"/>
                </a:cubicBezTo>
                <a:cubicBezTo>
                  <a:pt x="174" y="49"/>
                  <a:pt x="177" y="50"/>
                  <a:pt x="180" y="50"/>
                </a:cubicBezTo>
                <a:cubicBezTo>
                  <a:pt x="181" y="50"/>
                  <a:pt x="182" y="50"/>
                  <a:pt x="183" y="50"/>
                </a:cubicBezTo>
                <a:cubicBezTo>
                  <a:pt x="184" y="50"/>
                  <a:pt x="185" y="50"/>
                  <a:pt x="186" y="50"/>
                </a:cubicBezTo>
                <a:cubicBezTo>
                  <a:pt x="185" y="51"/>
                  <a:pt x="184" y="53"/>
                  <a:pt x="184" y="54"/>
                </a:cubicBezTo>
                <a:cubicBezTo>
                  <a:pt x="184" y="54"/>
                  <a:pt x="184" y="54"/>
                  <a:pt x="184" y="54"/>
                </a:cubicBezTo>
                <a:cubicBezTo>
                  <a:pt x="183" y="54"/>
                  <a:pt x="182" y="55"/>
                  <a:pt x="181" y="55"/>
                </a:cubicBezTo>
                <a:cubicBezTo>
                  <a:pt x="179" y="52"/>
                  <a:pt x="177" y="50"/>
                  <a:pt x="173" y="50"/>
                </a:cubicBezTo>
                <a:cubicBezTo>
                  <a:pt x="171" y="50"/>
                  <a:pt x="169" y="51"/>
                  <a:pt x="168" y="53"/>
                </a:cubicBezTo>
                <a:cubicBezTo>
                  <a:pt x="167" y="53"/>
                  <a:pt x="166" y="53"/>
                  <a:pt x="166" y="53"/>
                </a:cubicBezTo>
                <a:cubicBezTo>
                  <a:pt x="166" y="53"/>
                  <a:pt x="166" y="52"/>
                  <a:pt x="167" y="51"/>
                </a:cubicBezTo>
                <a:close/>
                <a:moveTo>
                  <a:pt x="166" y="143"/>
                </a:moveTo>
                <a:cubicBezTo>
                  <a:pt x="166" y="143"/>
                  <a:pt x="166" y="142"/>
                  <a:pt x="166" y="142"/>
                </a:cubicBezTo>
                <a:cubicBezTo>
                  <a:pt x="166" y="139"/>
                  <a:pt x="165" y="137"/>
                  <a:pt x="163" y="135"/>
                </a:cubicBezTo>
                <a:cubicBezTo>
                  <a:pt x="165" y="135"/>
                  <a:pt x="166" y="135"/>
                  <a:pt x="168" y="134"/>
                </a:cubicBezTo>
                <a:cubicBezTo>
                  <a:pt x="170" y="134"/>
                  <a:pt x="171" y="133"/>
                  <a:pt x="173" y="132"/>
                </a:cubicBezTo>
                <a:cubicBezTo>
                  <a:pt x="174" y="135"/>
                  <a:pt x="176" y="137"/>
                  <a:pt x="179" y="137"/>
                </a:cubicBezTo>
                <a:cubicBezTo>
                  <a:pt x="179" y="138"/>
                  <a:pt x="180" y="138"/>
                  <a:pt x="180" y="139"/>
                </a:cubicBezTo>
                <a:cubicBezTo>
                  <a:pt x="179" y="138"/>
                  <a:pt x="177" y="137"/>
                  <a:pt x="175" y="137"/>
                </a:cubicBezTo>
                <a:cubicBezTo>
                  <a:pt x="171" y="137"/>
                  <a:pt x="168" y="140"/>
                  <a:pt x="166" y="143"/>
                </a:cubicBezTo>
                <a:close/>
                <a:moveTo>
                  <a:pt x="174" y="187"/>
                </a:moveTo>
                <a:cubicBezTo>
                  <a:pt x="174" y="187"/>
                  <a:pt x="174" y="187"/>
                  <a:pt x="174" y="188"/>
                </a:cubicBezTo>
                <a:cubicBezTo>
                  <a:pt x="173" y="188"/>
                  <a:pt x="172" y="188"/>
                  <a:pt x="172" y="189"/>
                </a:cubicBezTo>
                <a:cubicBezTo>
                  <a:pt x="172" y="188"/>
                  <a:pt x="171" y="187"/>
                  <a:pt x="171" y="186"/>
                </a:cubicBezTo>
                <a:cubicBezTo>
                  <a:pt x="171" y="186"/>
                  <a:pt x="172" y="186"/>
                  <a:pt x="173" y="186"/>
                </a:cubicBezTo>
                <a:cubicBezTo>
                  <a:pt x="173" y="186"/>
                  <a:pt x="174" y="186"/>
                  <a:pt x="174" y="186"/>
                </a:cubicBezTo>
                <a:cubicBezTo>
                  <a:pt x="174" y="186"/>
                  <a:pt x="174" y="187"/>
                  <a:pt x="174" y="187"/>
                </a:cubicBezTo>
                <a:close/>
                <a:moveTo>
                  <a:pt x="175" y="117"/>
                </a:moveTo>
                <a:cubicBezTo>
                  <a:pt x="175" y="117"/>
                  <a:pt x="176" y="116"/>
                  <a:pt x="176" y="116"/>
                </a:cubicBezTo>
                <a:cubicBezTo>
                  <a:pt x="176" y="116"/>
                  <a:pt x="177" y="116"/>
                  <a:pt x="177" y="116"/>
                </a:cubicBezTo>
                <a:cubicBezTo>
                  <a:pt x="178" y="118"/>
                  <a:pt x="178" y="119"/>
                  <a:pt x="179" y="120"/>
                </a:cubicBezTo>
                <a:cubicBezTo>
                  <a:pt x="178" y="120"/>
                  <a:pt x="178" y="121"/>
                  <a:pt x="177" y="121"/>
                </a:cubicBezTo>
                <a:cubicBezTo>
                  <a:pt x="177" y="119"/>
                  <a:pt x="176" y="118"/>
                  <a:pt x="175" y="117"/>
                </a:cubicBezTo>
                <a:close/>
                <a:moveTo>
                  <a:pt x="154" y="71"/>
                </a:moveTo>
                <a:cubicBezTo>
                  <a:pt x="155" y="71"/>
                  <a:pt x="155" y="71"/>
                  <a:pt x="156" y="71"/>
                </a:cubicBezTo>
                <a:cubicBezTo>
                  <a:pt x="156" y="76"/>
                  <a:pt x="160" y="79"/>
                  <a:pt x="165" y="79"/>
                </a:cubicBezTo>
                <a:cubicBezTo>
                  <a:pt x="169" y="79"/>
                  <a:pt x="173" y="77"/>
                  <a:pt x="174" y="73"/>
                </a:cubicBezTo>
                <a:cubicBezTo>
                  <a:pt x="174" y="74"/>
                  <a:pt x="175" y="75"/>
                  <a:pt x="176" y="75"/>
                </a:cubicBezTo>
                <a:cubicBezTo>
                  <a:pt x="172" y="76"/>
                  <a:pt x="168" y="79"/>
                  <a:pt x="168" y="83"/>
                </a:cubicBezTo>
                <a:cubicBezTo>
                  <a:pt x="168" y="85"/>
                  <a:pt x="169" y="87"/>
                  <a:pt x="170" y="88"/>
                </a:cubicBezTo>
                <a:cubicBezTo>
                  <a:pt x="170" y="88"/>
                  <a:pt x="170" y="89"/>
                  <a:pt x="169" y="89"/>
                </a:cubicBezTo>
                <a:cubicBezTo>
                  <a:pt x="169" y="89"/>
                  <a:pt x="169" y="89"/>
                  <a:pt x="169" y="89"/>
                </a:cubicBezTo>
                <a:cubicBezTo>
                  <a:pt x="168" y="89"/>
                  <a:pt x="168" y="89"/>
                  <a:pt x="167" y="89"/>
                </a:cubicBezTo>
                <a:cubicBezTo>
                  <a:pt x="167" y="85"/>
                  <a:pt x="164" y="81"/>
                  <a:pt x="159" y="81"/>
                </a:cubicBezTo>
                <a:cubicBezTo>
                  <a:pt x="158" y="78"/>
                  <a:pt x="156" y="76"/>
                  <a:pt x="153" y="75"/>
                </a:cubicBezTo>
                <a:cubicBezTo>
                  <a:pt x="154" y="74"/>
                  <a:pt x="154" y="72"/>
                  <a:pt x="154" y="71"/>
                </a:cubicBezTo>
                <a:close/>
                <a:moveTo>
                  <a:pt x="152" y="95"/>
                </a:moveTo>
                <a:cubicBezTo>
                  <a:pt x="154" y="97"/>
                  <a:pt x="156" y="98"/>
                  <a:pt x="159" y="98"/>
                </a:cubicBezTo>
                <a:cubicBezTo>
                  <a:pt x="159" y="98"/>
                  <a:pt x="159" y="98"/>
                  <a:pt x="160" y="98"/>
                </a:cubicBezTo>
                <a:cubicBezTo>
                  <a:pt x="159" y="98"/>
                  <a:pt x="159" y="99"/>
                  <a:pt x="158" y="100"/>
                </a:cubicBezTo>
                <a:cubicBezTo>
                  <a:pt x="157" y="99"/>
                  <a:pt x="156" y="99"/>
                  <a:pt x="154" y="99"/>
                </a:cubicBezTo>
                <a:cubicBezTo>
                  <a:pt x="153" y="99"/>
                  <a:pt x="152" y="99"/>
                  <a:pt x="151" y="100"/>
                </a:cubicBezTo>
                <a:cubicBezTo>
                  <a:pt x="152" y="98"/>
                  <a:pt x="152" y="97"/>
                  <a:pt x="152" y="95"/>
                </a:cubicBezTo>
                <a:cubicBezTo>
                  <a:pt x="152" y="95"/>
                  <a:pt x="152" y="95"/>
                  <a:pt x="152" y="95"/>
                </a:cubicBezTo>
                <a:close/>
                <a:moveTo>
                  <a:pt x="135" y="138"/>
                </a:moveTo>
                <a:cubicBezTo>
                  <a:pt x="138" y="137"/>
                  <a:pt x="140" y="133"/>
                  <a:pt x="140" y="130"/>
                </a:cubicBezTo>
                <a:cubicBezTo>
                  <a:pt x="140" y="127"/>
                  <a:pt x="139" y="124"/>
                  <a:pt x="137" y="122"/>
                </a:cubicBezTo>
                <a:cubicBezTo>
                  <a:pt x="138" y="122"/>
                  <a:pt x="138" y="122"/>
                  <a:pt x="138" y="122"/>
                </a:cubicBezTo>
                <a:cubicBezTo>
                  <a:pt x="139" y="125"/>
                  <a:pt x="142" y="127"/>
                  <a:pt x="144" y="128"/>
                </a:cubicBezTo>
                <a:cubicBezTo>
                  <a:pt x="143" y="130"/>
                  <a:pt x="142" y="132"/>
                  <a:pt x="142" y="134"/>
                </a:cubicBezTo>
                <a:cubicBezTo>
                  <a:pt x="142" y="135"/>
                  <a:pt x="143" y="137"/>
                  <a:pt x="143" y="138"/>
                </a:cubicBezTo>
                <a:cubicBezTo>
                  <a:pt x="143" y="138"/>
                  <a:pt x="143" y="138"/>
                  <a:pt x="143" y="138"/>
                </a:cubicBezTo>
                <a:cubicBezTo>
                  <a:pt x="140" y="138"/>
                  <a:pt x="137" y="139"/>
                  <a:pt x="135" y="142"/>
                </a:cubicBezTo>
                <a:cubicBezTo>
                  <a:pt x="135" y="141"/>
                  <a:pt x="135" y="140"/>
                  <a:pt x="135" y="140"/>
                </a:cubicBezTo>
                <a:cubicBezTo>
                  <a:pt x="135" y="139"/>
                  <a:pt x="135" y="139"/>
                  <a:pt x="135" y="138"/>
                </a:cubicBezTo>
                <a:close/>
                <a:moveTo>
                  <a:pt x="130" y="239"/>
                </a:moveTo>
                <a:cubicBezTo>
                  <a:pt x="130" y="240"/>
                  <a:pt x="130" y="241"/>
                  <a:pt x="130" y="241"/>
                </a:cubicBezTo>
                <a:cubicBezTo>
                  <a:pt x="130" y="242"/>
                  <a:pt x="130" y="243"/>
                  <a:pt x="130" y="243"/>
                </a:cubicBezTo>
                <a:cubicBezTo>
                  <a:pt x="130" y="244"/>
                  <a:pt x="130" y="244"/>
                  <a:pt x="130" y="244"/>
                </a:cubicBezTo>
                <a:cubicBezTo>
                  <a:pt x="129" y="242"/>
                  <a:pt x="129" y="240"/>
                  <a:pt x="128" y="239"/>
                </a:cubicBezTo>
                <a:cubicBezTo>
                  <a:pt x="129" y="239"/>
                  <a:pt x="129" y="239"/>
                  <a:pt x="130" y="239"/>
                </a:cubicBezTo>
                <a:close/>
                <a:moveTo>
                  <a:pt x="127" y="166"/>
                </a:moveTo>
                <a:cubicBezTo>
                  <a:pt x="127" y="166"/>
                  <a:pt x="127" y="167"/>
                  <a:pt x="127" y="167"/>
                </a:cubicBezTo>
                <a:cubicBezTo>
                  <a:pt x="126" y="166"/>
                  <a:pt x="125" y="166"/>
                  <a:pt x="125" y="165"/>
                </a:cubicBezTo>
                <a:cubicBezTo>
                  <a:pt x="126" y="166"/>
                  <a:pt x="126" y="166"/>
                  <a:pt x="127" y="166"/>
                </a:cubicBezTo>
                <a:close/>
                <a:moveTo>
                  <a:pt x="124" y="165"/>
                </a:moveTo>
                <a:cubicBezTo>
                  <a:pt x="123" y="164"/>
                  <a:pt x="122" y="163"/>
                  <a:pt x="120" y="163"/>
                </a:cubicBezTo>
                <a:cubicBezTo>
                  <a:pt x="121" y="162"/>
                  <a:pt x="121" y="160"/>
                  <a:pt x="121" y="159"/>
                </a:cubicBezTo>
                <a:cubicBezTo>
                  <a:pt x="121" y="157"/>
                  <a:pt x="121" y="155"/>
                  <a:pt x="120" y="154"/>
                </a:cubicBezTo>
                <a:cubicBezTo>
                  <a:pt x="121" y="154"/>
                  <a:pt x="122" y="155"/>
                  <a:pt x="123" y="155"/>
                </a:cubicBezTo>
                <a:cubicBezTo>
                  <a:pt x="122" y="156"/>
                  <a:pt x="121" y="158"/>
                  <a:pt x="121" y="159"/>
                </a:cubicBezTo>
                <a:cubicBezTo>
                  <a:pt x="121" y="161"/>
                  <a:pt x="122" y="163"/>
                  <a:pt x="124" y="165"/>
                </a:cubicBezTo>
                <a:close/>
                <a:moveTo>
                  <a:pt x="107" y="126"/>
                </a:moveTo>
                <a:cubicBezTo>
                  <a:pt x="108" y="126"/>
                  <a:pt x="109" y="127"/>
                  <a:pt x="110" y="127"/>
                </a:cubicBezTo>
                <a:cubicBezTo>
                  <a:pt x="109" y="128"/>
                  <a:pt x="109" y="129"/>
                  <a:pt x="108" y="130"/>
                </a:cubicBezTo>
                <a:cubicBezTo>
                  <a:pt x="108" y="129"/>
                  <a:pt x="107" y="128"/>
                  <a:pt x="106" y="128"/>
                </a:cubicBezTo>
                <a:cubicBezTo>
                  <a:pt x="106" y="127"/>
                  <a:pt x="107" y="127"/>
                  <a:pt x="107" y="126"/>
                </a:cubicBezTo>
                <a:close/>
                <a:moveTo>
                  <a:pt x="90" y="118"/>
                </a:moveTo>
                <a:cubicBezTo>
                  <a:pt x="91" y="116"/>
                  <a:pt x="92" y="115"/>
                  <a:pt x="92" y="114"/>
                </a:cubicBezTo>
                <a:cubicBezTo>
                  <a:pt x="92" y="114"/>
                  <a:pt x="92" y="114"/>
                  <a:pt x="92" y="114"/>
                </a:cubicBezTo>
                <a:cubicBezTo>
                  <a:pt x="93" y="114"/>
                  <a:pt x="93" y="114"/>
                  <a:pt x="94" y="113"/>
                </a:cubicBezTo>
                <a:cubicBezTo>
                  <a:pt x="96" y="115"/>
                  <a:pt x="98" y="115"/>
                  <a:pt x="100" y="115"/>
                </a:cubicBezTo>
                <a:cubicBezTo>
                  <a:pt x="102" y="115"/>
                  <a:pt x="104" y="115"/>
                  <a:pt x="105" y="114"/>
                </a:cubicBezTo>
                <a:cubicBezTo>
                  <a:pt x="105" y="115"/>
                  <a:pt x="105" y="115"/>
                  <a:pt x="104" y="116"/>
                </a:cubicBezTo>
                <a:cubicBezTo>
                  <a:pt x="104" y="116"/>
                  <a:pt x="103" y="116"/>
                  <a:pt x="102" y="116"/>
                </a:cubicBezTo>
                <a:cubicBezTo>
                  <a:pt x="99" y="116"/>
                  <a:pt x="96" y="118"/>
                  <a:pt x="95" y="120"/>
                </a:cubicBezTo>
                <a:cubicBezTo>
                  <a:pt x="95" y="120"/>
                  <a:pt x="94" y="120"/>
                  <a:pt x="93" y="120"/>
                </a:cubicBezTo>
                <a:cubicBezTo>
                  <a:pt x="92" y="120"/>
                  <a:pt x="91" y="120"/>
                  <a:pt x="90" y="121"/>
                </a:cubicBezTo>
                <a:cubicBezTo>
                  <a:pt x="90" y="120"/>
                  <a:pt x="91" y="119"/>
                  <a:pt x="91" y="118"/>
                </a:cubicBezTo>
                <a:cubicBezTo>
                  <a:pt x="91" y="118"/>
                  <a:pt x="90" y="118"/>
                  <a:pt x="90" y="118"/>
                </a:cubicBezTo>
                <a:close/>
                <a:moveTo>
                  <a:pt x="88" y="185"/>
                </a:moveTo>
                <a:cubicBezTo>
                  <a:pt x="89" y="187"/>
                  <a:pt x="91" y="187"/>
                  <a:pt x="93" y="188"/>
                </a:cubicBezTo>
                <a:cubicBezTo>
                  <a:pt x="93" y="188"/>
                  <a:pt x="93" y="188"/>
                  <a:pt x="93" y="188"/>
                </a:cubicBezTo>
                <a:cubicBezTo>
                  <a:pt x="94" y="189"/>
                  <a:pt x="94" y="190"/>
                  <a:pt x="95" y="190"/>
                </a:cubicBezTo>
                <a:cubicBezTo>
                  <a:pt x="95" y="190"/>
                  <a:pt x="95" y="190"/>
                  <a:pt x="95" y="191"/>
                </a:cubicBezTo>
                <a:cubicBezTo>
                  <a:pt x="94" y="190"/>
                  <a:pt x="93" y="190"/>
                  <a:pt x="92" y="190"/>
                </a:cubicBezTo>
                <a:cubicBezTo>
                  <a:pt x="91" y="190"/>
                  <a:pt x="91" y="190"/>
                  <a:pt x="90" y="190"/>
                </a:cubicBezTo>
                <a:cubicBezTo>
                  <a:pt x="89" y="190"/>
                  <a:pt x="88" y="190"/>
                  <a:pt x="87" y="190"/>
                </a:cubicBezTo>
                <a:cubicBezTo>
                  <a:pt x="87" y="190"/>
                  <a:pt x="87" y="190"/>
                  <a:pt x="87" y="190"/>
                </a:cubicBezTo>
                <a:cubicBezTo>
                  <a:pt x="87" y="189"/>
                  <a:pt x="87" y="188"/>
                  <a:pt x="87" y="187"/>
                </a:cubicBezTo>
                <a:cubicBezTo>
                  <a:pt x="87" y="187"/>
                  <a:pt x="87" y="187"/>
                  <a:pt x="87" y="186"/>
                </a:cubicBezTo>
                <a:cubicBezTo>
                  <a:pt x="87" y="186"/>
                  <a:pt x="87" y="186"/>
                  <a:pt x="88" y="185"/>
                </a:cubicBezTo>
                <a:close/>
                <a:moveTo>
                  <a:pt x="70" y="173"/>
                </a:moveTo>
                <a:cubicBezTo>
                  <a:pt x="70" y="174"/>
                  <a:pt x="71" y="175"/>
                  <a:pt x="71" y="176"/>
                </a:cubicBezTo>
                <a:cubicBezTo>
                  <a:pt x="71" y="176"/>
                  <a:pt x="70" y="176"/>
                  <a:pt x="70" y="176"/>
                </a:cubicBezTo>
                <a:cubicBezTo>
                  <a:pt x="70" y="175"/>
                  <a:pt x="69" y="175"/>
                  <a:pt x="69" y="174"/>
                </a:cubicBezTo>
                <a:cubicBezTo>
                  <a:pt x="70" y="174"/>
                  <a:pt x="70" y="173"/>
                  <a:pt x="70" y="173"/>
                </a:cubicBezTo>
                <a:close/>
                <a:moveTo>
                  <a:pt x="62" y="242"/>
                </a:moveTo>
                <a:cubicBezTo>
                  <a:pt x="62" y="242"/>
                  <a:pt x="62" y="243"/>
                  <a:pt x="62" y="244"/>
                </a:cubicBezTo>
                <a:cubicBezTo>
                  <a:pt x="62" y="244"/>
                  <a:pt x="62" y="244"/>
                  <a:pt x="62" y="244"/>
                </a:cubicBezTo>
                <a:cubicBezTo>
                  <a:pt x="61" y="244"/>
                  <a:pt x="61" y="245"/>
                  <a:pt x="60" y="245"/>
                </a:cubicBezTo>
                <a:cubicBezTo>
                  <a:pt x="60" y="244"/>
                  <a:pt x="60" y="244"/>
                  <a:pt x="60" y="243"/>
                </a:cubicBezTo>
                <a:cubicBezTo>
                  <a:pt x="60" y="242"/>
                  <a:pt x="60" y="242"/>
                  <a:pt x="60" y="241"/>
                </a:cubicBezTo>
                <a:cubicBezTo>
                  <a:pt x="61" y="241"/>
                  <a:pt x="61" y="241"/>
                  <a:pt x="62" y="242"/>
                </a:cubicBezTo>
                <a:close/>
                <a:moveTo>
                  <a:pt x="53" y="254"/>
                </a:moveTo>
                <a:cubicBezTo>
                  <a:pt x="54" y="253"/>
                  <a:pt x="55" y="252"/>
                  <a:pt x="55" y="251"/>
                </a:cubicBezTo>
                <a:cubicBezTo>
                  <a:pt x="56" y="250"/>
                  <a:pt x="56" y="250"/>
                  <a:pt x="57" y="250"/>
                </a:cubicBezTo>
                <a:cubicBezTo>
                  <a:pt x="57" y="251"/>
                  <a:pt x="56" y="252"/>
                  <a:pt x="56" y="253"/>
                </a:cubicBezTo>
                <a:cubicBezTo>
                  <a:pt x="56" y="253"/>
                  <a:pt x="56" y="254"/>
                  <a:pt x="57" y="254"/>
                </a:cubicBezTo>
                <a:cubicBezTo>
                  <a:pt x="56" y="255"/>
                  <a:pt x="55" y="256"/>
                  <a:pt x="54" y="257"/>
                </a:cubicBezTo>
                <a:cubicBezTo>
                  <a:pt x="54" y="256"/>
                  <a:pt x="54" y="256"/>
                  <a:pt x="53" y="255"/>
                </a:cubicBezTo>
                <a:cubicBezTo>
                  <a:pt x="53" y="255"/>
                  <a:pt x="54" y="255"/>
                  <a:pt x="54" y="254"/>
                </a:cubicBezTo>
                <a:cubicBezTo>
                  <a:pt x="54" y="254"/>
                  <a:pt x="53" y="254"/>
                  <a:pt x="53" y="254"/>
                </a:cubicBezTo>
                <a:close/>
                <a:moveTo>
                  <a:pt x="50" y="216"/>
                </a:moveTo>
                <a:cubicBezTo>
                  <a:pt x="50" y="216"/>
                  <a:pt x="50" y="217"/>
                  <a:pt x="50" y="217"/>
                </a:cubicBezTo>
                <a:cubicBezTo>
                  <a:pt x="50" y="217"/>
                  <a:pt x="50" y="217"/>
                  <a:pt x="50" y="217"/>
                </a:cubicBezTo>
                <a:cubicBezTo>
                  <a:pt x="49" y="218"/>
                  <a:pt x="49" y="218"/>
                  <a:pt x="49" y="218"/>
                </a:cubicBezTo>
                <a:cubicBezTo>
                  <a:pt x="49" y="217"/>
                  <a:pt x="49" y="217"/>
                  <a:pt x="50" y="216"/>
                </a:cubicBezTo>
                <a:close/>
                <a:moveTo>
                  <a:pt x="49" y="354"/>
                </a:moveTo>
                <a:cubicBezTo>
                  <a:pt x="48" y="353"/>
                  <a:pt x="48" y="353"/>
                  <a:pt x="48" y="353"/>
                </a:cubicBezTo>
                <a:cubicBezTo>
                  <a:pt x="49" y="352"/>
                  <a:pt x="50" y="352"/>
                  <a:pt x="50" y="351"/>
                </a:cubicBezTo>
                <a:cubicBezTo>
                  <a:pt x="50" y="352"/>
                  <a:pt x="51" y="352"/>
                  <a:pt x="51" y="352"/>
                </a:cubicBezTo>
                <a:cubicBezTo>
                  <a:pt x="50" y="353"/>
                  <a:pt x="49" y="353"/>
                  <a:pt x="49" y="354"/>
                </a:cubicBezTo>
                <a:close/>
                <a:moveTo>
                  <a:pt x="56" y="332"/>
                </a:moveTo>
                <a:cubicBezTo>
                  <a:pt x="55" y="332"/>
                  <a:pt x="54" y="333"/>
                  <a:pt x="52" y="333"/>
                </a:cubicBezTo>
                <a:cubicBezTo>
                  <a:pt x="52" y="332"/>
                  <a:pt x="51" y="331"/>
                  <a:pt x="49" y="330"/>
                </a:cubicBezTo>
                <a:cubicBezTo>
                  <a:pt x="49" y="330"/>
                  <a:pt x="49" y="330"/>
                  <a:pt x="49" y="330"/>
                </a:cubicBezTo>
                <a:cubicBezTo>
                  <a:pt x="53" y="330"/>
                  <a:pt x="57" y="326"/>
                  <a:pt x="57" y="322"/>
                </a:cubicBezTo>
                <a:cubicBezTo>
                  <a:pt x="57" y="322"/>
                  <a:pt x="57" y="321"/>
                  <a:pt x="57" y="321"/>
                </a:cubicBezTo>
                <a:cubicBezTo>
                  <a:pt x="57" y="321"/>
                  <a:pt x="57" y="321"/>
                  <a:pt x="57" y="321"/>
                </a:cubicBezTo>
                <a:cubicBezTo>
                  <a:pt x="57" y="321"/>
                  <a:pt x="57" y="322"/>
                  <a:pt x="57" y="322"/>
                </a:cubicBezTo>
                <a:cubicBezTo>
                  <a:pt x="57" y="323"/>
                  <a:pt x="57" y="324"/>
                  <a:pt x="57" y="325"/>
                </a:cubicBezTo>
                <a:cubicBezTo>
                  <a:pt x="56" y="326"/>
                  <a:pt x="56" y="327"/>
                  <a:pt x="56" y="329"/>
                </a:cubicBezTo>
                <a:cubicBezTo>
                  <a:pt x="56" y="330"/>
                  <a:pt x="56" y="331"/>
                  <a:pt x="56" y="332"/>
                </a:cubicBezTo>
                <a:close/>
                <a:moveTo>
                  <a:pt x="58" y="194"/>
                </a:moveTo>
                <a:cubicBezTo>
                  <a:pt x="58" y="194"/>
                  <a:pt x="58" y="194"/>
                  <a:pt x="58" y="194"/>
                </a:cubicBezTo>
                <a:cubicBezTo>
                  <a:pt x="58" y="194"/>
                  <a:pt x="58" y="194"/>
                  <a:pt x="58" y="194"/>
                </a:cubicBezTo>
                <a:cubicBezTo>
                  <a:pt x="58" y="194"/>
                  <a:pt x="58" y="194"/>
                  <a:pt x="58" y="194"/>
                </a:cubicBezTo>
                <a:close/>
                <a:moveTo>
                  <a:pt x="61" y="425"/>
                </a:moveTo>
                <a:cubicBezTo>
                  <a:pt x="61" y="424"/>
                  <a:pt x="60" y="423"/>
                  <a:pt x="60" y="423"/>
                </a:cubicBezTo>
                <a:cubicBezTo>
                  <a:pt x="61" y="423"/>
                  <a:pt x="62" y="422"/>
                  <a:pt x="63" y="422"/>
                </a:cubicBezTo>
                <a:cubicBezTo>
                  <a:pt x="62" y="423"/>
                  <a:pt x="61" y="424"/>
                  <a:pt x="61" y="425"/>
                </a:cubicBezTo>
                <a:close/>
                <a:moveTo>
                  <a:pt x="63" y="369"/>
                </a:moveTo>
                <a:cubicBezTo>
                  <a:pt x="63" y="369"/>
                  <a:pt x="63" y="369"/>
                  <a:pt x="63" y="369"/>
                </a:cubicBezTo>
                <a:cubicBezTo>
                  <a:pt x="62" y="368"/>
                  <a:pt x="62" y="368"/>
                  <a:pt x="61" y="367"/>
                </a:cubicBezTo>
                <a:cubicBezTo>
                  <a:pt x="61" y="367"/>
                  <a:pt x="61" y="367"/>
                  <a:pt x="61" y="366"/>
                </a:cubicBezTo>
                <a:cubicBezTo>
                  <a:pt x="61" y="367"/>
                  <a:pt x="62" y="367"/>
                  <a:pt x="63" y="368"/>
                </a:cubicBezTo>
                <a:cubicBezTo>
                  <a:pt x="63" y="368"/>
                  <a:pt x="63" y="369"/>
                  <a:pt x="63" y="369"/>
                </a:cubicBezTo>
                <a:close/>
                <a:moveTo>
                  <a:pt x="63" y="299"/>
                </a:moveTo>
                <a:cubicBezTo>
                  <a:pt x="63" y="299"/>
                  <a:pt x="63" y="299"/>
                  <a:pt x="63" y="299"/>
                </a:cubicBezTo>
                <a:cubicBezTo>
                  <a:pt x="63" y="299"/>
                  <a:pt x="64" y="299"/>
                  <a:pt x="64" y="299"/>
                </a:cubicBezTo>
                <a:cubicBezTo>
                  <a:pt x="64" y="299"/>
                  <a:pt x="64" y="299"/>
                  <a:pt x="64" y="299"/>
                </a:cubicBezTo>
                <a:cubicBezTo>
                  <a:pt x="64" y="299"/>
                  <a:pt x="63" y="299"/>
                  <a:pt x="63" y="299"/>
                </a:cubicBezTo>
                <a:close/>
                <a:moveTo>
                  <a:pt x="64" y="277"/>
                </a:moveTo>
                <a:cubicBezTo>
                  <a:pt x="64" y="277"/>
                  <a:pt x="63" y="276"/>
                  <a:pt x="63" y="276"/>
                </a:cubicBezTo>
                <a:cubicBezTo>
                  <a:pt x="63" y="276"/>
                  <a:pt x="63" y="275"/>
                  <a:pt x="63" y="275"/>
                </a:cubicBezTo>
                <a:cubicBezTo>
                  <a:pt x="63" y="276"/>
                  <a:pt x="64" y="276"/>
                  <a:pt x="64" y="276"/>
                </a:cubicBezTo>
                <a:cubicBezTo>
                  <a:pt x="64" y="277"/>
                  <a:pt x="64" y="277"/>
                  <a:pt x="64" y="277"/>
                </a:cubicBezTo>
                <a:close/>
                <a:moveTo>
                  <a:pt x="64" y="282"/>
                </a:moveTo>
                <a:cubicBezTo>
                  <a:pt x="64" y="282"/>
                  <a:pt x="64" y="282"/>
                  <a:pt x="64" y="282"/>
                </a:cubicBezTo>
                <a:cubicBezTo>
                  <a:pt x="64" y="282"/>
                  <a:pt x="65" y="282"/>
                  <a:pt x="65" y="283"/>
                </a:cubicBezTo>
                <a:cubicBezTo>
                  <a:pt x="64" y="283"/>
                  <a:pt x="64" y="283"/>
                  <a:pt x="64" y="282"/>
                </a:cubicBezTo>
                <a:close/>
                <a:moveTo>
                  <a:pt x="67" y="419"/>
                </a:moveTo>
                <a:cubicBezTo>
                  <a:pt x="67" y="419"/>
                  <a:pt x="67" y="419"/>
                  <a:pt x="67" y="419"/>
                </a:cubicBezTo>
                <a:cubicBezTo>
                  <a:pt x="67" y="419"/>
                  <a:pt x="67" y="419"/>
                  <a:pt x="67" y="419"/>
                </a:cubicBezTo>
                <a:cubicBezTo>
                  <a:pt x="67" y="419"/>
                  <a:pt x="67" y="419"/>
                  <a:pt x="67" y="419"/>
                </a:cubicBezTo>
                <a:close/>
                <a:moveTo>
                  <a:pt x="74" y="223"/>
                </a:moveTo>
                <a:cubicBezTo>
                  <a:pt x="73" y="222"/>
                  <a:pt x="72" y="222"/>
                  <a:pt x="72" y="221"/>
                </a:cubicBezTo>
                <a:cubicBezTo>
                  <a:pt x="71" y="221"/>
                  <a:pt x="71" y="221"/>
                  <a:pt x="71" y="220"/>
                </a:cubicBezTo>
                <a:cubicBezTo>
                  <a:pt x="72" y="221"/>
                  <a:pt x="73" y="221"/>
                  <a:pt x="74" y="222"/>
                </a:cubicBezTo>
                <a:cubicBezTo>
                  <a:pt x="74" y="222"/>
                  <a:pt x="74" y="223"/>
                  <a:pt x="74" y="223"/>
                </a:cubicBezTo>
                <a:close/>
                <a:moveTo>
                  <a:pt x="78" y="262"/>
                </a:moveTo>
                <a:cubicBezTo>
                  <a:pt x="78" y="261"/>
                  <a:pt x="77" y="260"/>
                  <a:pt x="76" y="259"/>
                </a:cubicBezTo>
                <a:cubicBezTo>
                  <a:pt x="76" y="259"/>
                  <a:pt x="77" y="258"/>
                  <a:pt x="77" y="258"/>
                </a:cubicBezTo>
                <a:cubicBezTo>
                  <a:pt x="77" y="259"/>
                  <a:pt x="78" y="261"/>
                  <a:pt x="79" y="262"/>
                </a:cubicBezTo>
                <a:cubicBezTo>
                  <a:pt x="79" y="262"/>
                  <a:pt x="78" y="262"/>
                  <a:pt x="78" y="262"/>
                </a:cubicBezTo>
                <a:close/>
                <a:moveTo>
                  <a:pt x="78" y="204"/>
                </a:moveTo>
                <a:cubicBezTo>
                  <a:pt x="78" y="204"/>
                  <a:pt x="78" y="204"/>
                  <a:pt x="78" y="204"/>
                </a:cubicBezTo>
                <a:cubicBezTo>
                  <a:pt x="77" y="204"/>
                  <a:pt x="77" y="204"/>
                  <a:pt x="76" y="204"/>
                </a:cubicBezTo>
                <a:cubicBezTo>
                  <a:pt x="74" y="204"/>
                  <a:pt x="72" y="204"/>
                  <a:pt x="71" y="206"/>
                </a:cubicBezTo>
                <a:cubicBezTo>
                  <a:pt x="71" y="205"/>
                  <a:pt x="71" y="205"/>
                  <a:pt x="70" y="205"/>
                </a:cubicBezTo>
                <a:cubicBezTo>
                  <a:pt x="70" y="205"/>
                  <a:pt x="71" y="205"/>
                  <a:pt x="71" y="205"/>
                </a:cubicBezTo>
                <a:cubicBezTo>
                  <a:pt x="71" y="200"/>
                  <a:pt x="68" y="196"/>
                  <a:pt x="64" y="195"/>
                </a:cubicBezTo>
                <a:cubicBezTo>
                  <a:pt x="64" y="195"/>
                  <a:pt x="65" y="194"/>
                  <a:pt x="65" y="194"/>
                </a:cubicBezTo>
                <a:cubicBezTo>
                  <a:pt x="67" y="196"/>
                  <a:pt x="69" y="197"/>
                  <a:pt x="72" y="197"/>
                </a:cubicBezTo>
                <a:cubicBezTo>
                  <a:pt x="73" y="197"/>
                  <a:pt x="73" y="197"/>
                  <a:pt x="74" y="197"/>
                </a:cubicBezTo>
                <a:cubicBezTo>
                  <a:pt x="75" y="197"/>
                  <a:pt x="76" y="198"/>
                  <a:pt x="77" y="198"/>
                </a:cubicBezTo>
                <a:cubicBezTo>
                  <a:pt x="78" y="198"/>
                  <a:pt x="79" y="197"/>
                  <a:pt x="80" y="197"/>
                </a:cubicBezTo>
                <a:cubicBezTo>
                  <a:pt x="79" y="199"/>
                  <a:pt x="78" y="201"/>
                  <a:pt x="78" y="204"/>
                </a:cubicBezTo>
                <a:close/>
                <a:moveTo>
                  <a:pt x="81" y="167"/>
                </a:moveTo>
                <a:cubicBezTo>
                  <a:pt x="80" y="166"/>
                  <a:pt x="79" y="166"/>
                  <a:pt x="77" y="166"/>
                </a:cubicBezTo>
                <a:cubicBezTo>
                  <a:pt x="76" y="166"/>
                  <a:pt x="74" y="166"/>
                  <a:pt x="73" y="167"/>
                </a:cubicBezTo>
                <a:cubicBezTo>
                  <a:pt x="73" y="167"/>
                  <a:pt x="73" y="166"/>
                  <a:pt x="73" y="165"/>
                </a:cubicBezTo>
                <a:cubicBezTo>
                  <a:pt x="73" y="163"/>
                  <a:pt x="73" y="161"/>
                  <a:pt x="71" y="159"/>
                </a:cubicBezTo>
                <a:cubicBezTo>
                  <a:pt x="72" y="159"/>
                  <a:pt x="72" y="159"/>
                  <a:pt x="72" y="159"/>
                </a:cubicBezTo>
                <a:cubicBezTo>
                  <a:pt x="73" y="159"/>
                  <a:pt x="73" y="159"/>
                  <a:pt x="74" y="159"/>
                </a:cubicBezTo>
                <a:cubicBezTo>
                  <a:pt x="75" y="161"/>
                  <a:pt x="78" y="162"/>
                  <a:pt x="81" y="162"/>
                </a:cubicBezTo>
                <a:cubicBezTo>
                  <a:pt x="83" y="162"/>
                  <a:pt x="85" y="161"/>
                  <a:pt x="86" y="160"/>
                </a:cubicBezTo>
                <a:cubicBezTo>
                  <a:pt x="86" y="161"/>
                  <a:pt x="87" y="161"/>
                  <a:pt x="87" y="161"/>
                </a:cubicBezTo>
                <a:cubicBezTo>
                  <a:pt x="84" y="162"/>
                  <a:pt x="82" y="164"/>
                  <a:pt x="81" y="167"/>
                </a:cubicBezTo>
                <a:close/>
                <a:moveTo>
                  <a:pt x="89" y="564"/>
                </a:moveTo>
                <a:cubicBezTo>
                  <a:pt x="88" y="564"/>
                  <a:pt x="87" y="565"/>
                  <a:pt x="87" y="565"/>
                </a:cubicBezTo>
                <a:cubicBezTo>
                  <a:pt x="87" y="565"/>
                  <a:pt x="87" y="565"/>
                  <a:pt x="87" y="564"/>
                </a:cubicBezTo>
                <a:cubicBezTo>
                  <a:pt x="88" y="563"/>
                  <a:pt x="89" y="561"/>
                  <a:pt x="89" y="559"/>
                </a:cubicBezTo>
                <a:cubicBezTo>
                  <a:pt x="89" y="559"/>
                  <a:pt x="90" y="560"/>
                  <a:pt x="90" y="560"/>
                </a:cubicBezTo>
                <a:cubicBezTo>
                  <a:pt x="89" y="561"/>
                  <a:pt x="89" y="563"/>
                  <a:pt x="89" y="564"/>
                </a:cubicBezTo>
                <a:close/>
                <a:moveTo>
                  <a:pt x="90" y="298"/>
                </a:moveTo>
                <a:cubicBezTo>
                  <a:pt x="91" y="299"/>
                  <a:pt x="92" y="300"/>
                  <a:pt x="93" y="300"/>
                </a:cubicBezTo>
                <a:cubicBezTo>
                  <a:pt x="92" y="302"/>
                  <a:pt x="92" y="303"/>
                  <a:pt x="92" y="305"/>
                </a:cubicBezTo>
                <a:cubicBezTo>
                  <a:pt x="91" y="305"/>
                  <a:pt x="91" y="305"/>
                  <a:pt x="90" y="305"/>
                </a:cubicBezTo>
                <a:cubicBezTo>
                  <a:pt x="90" y="305"/>
                  <a:pt x="90" y="305"/>
                  <a:pt x="90" y="305"/>
                </a:cubicBezTo>
                <a:cubicBezTo>
                  <a:pt x="89" y="304"/>
                  <a:pt x="88" y="303"/>
                  <a:pt x="88" y="302"/>
                </a:cubicBezTo>
                <a:cubicBezTo>
                  <a:pt x="87" y="302"/>
                  <a:pt x="87" y="302"/>
                  <a:pt x="87" y="302"/>
                </a:cubicBezTo>
                <a:cubicBezTo>
                  <a:pt x="88" y="301"/>
                  <a:pt x="90" y="299"/>
                  <a:pt x="90" y="298"/>
                </a:cubicBezTo>
                <a:close/>
                <a:moveTo>
                  <a:pt x="88" y="279"/>
                </a:moveTo>
                <a:cubicBezTo>
                  <a:pt x="88" y="279"/>
                  <a:pt x="88" y="279"/>
                  <a:pt x="88" y="279"/>
                </a:cubicBezTo>
                <a:cubicBezTo>
                  <a:pt x="88" y="279"/>
                  <a:pt x="88" y="279"/>
                  <a:pt x="88" y="279"/>
                </a:cubicBezTo>
                <a:cubicBezTo>
                  <a:pt x="88" y="279"/>
                  <a:pt x="88" y="279"/>
                  <a:pt x="88" y="279"/>
                </a:cubicBezTo>
                <a:close/>
                <a:moveTo>
                  <a:pt x="93" y="512"/>
                </a:moveTo>
                <a:cubicBezTo>
                  <a:pt x="92" y="512"/>
                  <a:pt x="92" y="511"/>
                  <a:pt x="91" y="511"/>
                </a:cubicBezTo>
                <a:cubicBezTo>
                  <a:pt x="91" y="510"/>
                  <a:pt x="90" y="509"/>
                  <a:pt x="90" y="508"/>
                </a:cubicBezTo>
                <a:cubicBezTo>
                  <a:pt x="89" y="508"/>
                  <a:pt x="89" y="508"/>
                  <a:pt x="89" y="508"/>
                </a:cubicBezTo>
                <a:cubicBezTo>
                  <a:pt x="90" y="507"/>
                  <a:pt x="92" y="507"/>
                  <a:pt x="93" y="507"/>
                </a:cubicBezTo>
                <a:cubicBezTo>
                  <a:pt x="93" y="507"/>
                  <a:pt x="93" y="508"/>
                  <a:pt x="93" y="508"/>
                </a:cubicBezTo>
                <a:cubicBezTo>
                  <a:pt x="93" y="509"/>
                  <a:pt x="93" y="511"/>
                  <a:pt x="93" y="512"/>
                </a:cubicBezTo>
                <a:cubicBezTo>
                  <a:pt x="93" y="512"/>
                  <a:pt x="93" y="512"/>
                  <a:pt x="93" y="512"/>
                </a:cubicBezTo>
                <a:close/>
                <a:moveTo>
                  <a:pt x="85" y="216"/>
                </a:moveTo>
                <a:cubicBezTo>
                  <a:pt x="85" y="215"/>
                  <a:pt x="85" y="215"/>
                  <a:pt x="85" y="214"/>
                </a:cubicBezTo>
                <a:cubicBezTo>
                  <a:pt x="87" y="214"/>
                  <a:pt x="88" y="215"/>
                  <a:pt x="89" y="215"/>
                </a:cubicBezTo>
                <a:cubicBezTo>
                  <a:pt x="90" y="215"/>
                  <a:pt x="91" y="215"/>
                  <a:pt x="91" y="214"/>
                </a:cubicBezTo>
                <a:cubicBezTo>
                  <a:pt x="92" y="216"/>
                  <a:pt x="94" y="217"/>
                  <a:pt x="97" y="218"/>
                </a:cubicBezTo>
                <a:cubicBezTo>
                  <a:pt x="97" y="219"/>
                  <a:pt x="97" y="220"/>
                  <a:pt x="97" y="221"/>
                </a:cubicBezTo>
                <a:cubicBezTo>
                  <a:pt x="96" y="221"/>
                  <a:pt x="95" y="223"/>
                  <a:pt x="94" y="224"/>
                </a:cubicBezTo>
                <a:cubicBezTo>
                  <a:pt x="94" y="224"/>
                  <a:pt x="94" y="224"/>
                  <a:pt x="94" y="224"/>
                </a:cubicBezTo>
                <a:cubicBezTo>
                  <a:pt x="93" y="219"/>
                  <a:pt x="90" y="216"/>
                  <a:pt x="85" y="216"/>
                </a:cubicBezTo>
                <a:close/>
                <a:moveTo>
                  <a:pt x="94" y="240"/>
                </a:moveTo>
                <a:cubicBezTo>
                  <a:pt x="95" y="240"/>
                  <a:pt x="95" y="239"/>
                  <a:pt x="96" y="239"/>
                </a:cubicBezTo>
                <a:cubicBezTo>
                  <a:pt x="96" y="239"/>
                  <a:pt x="95" y="240"/>
                  <a:pt x="95" y="240"/>
                </a:cubicBezTo>
                <a:cubicBezTo>
                  <a:pt x="95" y="240"/>
                  <a:pt x="95" y="240"/>
                  <a:pt x="95" y="240"/>
                </a:cubicBezTo>
                <a:cubicBezTo>
                  <a:pt x="95" y="240"/>
                  <a:pt x="95" y="240"/>
                  <a:pt x="94" y="240"/>
                </a:cubicBezTo>
                <a:close/>
                <a:moveTo>
                  <a:pt x="98" y="254"/>
                </a:moveTo>
                <a:cubicBezTo>
                  <a:pt x="97" y="253"/>
                  <a:pt x="97" y="253"/>
                  <a:pt x="96" y="253"/>
                </a:cubicBezTo>
                <a:cubicBezTo>
                  <a:pt x="97" y="252"/>
                  <a:pt x="99" y="251"/>
                  <a:pt x="100" y="249"/>
                </a:cubicBezTo>
                <a:cubicBezTo>
                  <a:pt x="100" y="249"/>
                  <a:pt x="100" y="249"/>
                  <a:pt x="100" y="249"/>
                </a:cubicBezTo>
                <a:cubicBezTo>
                  <a:pt x="99" y="251"/>
                  <a:pt x="99" y="252"/>
                  <a:pt x="98" y="254"/>
                </a:cubicBezTo>
                <a:close/>
                <a:moveTo>
                  <a:pt x="104" y="173"/>
                </a:moveTo>
                <a:cubicBezTo>
                  <a:pt x="104" y="173"/>
                  <a:pt x="104" y="174"/>
                  <a:pt x="104" y="174"/>
                </a:cubicBezTo>
                <a:cubicBezTo>
                  <a:pt x="103" y="172"/>
                  <a:pt x="102" y="171"/>
                  <a:pt x="100" y="169"/>
                </a:cubicBezTo>
                <a:cubicBezTo>
                  <a:pt x="102" y="169"/>
                  <a:pt x="103" y="169"/>
                  <a:pt x="104" y="168"/>
                </a:cubicBezTo>
                <a:cubicBezTo>
                  <a:pt x="105" y="168"/>
                  <a:pt x="106" y="169"/>
                  <a:pt x="106" y="169"/>
                </a:cubicBezTo>
                <a:cubicBezTo>
                  <a:pt x="105" y="170"/>
                  <a:pt x="105" y="172"/>
                  <a:pt x="104" y="173"/>
                </a:cubicBezTo>
                <a:close/>
                <a:moveTo>
                  <a:pt x="110" y="142"/>
                </a:moveTo>
                <a:cubicBezTo>
                  <a:pt x="110" y="142"/>
                  <a:pt x="111" y="141"/>
                  <a:pt x="111" y="140"/>
                </a:cubicBezTo>
                <a:cubicBezTo>
                  <a:pt x="111" y="140"/>
                  <a:pt x="111" y="140"/>
                  <a:pt x="112" y="141"/>
                </a:cubicBezTo>
                <a:cubicBezTo>
                  <a:pt x="111" y="141"/>
                  <a:pt x="111" y="141"/>
                  <a:pt x="111" y="141"/>
                </a:cubicBezTo>
                <a:cubicBezTo>
                  <a:pt x="111" y="145"/>
                  <a:pt x="113" y="148"/>
                  <a:pt x="116" y="149"/>
                </a:cubicBezTo>
                <a:cubicBezTo>
                  <a:pt x="116" y="150"/>
                  <a:pt x="116" y="150"/>
                  <a:pt x="116" y="150"/>
                </a:cubicBezTo>
                <a:cubicBezTo>
                  <a:pt x="115" y="149"/>
                  <a:pt x="113" y="148"/>
                  <a:pt x="110" y="148"/>
                </a:cubicBezTo>
                <a:cubicBezTo>
                  <a:pt x="109" y="148"/>
                  <a:pt x="108" y="148"/>
                  <a:pt x="107" y="149"/>
                </a:cubicBezTo>
                <a:cubicBezTo>
                  <a:pt x="109" y="147"/>
                  <a:pt x="110" y="145"/>
                  <a:pt x="110" y="142"/>
                </a:cubicBezTo>
                <a:close/>
                <a:moveTo>
                  <a:pt x="116" y="569"/>
                </a:moveTo>
                <a:cubicBezTo>
                  <a:pt x="115" y="569"/>
                  <a:pt x="115" y="569"/>
                  <a:pt x="115" y="570"/>
                </a:cubicBezTo>
                <a:cubicBezTo>
                  <a:pt x="113" y="569"/>
                  <a:pt x="111" y="568"/>
                  <a:pt x="109" y="567"/>
                </a:cubicBezTo>
                <a:cubicBezTo>
                  <a:pt x="110" y="567"/>
                  <a:pt x="110" y="566"/>
                  <a:pt x="110" y="565"/>
                </a:cubicBezTo>
                <a:cubicBezTo>
                  <a:pt x="112" y="566"/>
                  <a:pt x="114" y="567"/>
                  <a:pt x="116" y="567"/>
                </a:cubicBezTo>
                <a:cubicBezTo>
                  <a:pt x="116" y="567"/>
                  <a:pt x="116" y="568"/>
                  <a:pt x="116" y="568"/>
                </a:cubicBezTo>
                <a:cubicBezTo>
                  <a:pt x="116" y="568"/>
                  <a:pt x="116" y="569"/>
                  <a:pt x="116" y="569"/>
                </a:cubicBezTo>
                <a:close/>
                <a:moveTo>
                  <a:pt x="116" y="278"/>
                </a:moveTo>
                <a:cubicBezTo>
                  <a:pt x="116" y="278"/>
                  <a:pt x="115" y="278"/>
                  <a:pt x="115" y="278"/>
                </a:cubicBezTo>
                <a:cubicBezTo>
                  <a:pt x="114" y="278"/>
                  <a:pt x="113" y="277"/>
                  <a:pt x="112" y="277"/>
                </a:cubicBezTo>
                <a:cubicBezTo>
                  <a:pt x="112" y="277"/>
                  <a:pt x="111" y="278"/>
                  <a:pt x="111" y="278"/>
                </a:cubicBezTo>
                <a:cubicBezTo>
                  <a:pt x="112" y="276"/>
                  <a:pt x="112" y="274"/>
                  <a:pt x="112" y="273"/>
                </a:cubicBezTo>
                <a:cubicBezTo>
                  <a:pt x="112" y="271"/>
                  <a:pt x="112" y="269"/>
                  <a:pt x="111" y="268"/>
                </a:cubicBezTo>
                <a:cubicBezTo>
                  <a:pt x="112" y="268"/>
                  <a:pt x="113" y="268"/>
                  <a:pt x="113" y="267"/>
                </a:cubicBezTo>
                <a:cubicBezTo>
                  <a:pt x="114" y="268"/>
                  <a:pt x="114" y="268"/>
                  <a:pt x="114" y="269"/>
                </a:cubicBezTo>
                <a:cubicBezTo>
                  <a:pt x="114" y="269"/>
                  <a:pt x="114" y="270"/>
                  <a:pt x="114" y="271"/>
                </a:cubicBezTo>
                <a:cubicBezTo>
                  <a:pt x="114" y="273"/>
                  <a:pt x="115" y="276"/>
                  <a:pt x="117" y="277"/>
                </a:cubicBezTo>
                <a:cubicBezTo>
                  <a:pt x="117" y="278"/>
                  <a:pt x="116" y="278"/>
                  <a:pt x="116" y="278"/>
                </a:cubicBezTo>
                <a:close/>
                <a:moveTo>
                  <a:pt x="116" y="105"/>
                </a:moveTo>
                <a:cubicBezTo>
                  <a:pt x="116" y="105"/>
                  <a:pt x="116" y="105"/>
                  <a:pt x="116" y="105"/>
                </a:cubicBezTo>
                <a:cubicBezTo>
                  <a:pt x="114" y="105"/>
                  <a:pt x="112" y="105"/>
                  <a:pt x="111" y="106"/>
                </a:cubicBezTo>
                <a:cubicBezTo>
                  <a:pt x="111" y="105"/>
                  <a:pt x="111" y="105"/>
                  <a:pt x="111" y="104"/>
                </a:cubicBezTo>
                <a:cubicBezTo>
                  <a:pt x="111" y="102"/>
                  <a:pt x="110" y="100"/>
                  <a:pt x="109" y="99"/>
                </a:cubicBezTo>
                <a:cubicBezTo>
                  <a:pt x="111" y="99"/>
                  <a:pt x="112" y="100"/>
                  <a:pt x="114" y="100"/>
                </a:cubicBezTo>
                <a:cubicBezTo>
                  <a:pt x="116" y="100"/>
                  <a:pt x="119" y="99"/>
                  <a:pt x="121" y="97"/>
                </a:cubicBezTo>
                <a:cubicBezTo>
                  <a:pt x="120" y="98"/>
                  <a:pt x="119" y="100"/>
                  <a:pt x="119" y="102"/>
                </a:cubicBezTo>
                <a:cubicBezTo>
                  <a:pt x="119" y="103"/>
                  <a:pt x="119" y="103"/>
                  <a:pt x="119" y="103"/>
                </a:cubicBezTo>
                <a:cubicBezTo>
                  <a:pt x="118" y="104"/>
                  <a:pt x="117" y="104"/>
                  <a:pt x="116" y="105"/>
                </a:cubicBezTo>
                <a:close/>
                <a:moveTo>
                  <a:pt x="120" y="199"/>
                </a:moveTo>
                <a:cubicBezTo>
                  <a:pt x="120" y="199"/>
                  <a:pt x="120" y="199"/>
                  <a:pt x="120" y="198"/>
                </a:cubicBezTo>
                <a:cubicBezTo>
                  <a:pt x="120" y="199"/>
                  <a:pt x="120" y="199"/>
                  <a:pt x="120" y="199"/>
                </a:cubicBezTo>
                <a:cubicBezTo>
                  <a:pt x="120" y="199"/>
                  <a:pt x="120" y="199"/>
                  <a:pt x="120" y="199"/>
                </a:cubicBezTo>
                <a:close/>
                <a:moveTo>
                  <a:pt x="120" y="195"/>
                </a:moveTo>
                <a:cubicBezTo>
                  <a:pt x="120" y="194"/>
                  <a:pt x="120" y="193"/>
                  <a:pt x="120" y="192"/>
                </a:cubicBezTo>
                <a:cubicBezTo>
                  <a:pt x="120" y="192"/>
                  <a:pt x="120" y="192"/>
                  <a:pt x="121" y="192"/>
                </a:cubicBezTo>
                <a:cubicBezTo>
                  <a:pt x="121" y="192"/>
                  <a:pt x="121" y="192"/>
                  <a:pt x="122" y="192"/>
                </a:cubicBezTo>
                <a:cubicBezTo>
                  <a:pt x="121" y="193"/>
                  <a:pt x="121" y="194"/>
                  <a:pt x="120" y="195"/>
                </a:cubicBezTo>
                <a:close/>
                <a:moveTo>
                  <a:pt x="125" y="396"/>
                </a:moveTo>
                <a:cubicBezTo>
                  <a:pt x="124" y="396"/>
                  <a:pt x="124" y="395"/>
                  <a:pt x="123" y="395"/>
                </a:cubicBezTo>
                <a:cubicBezTo>
                  <a:pt x="123" y="395"/>
                  <a:pt x="123" y="395"/>
                  <a:pt x="123" y="395"/>
                </a:cubicBezTo>
                <a:cubicBezTo>
                  <a:pt x="124" y="395"/>
                  <a:pt x="124" y="395"/>
                  <a:pt x="125" y="395"/>
                </a:cubicBezTo>
                <a:cubicBezTo>
                  <a:pt x="127" y="395"/>
                  <a:pt x="129" y="394"/>
                  <a:pt x="131" y="393"/>
                </a:cubicBezTo>
                <a:cubicBezTo>
                  <a:pt x="131" y="393"/>
                  <a:pt x="131" y="393"/>
                  <a:pt x="132" y="393"/>
                </a:cubicBezTo>
                <a:cubicBezTo>
                  <a:pt x="132" y="394"/>
                  <a:pt x="131" y="394"/>
                  <a:pt x="131" y="395"/>
                </a:cubicBezTo>
                <a:cubicBezTo>
                  <a:pt x="131" y="397"/>
                  <a:pt x="132" y="398"/>
                  <a:pt x="133" y="400"/>
                </a:cubicBezTo>
                <a:cubicBezTo>
                  <a:pt x="133" y="400"/>
                  <a:pt x="132" y="400"/>
                  <a:pt x="132" y="401"/>
                </a:cubicBezTo>
                <a:cubicBezTo>
                  <a:pt x="132" y="401"/>
                  <a:pt x="132" y="401"/>
                  <a:pt x="132" y="401"/>
                </a:cubicBezTo>
                <a:cubicBezTo>
                  <a:pt x="131" y="398"/>
                  <a:pt x="128" y="396"/>
                  <a:pt x="125" y="396"/>
                </a:cubicBezTo>
                <a:close/>
                <a:moveTo>
                  <a:pt x="134" y="496"/>
                </a:moveTo>
                <a:cubicBezTo>
                  <a:pt x="134" y="496"/>
                  <a:pt x="134" y="496"/>
                  <a:pt x="134" y="496"/>
                </a:cubicBezTo>
                <a:cubicBezTo>
                  <a:pt x="133" y="495"/>
                  <a:pt x="133" y="494"/>
                  <a:pt x="132" y="493"/>
                </a:cubicBezTo>
                <a:cubicBezTo>
                  <a:pt x="132" y="493"/>
                  <a:pt x="132" y="493"/>
                  <a:pt x="132" y="493"/>
                </a:cubicBezTo>
                <a:cubicBezTo>
                  <a:pt x="132" y="493"/>
                  <a:pt x="133" y="493"/>
                  <a:pt x="134" y="493"/>
                </a:cubicBezTo>
                <a:cubicBezTo>
                  <a:pt x="134" y="493"/>
                  <a:pt x="135" y="493"/>
                  <a:pt x="135" y="493"/>
                </a:cubicBezTo>
                <a:cubicBezTo>
                  <a:pt x="135" y="494"/>
                  <a:pt x="134" y="495"/>
                  <a:pt x="134" y="496"/>
                </a:cubicBezTo>
                <a:close/>
                <a:moveTo>
                  <a:pt x="139" y="258"/>
                </a:moveTo>
                <a:cubicBezTo>
                  <a:pt x="138" y="258"/>
                  <a:pt x="138" y="258"/>
                  <a:pt x="138" y="257"/>
                </a:cubicBezTo>
                <a:cubicBezTo>
                  <a:pt x="138" y="257"/>
                  <a:pt x="138" y="257"/>
                  <a:pt x="139" y="257"/>
                </a:cubicBezTo>
                <a:cubicBezTo>
                  <a:pt x="139" y="257"/>
                  <a:pt x="139" y="258"/>
                  <a:pt x="139" y="258"/>
                </a:cubicBezTo>
                <a:close/>
                <a:moveTo>
                  <a:pt x="144" y="220"/>
                </a:moveTo>
                <a:cubicBezTo>
                  <a:pt x="144" y="221"/>
                  <a:pt x="143" y="221"/>
                  <a:pt x="143" y="222"/>
                </a:cubicBezTo>
                <a:cubicBezTo>
                  <a:pt x="142" y="222"/>
                  <a:pt x="141" y="221"/>
                  <a:pt x="141" y="221"/>
                </a:cubicBezTo>
                <a:cubicBezTo>
                  <a:pt x="139" y="219"/>
                  <a:pt x="137" y="218"/>
                  <a:pt x="134" y="217"/>
                </a:cubicBezTo>
                <a:cubicBezTo>
                  <a:pt x="135" y="216"/>
                  <a:pt x="135" y="215"/>
                  <a:pt x="135" y="213"/>
                </a:cubicBezTo>
                <a:cubicBezTo>
                  <a:pt x="135" y="211"/>
                  <a:pt x="134" y="209"/>
                  <a:pt x="132" y="207"/>
                </a:cubicBezTo>
                <a:cubicBezTo>
                  <a:pt x="132" y="207"/>
                  <a:pt x="132" y="207"/>
                  <a:pt x="132" y="207"/>
                </a:cubicBezTo>
                <a:cubicBezTo>
                  <a:pt x="134" y="207"/>
                  <a:pt x="135" y="207"/>
                  <a:pt x="135" y="207"/>
                </a:cubicBezTo>
                <a:cubicBezTo>
                  <a:pt x="139" y="207"/>
                  <a:pt x="141" y="205"/>
                  <a:pt x="143" y="202"/>
                </a:cubicBezTo>
                <a:cubicBezTo>
                  <a:pt x="143" y="202"/>
                  <a:pt x="143" y="203"/>
                  <a:pt x="143" y="203"/>
                </a:cubicBezTo>
                <a:cubicBezTo>
                  <a:pt x="143" y="204"/>
                  <a:pt x="143" y="206"/>
                  <a:pt x="144" y="207"/>
                </a:cubicBezTo>
                <a:cubicBezTo>
                  <a:pt x="144" y="208"/>
                  <a:pt x="144" y="208"/>
                  <a:pt x="145" y="209"/>
                </a:cubicBezTo>
                <a:cubicBezTo>
                  <a:pt x="143" y="211"/>
                  <a:pt x="143" y="213"/>
                  <a:pt x="143" y="215"/>
                </a:cubicBezTo>
                <a:cubicBezTo>
                  <a:pt x="143" y="217"/>
                  <a:pt x="143" y="219"/>
                  <a:pt x="144" y="220"/>
                </a:cubicBezTo>
                <a:close/>
                <a:moveTo>
                  <a:pt x="144" y="199"/>
                </a:moveTo>
                <a:cubicBezTo>
                  <a:pt x="144" y="199"/>
                  <a:pt x="144" y="199"/>
                  <a:pt x="144" y="198"/>
                </a:cubicBezTo>
                <a:cubicBezTo>
                  <a:pt x="144" y="197"/>
                  <a:pt x="143" y="196"/>
                  <a:pt x="143" y="195"/>
                </a:cubicBezTo>
                <a:cubicBezTo>
                  <a:pt x="143" y="195"/>
                  <a:pt x="143" y="195"/>
                  <a:pt x="143" y="195"/>
                </a:cubicBezTo>
                <a:cubicBezTo>
                  <a:pt x="144" y="196"/>
                  <a:pt x="144" y="197"/>
                  <a:pt x="145" y="197"/>
                </a:cubicBezTo>
                <a:cubicBezTo>
                  <a:pt x="144" y="198"/>
                  <a:pt x="144" y="198"/>
                  <a:pt x="144" y="199"/>
                </a:cubicBezTo>
                <a:close/>
                <a:moveTo>
                  <a:pt x="143" y="172"/>
                </a:moveTo>
                <a:cubicBezTo>
                  <a:pt x="144" y="171"/>
                  <a:pt x="146" y="170"/>
                  <a:pt x="147" y="168"/>
                </a:cubicBezTo>
                <a:cubicBezTo>
                  <a:pt x="148" y="170"/>
                  <a:pt x="150" y="171"/>
                  <a:pt x="152" y="171"/>
                </a:cubicBezTo>
                <a:cubicBezTo>
                  <a:pt x="153" y="171"/>
                  <a:pt x="153" y="171"/>
                  <a:pt x="153" y="171"/>
                </a:cubicBezTo>
                <a:cubicBezTo>
                  <a:pt x="154" y="173"/>
                  <a:pt x="155" y="174"/>
                  <a:pt x="156" y="175"/>
                </a:cubicBezTo>
                <a:cubicBezTo>
                  <a:pt x="155" y="176"/>
                  <a:pt x="154" y="176"/>
                  <a:pt x="153" y="176"/>
                </a:cubicBezTo>
                <a:cubicBezTo>
                  <a:pt x="152" y="176"/>
                  <a:pt x="152" y="176"/>
                  <a:pt x="151" y="176"/>
                </a:cubicBezTo>
                <a:cubicBezTo>
                  <a:pt x="149" y="176"/>
                  <a:pt x="148" y="177"/>
                  <a:pt x="147" y="177"/>
                </a:cubicBezTo>
                <a:cubicBezTo>
                  <a:pt x="146" y="175"/>
                  <a:pt x="145" y="173"/>
                  <a:pt x="143" y="172"/>
                </a:cubicBezTo>
                <a:close/>
                <a:moveTo>
                  <a:pt x="155" y="278"/>
                </a:moveTo>
                <a:cubicBezTo>
                  <a:pt x="155" y="278"/>
                  <a:pt x="155" y="278"/>
                  <a:pt x="155" y="278"/>
                </a:cubicBezTo>
                <a:cubicBezTo>
                  <a:pt x="155" y="278"/>
                  <a:pt x="155" y="278"/>
                  <a:pt x="155" y="277"/>
                </a:cubicBezTo>
                <a:cubicBezTo>
                  <a:pt x="155" y="277"/>
                  <a:pt x="155" y="278"/>
                  <a:pt x="155" y="278"/>
                </a:cubicBezTo>
                <a:close/>
                <a:moveTo>
                  <a:pt x="150" y="355"/>
                </a:moveTo>
                <a:cubicBezTo>
                  <a:pt x="151" y="355"/>
                  <a:pt x="151" y="355"/>
                  <a:pt x="151" y="355"/>
                </a:cubicBezTo>
                <a:cubicBezTo>
                  <a:pt x="151" y="355"/>
                  <a:pt x="151" y="355"/>
                  <a:pt x="150" y="355"/>
                </a:cubicBezTo>
                <a:cubicBezTo>
                  <a:pt x="150" y="355"/>
                  <a:pt x="150" y="355"/>
                  <a:pt x="150" y="355"/>
                </a:cubicBezTo>
                <a:close/>
                <a:moveTo>
                  <a:pt x="157" y="618"/>
                </a:moveTo>
                <a:cubicBezTo>
                  <a:pt x="155" y="619"/>
                  <a:pt x="153" y="620"/>
                  <a:pt x="152" y="621"/>
                </a:cubicBezTo>
                <a:cubicBezTo>
                  <a:pt x="151" y="620"/>
                  <a:pt x="151" y="619"/>
                  <a:pt x="151" y="618"/>
                </a:cubicBezTo>
                <a:cubicBezTo>
                  <a:pt x="152" y="618"/>
                  <a:pt x="153" y="618"/>
                  <a:pt x="155" y="617"/>
                </a:cubicBezTo>
                <a:cubicBezTo>
                  <a:pt x="155" y="617"/>
                  <a:pt x="156" y="618"/>
                  <a:pt x="157" y="618"/>
                </a:cubicBezTo>
                <a:cubicBezTo>
                  <a:pt x="157" y="618"/>
                  <a:pt x="157" y="618"/>
                  <a:pt x="157" y="618"/>
                </a:cubicBezTo>
                <a:close/>
                <a:moveTo>
                  <a:pt x="152" y="156"/>
                </a:moveTo>
                <a:cubicBezTo>
                  <a:pt x="149" y="156"/>
                  <a:pt x="147" y="157"/>
                  <a:pt x="146" y="160"/>
                </a:cubicBezTo>
                <a:cubicBezTo>
                  <a:pt x="146" y="159"/>
                  <a:pt x="145" y="159"/>
                  <a:pt x="145" y="159"/>
                </a:cubicBezTo>
                <a:cubicBezTo>
                  <a:pt x="146" y="158"/>
                  <a:pt x="147" y="157"/>
                  <a:pt x="148" y="156"/>
                </a:cubicBezTo>
                <a:cubicBezTo>
                  <a:pt x="150" y="154"/>
                  <a:pt x="152" y="152"/>
                  <a:pt x="152" y="149"/>
                </a:cubicBezTo>
                <a:cubicBezTo>
                  <a:pt x="154" y="150"/>
                  <a:pt x="156" y="151"/>
                  <a:pt x="157" y="151"/>
                </a:cubicBezTo>
                <a:cubicBezTo>
                  <a:pt x="158" y="151"/>
                  <a:pt x="158" y="151"/>
                  <a:pt x="159" y="151"/>
                </a:cubicBezTo>
                <a:cubicBezTo>
                  <a:pt x="159" y="152"/>
                  <a:pt x="158" y="153"/>
                  <a:pt x="158" y="154"/>
                </a:cubicBezTo>
                <a:cubicBezTo>
                  <a:pt x="158" y="156"/>
                  <a:pt x="160" y="158"/>
                  <a:pt x="162" y="160"/>
                </a:cubicBezTo>
                <a:cubicBezTo>
                  <a:pt x="161" y="160"/>
                  <a:pt x="160" y="160"/>
                  <a:pt x="159" y="160"/>
                </a:cubicBezTo>
                <a:cubicBezTo>
                  <a:pt x="158" y="158"/>
                  <a:pt x="155" y="156"/>
                  <a:pt x="152" y="156"/>
                </a:cubicBezTo>
                <a:close/>
                <a:moveTo>
                  <a:pt x="166" y="571"/>
                </a:moveTo>
                <a:cubicBezTo>
                  <a:pt x="164" y="572"/>
                  <a:pt x="162" y="574"/>
                  <a:pt x="162" y="576"/>
                </a:cubicBezTo>
                <a:cubicBezTo>
                  <a:pt x="161" y="576"/>
                  <a:pt x="161" y="576"/>
                  <a:pt x="160" y="576"/>
                </a:cubicBezTo>
                <a:cubicBezTo>
                  <a:pt x="162" y="575"/>
                  <a:pt x="163" y="572"/>
                  <a:pt x="163" y="570"/>
                </a:cubicBezTo>
                <a:cubicBezTo>
                  <a:pt x="163" y="570"/>
                  <a:pt x="163" y="570"/>
                  <a:pt x="163" y="569"/>
                </a:cubicBezTo>
                <a:cubicBezTo>
                  <a:pt x="164" y="568"/>
                  <a:pt x="165" y="567"/>
                  <a:pt x="165" y="566"/>
                </a:cubicBezTo>
                <a:cubicBezTo>
                  <a:pt x="165" y="567"/>
                  <a:pt x="166" y="569"/>
                  <a:pt x="167" y="570"/>
                </a:cubicBezTo>
                <a:cubicBezTo>
                  <a:pt x="167" y="571"/>
                  <a:pt x="166" y="571"/>
                  <a:pt x="166" y="571"/>
                </a:cubicBezTo>
                <a:close/>
                <a:moveTo>
                  <a:pt x="169" y="254"/>
                </a:moveTo>
                <a:cubicBezTo>
                  <a:pt x="169" y="254"/>
                  <a:pt x="169" y="253"/>
                  <a:pt x="169" y="252"/>
                </a:cubicBezTo>
                <a:cubicBezTo>
                  <a:pt x="169" y="251"/>
                  <a:pt x="169" y="251"/>
                  <a:pt x="169" y="250"/>
                </a:cubicBezTo>
                <a:cubicBezTo>
                  <a:pt x="170" y="250"/>
                  <a:pt x="170" y="251"/>
                  <a:pt x="171" y="251"/>
                </a:cubicBezTo>
                <a:cubicBezTo>
                  <a:pt x="171" y="252"/>
                  <a:pt x="171" y="253"/>
                  <a:pt x="171" y="253"/>
                </a:cubicBezTo>
                <a:cubicBezTo>
                  <a:pt x="171" y="254"/>
                  <a:pt x="170" y="254"/>
                  <a:pt x="169" y="254"/>
                </a:cubicBezTo>
                <a:close/>
                <a:moveTo>
                  <a:pt x="172" y="223"/>
                </a:moveTo>
                <a:cubicBezTo>
                  <a:pt x="171" y="223"/>
                  <a:pt x="171" y="223"/>
                  <a:pt x="170" y="224"/>
                </a:cubicBezTo>
                <a:cubicBezTo>
                  <a:pt x="170" y="224"/>
                  <a:pt x="170" y="223"/>
                  <a:pt x="169" y="223"/>
                </a:cubicBezTo>
                <a:cubicBezTo>
                  <a:pt x="170" y="222"/>
                  <a:pt x="170" y="222"/>
                  <a:pt x="170" y="221"/>
                </a:cubicBezTo>
                <a:cubicBezTo>
                  <a:pt x="171" y="222"/>
                  <a:pt x="173" y="222"/>
                  <a:pt x="174" y="222"/>
                </a:cubicBezTo>
                <a:cubicBezTo>
                  <a:pt x="173" y="222"/>
                  <a:pt x="173" y="223"/>
                  <a:pt x="172" y="223"/>
                </a:cubicBezTo>
                <a:close/>
                <a:moveTo>
                  <a:pt x="167" y="208"/>
                </a:moveTo>
                <a:cubicBezTo>
                  <a:pt x="167" y="207"/>
                  <a:pt x="167" y="207"/>
                  <a:pt x="167" y="207"/>
                </a:cubicBezTo>
                <a:cubicBezTo>
                  <a:pt x="167" y="205"/>
                  <a:pt x="167" y="204"/>
                  <a:pt x="167" y="203"/>
                </a:cubicBezTo>
                <a:cubicBezTo>
                  <a:pt x="168" y="202"/>
                  <a:pt x="169" y="200"/>
                  <a:pt x="170" y="198"/>
                </a:cubicBezTo>
                <a:cubicBezTo>
                  <a:pt x="171" y="201"/>
                  <a:pt x="174" y="202"/>
                  <a:pt x="176" y="202"/>
                </a:cubicBezTo>
                <a:cubicBezTo>
                  <a:pt x="179" y="202"/>
                  <a:pt x="181" y="201"/>
                  <a:pt x="182" y="200"/>
                </a:cubicBezTo>
                <a:cubicBezTo>
                  <a:pt x="182" y="200"/>
                  <a:pt x="183" y="200"/>
                  <a:pt x="183" y="200"/>
                </a:cubicBezTo>
                <a:cubicBezTo>
                  <a:pt x="183" y="200"/>
                  <a:pt x="183" y="200"/>
                  <a:pt x="183" y="201"/>
                </a:cubicBezTo>
                <a:cubicBezTo>
                  <a:pt x="182" y="202"/>
                  <a:pt x="181" y="205"/>
                  <a:pt x="181" y="207"/>
                </a:cubicBezTo>
                <a:cubicBezTo>
                  <a:pt x="181" y="207"/>
                  <a:pt x="181" y="208"/>
                  <a:pt x="181" y="208"/>
                </a:cubicBezTo>
                <a:cubicBezTo>
                  <a:pt x="179" y="206"/>
                  <a:pt x="177" y="205"/>
                  <a:pt x="174" y="205"/>
                </a:cubicBezTo>
                <a:cubicBezTo>
                  <a:pt x="171" y="205"/>
                  <a:pt x="169" y="206"/>
                  <a:pt x="167" y="208"/>
                </a:cubicBezTo>
                <a:close/>
                <a:moveTo>
                  <a:pt x="179" y="454"/>
                </a:moveTo>
                <a:cubicBezTo>
                  <a:pt x="178" y="453"/>
                  <a:pt x="178" y="453"/>
                  <a:pt x="178" y="453"/>
                </a:cubicBezTo>
                <a:cubicBezTo>
                  <a:pt x="178" y="453"/>
                  <a:pt x="178" y="452"/>
                  <a:pt x="179" y="452"/>
                </a:cubicBezTo>
                <a:cubicBezTo>
                  <a:pt x="179" y="452"/>
                  <a:pt x="179" y="453"/>
                  <a:pt x="179" y="453"/>
                </a:cubicBezTo>
                <a:cubicBezTo>
                  <a:pt x="179" y="453"/>
                  <a:pt x="179" y="454"/>
                  <a:pt x="179" y="454"/>
                </a:cubicBezTo>
                <a:close/>
                <a:moveTo>
                  <a:pt x="181" y="638"/>
                </a:moveTo>
                <a:cubicBezTo>
                  <a:pt x="181" y="638"/>
                  <a:pt x="181" y="638"/>
                  <a:pt x="181" y="638"/>
                </a:cubicBezTo>
                <a:cubicBezTo>
                  <a:pt x="181" y="637"/>
                  <a:pt x="181" y="637"/>
                  <a:pt x="181" y="637"/>
                </a:cubicBezTo>
                <a:cubicBezTo>
                  <a:pt x="181" y="637"/>
                  <a:pt x="182" y="637"/>
                  <a:pt x="182" y="637"/>
                </a:cubicBezTo>
                <a:cubicBezTo>
                  <a:pt x="182" y="637"/>
                  <a:pt x="182" y="637"/>
                  <a:pt x="182" y="637"/>
                </a:cubicBezTo>
                <a:cubicBezTo>
                  <a:pt x="182" y="638"/>
                  <a:pt x="182" y="638"/>
                  <a:pt x="182" y="638"/>
                </a:cubicBezTo>
                <a:cubicBezTo>
                  <a:pt x="182" y="638"/>
                  <a:pt x="182" y="638"/>
                  <a:pt x="181" y="638"/>
                </a:cubicBezTo>
                <a:close/>
                <a:moveTo>
                  <a:pt x="186" y="592"/>
                </a:moveTo>
                <a:cubicBezTo>
                  <a:pt x="185" y="592"/>
                  <a:pt x="185" y="592"/>
                  <a:pt x="185" y="593"/>
                </a:cubicBezTo>
                <a:cubicBezTo>
                  <a:pt x="185" y="593"/>
                  <a:pt x="184" y="593"/>
                  <a:pt x="184" y="593"/>
                </a:cubicBezTo>
                <a:cubicBezTo>
                  <a:pt x="184" y="593"/>
                  <a:pt x="183" y="593"/>
                  <a:pt x="183" y="593"/>
                </a:cubicBezTo>
                <a:cubicBezTo>
                  <a:pt x="182" y="592"/>
                  <a:pt x="181" y="592"/>
                  <a:pt x="181" y="592"/>
                </a:cubicBezTo>
                <a:cubicBezTo>
                  <a:pt x="180" y="592"/>
                  <a:pt x="180" y="591"/>
                  <a:pt x="180" y="591"/>
                </a:cubicBezTo>
                <a:cubicBezTo>
                  <a:pt x="180" y="591"/>
                  <a:pt x="181" y="591"/>
                  <a:pt x="181" y="591"/>
                </a:cubicBezTo>
                <a:cubicBezTo>
                  <a:pt x="183" y="591"/>
                  <a:pt x="184" y="591"/>
                  <a:pt x="186" y="590"/>
                </a:cubicBezTo>
                <a:cubicBezTo>
                  <a:pt x="186" y="590"/>
                  <a:pt x="186" y="590"/>
                  <a:pt x="186" y="590"/>
                </a:cubicBezTo>
                <a:cubicBezTo>
                  <a:pt x="186" y="591"/>
                  <a:pt x="186" y="591"/>
                  <a:pt x="186" y="592"/>
                </a:cubicBezTo>
                <a:close/>
                <a:moveTo>
                  <a:pt x="183" y="264"/>
                </a:moveTo>
                <a:cubicBezTo>
                  <a:pt x="183" y="264"/>
                  <a:pt x="183" y="264"/>
                  <a:pt x="183" y="263"/>
                </a:cubicBezTo>
                <a:cubicBezTo>
                  <a:pt x="183" y="264"/>
                  <a:pt x="183" y="264"/>
                  <a:pt x="183" y="264"/>
                </a:cubicBezTo>
                <a:cubicBezTo>
                  <a:pt x="183" y="264"/>
                  <a:pt x="183" y="264"/>
                  <a:pt x="183" y="264"/>
                </a:cubicBezTo>
                <a:close/>
                <a:moveTo>
                  <a:pt x="185" y="239"/>
                </a:moveTo>
                <a:cubicBezTo>
                  <a:pt x="185" y="239"/>
                  <a:pt x="185" y="240"/>
                  <a:pt x="185" y="240"/>
                </a:cubicBezTo>
                <a:cubicBezTo>
                  <a:pt x="185" y="240"/>
                  <a:pt x="185" y="240"/>
                  <a:pt x="185" y="240"/>
                </a:cubicBezTo>
                <a:cubicBezTo>
                  <a:pt x="185" y="240"/>
                  <a:pt x="185" y="239"/>
                  <a:pt x="185" y="239"/>
                </a:cubicBezTo>
                <a:cubicBezTo>
                  <a:pt x="185" y="239"/>
                  <a:pt x="185" y="239"/>
                  <a:pt x="185" y="239"/>
                </a:cubicBezTo>
                <a:close/>
                <a:moveTo>
                  <a:pt x="189" y="218"/>
                </a:moveTo>
                <a:cubicBezTo>
                  <a:pt x="188" y="218"/>
                  <a:pt x="188" y="218"/>
                  <a:pt x="187" y="218"/>
                </a:cubicBezTo>
                <a:cubicBezTo>
                  <a:pt x="186" y="218"/>
                  <a:pt x="185" y="218"/>
                  <a:pt x="184" y="219"/>
                </a:cubicBezTo>
                <a:cubicBezTo>
                  <a:pt x="184" y="219"/>
                  <a:pt x="184" y="219"/>
                  <a:pt x="184" y="219"/>
                </a:cubicBezTo>
                <a:cubicBezTo>
                  <a:pt x="182" y="219"/>
                  <a:pt x="181" y="219"/>
                  <a:pt x="179" y="220"/>
                </a:cubicBezTo>
                <a:cubicBezTo>
                  <a:pt x="179" y="220"/>
                  <a:pt x="179" y="220"/>
                  <a:pt x="179" y="220"/>
                </a:cubicBezTo>
                <a:cubicBezTo>
                  <a:pt x="181" y="219"/>
                  <a:pt x="183" y="216"/>
                  <a:pt x="183" y="213"/>
                </a:cubicBezTo>
                <a:cubicBezTo>
                  <a:pt x="183" y="213"/>
                  <a:pt x="183" y="213"/>
                  <a:pt x="183" y="213"/>
                </a:cubicBezTo>
                <a:cubicBezTo>
                  <a:pt x="184" y="215"/>
                  <a:pt x="186" y="217"/>
                  <a:pt x="189" y="217"/>
                </a:cubicBezTo>
                <a:cubicBezTo>
                  <a:pt x="189" y="217"/>
                  <a:pt x="189" y="218"/>
                  <a:pt x="189" y="218"/>
                </a:cubicBezTo>
                <a:cubicBezTo>
                  <a:pt x="189" y="218"/>
                  <a:pt x="189" y="218"/>
                  <a:pt x="189" y="218"/>
                </a:cubicBezTo>
                <a:close/>
                <a:moveTo>
                  <a:pt x="300" y="15"/>
                </a:moveTo>
                <a:cubicBezTo>
                  <a:pt x="305" y="15"/>
                  <a:pt x="309" y="11"/>
                  <a:pt x="309" y="5"/>
                </a:cubicBezTo>
                <a:cubicBezTo>
                  <a:pt x="309" y="4"/>
                  <a:pt x="309" y="3"/>
                  <a:pt x="309" y="2"/>
                </a:cubicBezTo>
                <a:cubicBezTo>
                  <a:pt x="309" y="2"/>
                  <a:pt x="309" y="2"/>
                  <a:pt x="309" y="2"/>
                </a:cubicBezTo>
                <a:cubicBezTo>
                  <a:pt x="311" y="4"/>
                  <a:pt x="313" y="5"/>
                  <a:pt x="316" y="5"/>
                </a:cubicBezTo>
                <a:cubicBezTo>
                  <a:pt x="317" y="5"/>
                  <a:pt x="318" y="5"/>
                  <a:pt x="319" y="4"/>
                </a:cubicBezTo>
                <a:cubicBezTo>
                  <a:pt x="319" y="5"/>
                  <a:pt x="320" y="5"/>
                  <a:pt x="320" y="5"/>
                </a:cubicBezTo>
                <a:cubicBezTo>
                  <a:pt x="320" y="6"/>
                  <a:pt x="320" y="7"/>
                  <a:pt x="320" y="8"/>
                </a:cubicBezTo>
                <a:cubicBezTo>
                  <a:pt x="319" y="8"/>
                  <a:pt x="318" y="8"/>
                  <a:pt x="317" y="8"/>
                </a:cubicBezTo>
                <a:cubicBezTo>
                  <a:pt x="311" y="8"/>
                  <a:pt x="306" y="12"/>
                  <a:pt x="306" y="18"/>
                </a:cubicBezTo>
                <a:cubicBezTo>
                  <a:pt x="306" y="18"/>
                  <a:pt x="306" y="18"/>
                  <a:pt x="306" y="18"/>
                </a:cubicBezTo>
                <a:cubicBezTo>
                  <a:pt x="305" y="18"/>
                  <a:pt x="304" y="19"/>
                  <a:pt x="302" y="20"/>
                </a:cubicBezTo>
                <a:cubicBezTo>
                  <a:pt x="301" y="19"/>
                  <a:pt x="300" y="19"/>
                  <a:pt x="299" y="19"/>
                </a:cubicBezTo>
                <a:cubicBezTo>
                  <a:pt x="298" y="19"/>
                  <a:pt x="297" y="19"/>
                  <a:pt x="297" y="19"/>
                </a:cubicBezTo>
                <a:cubicBezTo>
                  <a:pt x="298" y="18"/>
                  <a:pt x="300" y="17"/>
                  <a:pt x="300" y="15"/>
                </a:cubicBezTo>
                <a:close/>
                <a:moveTo>
                  <a:pt x="319" y="70"/>
                </a:moveTo>
                <a:cubicBezTo>
                  <a:pt x="314" y="71"/>
                  <a:pt x="310" y="75"/>
                  <a:pt x="310" y="81"/>
                </a:cubicBezTo>
                <a:cubicBezTo>
                  <a:pt x="310" y="83"/>
                  <a:pt x="311" y="85"/>
                  <a:pt x="312" y="87"/>
                </a:cubicBezTo>
                <a:cubicBezTo>
                  <a:pt x="311" y="86"/>
                  <a:pt x="310" y="86"/>
                  <a:pt x="310" y="86"/>
                </a:cubicBezTo>
                <a:cubicBezTo>
                  <a:pt x="309" y="84"/>
                  <a:pt x="308" y="83"/>
                  <a:pt x="307" y="82"/>
                </a:cubicBezTo>
                <a:cubicBezTo>
                  <a:pt x="309" y="80"/>
                  <a:pt x="310" y="78"/>
                  <a:pt x="310" y="76"/>
                </a:cubicBezTo>
                <a:cubicBezTo>
                  <a:pt x="310" y="76"/>
                  <a:pt x="310" y="75"/>
                  <a:pt x="309" y="75"/>
                </a:cubicBezTo>
                <a:cubicBezTo>
                  <a:pt x="313" y="73"/>
                  <a:pt x="316" y="70"/>
                  <a:pt x="316" y="66"/>
                </a:cubicBezTo>
                <a:cubicBezTo>
                  <a:pt x="316" y="65"/>
                  <a:pt x="315" y="65"/>
                  <a:pt x="315" y="64"/>
                </a:cubicBezTo>
                <a:cubicBezTo>
                  <a:pt x="316" y="64"/>
                  <a:pt x="316" y="64"/>
                  <a:pt x="316" y="64"/>
                </a:cubicBezTo>
                <a:cubicBezTo>
                  <a:pt x="317" y="64"/>
                  <a:pt x="318" y="64"/>
                  <a:pt x="319" y="64"/>
                </a:cubicBezTo>
                <a:cubicBezTo>
                  <a:pt x="320" y="64"/>
                  <a:pt x="320" y="65"/>
                  <a:pt x="320" y="66"/>
                </a:cubicBezTo>
                <a:cubicBezTo>
                  <a:pt x="319" y="67"/>
                  <a:pt x="319" y="68"/>
                  <a:pt x="319" y="69"/>
                </a:cubicBezTo>
                <a:cubicBezTo>
                  <a:pt x="319" y="69"/>
                  <a:pt x="319" y="70"/>
                  <a:pt x="319" y="70"/>
                </a:cubicBezTo>
                <a:close/>
                <a:moveTo>
                  <a:pt x="305" y="106"/>
                </a:moveTo>
                <a:cubicBezTo>
                  <a:pt x="305" y="105"/>
                  <a:pt x="304" y="105"/>
                  <a:pt x="304" y="105"/>
                </a:cubicBezTo>
                <a:cubicBezTo>
                  <a:pt x="304" y="105"/>
                  <a:pt x="304" y="104"/>
                  <a:pt x="304" y="104"/>
                </a:cubicBezTo>
                <a:cubicBezTo>
                  <a:pt x="305" y="104"/>
                  <a:pt x="306" y="104"/>
                  <a:pt x="306" y="104"/>
                </a:cubicBezTo>
                <a:cubicBezTo>
                  <a:pt x="307" y="104"/>
                  <a:pt x="308" y="104"/>
                  <a:pt x="309" y="104"/>
                </a:cubicBezTo>
                <a:cubicBezTo>
                  <a:pt x="310" y="104"/>
                  <a:pt x="311" y="104"/>
                  <a:pt x="312" y="104"/>
                </a:cubicBezTo>
                <a:cubicBezTo>
                  <a:pt x="313" y="104"/>
                  <a:pt x="313" y="104"/>
                  <a:pt x="314" y="104"/>
                </a:cubicBezTo>
                <a:cubicBezTo>
                  <a:pt x="315" y="104"/>
                  <a:pt x="315" y="104"/>
                  <a:pt x="316" y="104"/>
                </a:cubicBezTo>
                <a:cubicBezTo>
                  <a:pt x="316" y="104"/>
                  <a:pt x="316" y="105"/>
                  <a:pt x="316" y="106"/>
                </a:cubicBezTo>
                <a:cubicBezTo>
                  <a:pt x="316" y="108"/>
                  <a:pt x="316" y="109"/>
                  <a:pt x="318" y="111"/>
                </a:cubicBezTo>
                <a:cubicBezTo>
                  <a:pt x="317" y="111"/>
                  <a:pt x="317" y="112"/>
                  <a:pt x="317" y="113"/>
                </a:cubicBezTo>
                <a:cubicBezTo>
                  <a:pt x="317" y="113"/>
                  <a:pt x="317" y="114"/>
                  <a:pt x="318" y="115"/>
                </a:cubicBezTo>
                <a:cubicBezTo>
                  <a:pt x="317" y="115"/>
                  <a:pt x="317" y="115"/>
                  <a:pt x="316" y="115"/>
                </a:cubicBezTo>
                <a:cubicBezTo>
                  <a:pt x="314" y="115"/>
                  <a:pt x="313" y="115"/>
                  <a:pt x="312" y="116"/>
                </a:cubicBezTo>
                <a:cubicBezTo>
                  <a:pt x="312" y="115"/>
                  <a:pt x="312" y="115"/>
                  <a:pt x="312" y="115"/>
                </a:cubicBezTo>
                <a:cubicBezTo>
                  <a:pt x="312" y="110"/>
                  <a:pt x="309" y="107"/>
                  <a:pt x="305" y="106"/>
                </a:cubicBezTo>
                <a:close/>
                <a:moveTo>
                  <a:pt x="302" y="53"/>
                </a:moveTo>
                <a:cubicBezTo>
                  <a:pt x="302" y="53"/>
                  <a:pt x="301" y="53"/>
                  <a:pt x="300" y="53"/>
                </a:cubicBezTo>
                <a:cubicBezTo>
                  <a:pt x="301" y="52"/>
                  <a:pt x="302" y="51"/>
                  <a:pt x="302" y="50"/>
                </a:cubicBezTo>
                <a:cubicBezTo>
                  <a:pt x="303" y="50"/>
                  <a:pt x="304" y="50"/>
                  <a:pt x="306" y="49"/>
                </a:cubicBezTo>
                <a:cubicBezTo>
                  <a:pt x="306" y="50"/>
                  <a:pt x="307" y="51"/>
                  <a:pt x="308" y="52"/>
                </a:cubicBezTo>
                <a:cubicBezTo>
                  <a:pt x="307" y="52"/>
                  <a:pt x="307" y="53"/>
                  <a:pt x="307" y="54"/>
                </a:cubicBezTo>
                <a:cubicBezTo>
                  <a:pt x="306" y="53"/>
                  <a:pt x="304" y="53"/>
                  <a:pt x="302" y="53"/>
                </a:cubicBezTo>
                <a:close/>
                <a:moveTo>
                  <a:pt x="314" y="143"/>
                </a:moveTo>
                <a:cubicBezTo>
                  <a:pt x="315" y="143"/>
                  <a:pt x="315" y="143"/>
                  <a:pt x="315" y="144"/>
                </a:cubicBezTo>
                <a:cubicBezTo>
                  <a:pt x="316" y="145"/>
                  <a:pt x="317" y="147"/>
                  <a:pt x="319" y="148"/>
                </a:cubicBezTo>
                <a:cubicBezTo>
                  <a:pt x="319" y="148"/>
                  <a:pt x="319" y="149"/>
                  <a:pt x="319" y="149"/>
                </a:cubicBezTo>
                <a:cubicBezTo>
                  <a:pt x="319" y="149"/>
                  <a:pt x="319" y="149"/>
                  <a:pt x="319" y="149"/>
                </a:cubicBezTo>
                <a:cubicBezTo>
                  <a:pt x="317" y="147"/>
                  <a:pt x="315" y="145"/>
                  <a:pt x="312" y="145"/>
                </a:cubicBezTo>
                <a:cubicBezTo>
                  <a:pt x="313" y="144"/>
                  <a:pt x="313" y="144"/>
                  <a:pt x="314" y="143"/>
                </a:cubicBezTo>
                <a:close/>
                <a:moveTo>
                  <a:pt x="312" y="36"/>
                </a:moveTo>
                <a:cubicBezTo>
                  <a:pt x="313" y="36"/>
                  <a:pt x="313" y="36"/>
                  <a:pt x="314" y="35"/>
                </a:cubicBezTo>
                <a:cubicBezTo>
                  <a:pt x="314" y="35"/>
                  <a:pt x="314" y="36"/>
                  <a:pt x="314" y="36"/>
                </a:cubicBezTo>
                <a:cubicBezTo>
                  <a:pt x="314" y="36"/>
                  <a:pt x="314" y="36"/>
                  <a:pt x="314" y="36"/>
                </a:cubicBezTo>
                <a:cubicBezTo>
                  <a:pt x="313" y="36"/>
                  <a:pt x="313" y="36"/>
                  <a:pt x="312" y="36"/>
                </a:cubicBezTo>
                <a:close/>
                <a:moveTo>
                  <a:pt x="291" y="21"/>
                </a:moveTo>
                <a:cubicBezTo>
                  <a:pt x="292" y="21"/>
                  <a:pt x="293" y="21"/>
                  <a:pt x="294" y="20"/>
                </a:cubicBezTo>
                <a:cubicBezTo>
                  <a:pt x="293" y="21"/>
                  <a:pt x="292" y="22"/>
                  <a:pt x="291" y="24"/>
                </a:cubicBezTo>
                <a:cubicBezTo>
                  <a:pt x="291" y="24"/>
                  <a:pt x="291" y="24"/>
                  <a:pt x="290" y="24"/>
                </a:cubicBezTo>
                <a:cubicBezTo>
                  <a:pt x="291" y="23"/>
                  <a:pt x="291" y="23"/>
                  <a:pt x="291" y="22"/>
                </a:cubicBezTo>
                <a:cubicBezTo>
                  <a:pt x="291" y="22"/>
                  <a:pt x="290" y="21"/>
                  <a:pt x="290" y="21"/>
                </a:cubicBezTo>
                <a:cubicBezTo>
                  <a:pt x="291" y="21"/>
                  <a:pt x="291" y="21"/>
                  <a:pt x="291" y="21"/>
                </a:cubicBezTo>
                <a:close/>
                <a:moveTo>
                  <a:pt x="290" y="73"/>
                </a:moveTo>
                <a:cubicBezTo>
                  <a:pt x="290" y="73"/>
                  <a:pt x="290" y="73"/>
                  <a:pt x="290" y="73"/>
                </a:cubicBezTo>
                <a:cubicBezTo>
                  <a:pt x="290" y="73"/>
                  <a:pt x="291" y="73"/>
                  <a:pt x="291" y="73"/>
                </a:cubicBezTo>
                <a:cubicBezTo>
                  <a:pt x="291" y="74"/>
                  <a:pt x="290" y="75"/>
                  <a:pt x="290" y="75"/>
                </a:cubicBezTo>
                <a:cubicBezTo>
                  <a:pt x="289" y="76"/>
                  <a:pt x="289" y="77"/>
                  <a:pt x="288" y="78"/>
                </a:cubicBezTo>
                <a:cubicBezTo>
                  <a:pt x="287" y="78"/>
                  <a:pt x="287" y="78"/>
                  <a:pt x="286" y="77"/>
                </a:cubicBezTo>
                <a:cubicBezTo>
                  <a:pt x="287" y="76"/>
                  <a:pt x="289" y="75"/>
                  <a:pt x="290" y="73"/>
                </a:cubicBezTo>
                <a:close/>
                <a:moveTo>
                  <a:pt x="281" y="13"/>
                </a:moveTo>
                <a:cubicBezTo>
                  <a:pt x="281" y="14"/>
                  <a:pt x="281" y="14"/>
                  <a:pt x="282" y="15"/>
                </a:cubicBezTo>
                <a:cubicBezTo>
                  <a:pt x="281" y="15"/>
                  <a:pt x="281" y="15"/>
                  <a:pt x="281" y="15"/>
                </a:cubicBezTo>
                <a:cubicBezTo>
                  <a:pt x="281" y="15"/>
                  <a:pt x="281" y="15"/>
                  <a:pt x="281" y="15"/>
                </a:cubicBezTo>
                <a:cubicBezTo>
                  <a:pt x="281" y="15"/>
                  <a:pt x="281" y="14"/>
                  <a:pt x="281" y="13"/>
                </a:cubicBezTo>
                <a:close/>
                <a:moveTo>
                  <a:pt x="280" y="8"/>
                </a:moveTo>
                <a:cubicBezTo>
                  <a:pt x="280" y="9"/>
                  <a:pt x="280" y="9"/>
                  <a:pt x="280" y="10"/>
                </a:cubicBezTo>
                <a:cubicBezTo>
                  <a:pt x="280" y="10"/>
                  <a:pt x="280" y="10"/>
                  <a:pt x="280" y="10"/>
                </a:cubicBezTo>
                <a:cubicBezTo>
                  <a:pt x="280" y="9"/>
                  <a:pt x="280" y="9"/>
                  <a:pt x="279" y="8"/>
                </a:cubicBezTo>
                <a:cubicBezTo>
                  <a:pt x="279" y="8"/>
                  <a:pt x="279" y="8"/>
                  <a:pt x="280" y="8"/>
                </a:cubicBezTo>
                <a:close/>
                <a:moveTo>
                  <a:pt x="272" y="56"/>
                </a:moveTo>
                <a:cubicBezTo>
                  <a:pt x="274" y="54"/>
                  <a:pt x="275" y="52"/>
                  <a:pt x="275" y="49"/>
                </a:cubicBezTo>
                <a:cubicBezTo>
                  <a:pt x="275" y="49"/>
                  <a:pt x="275" y="48"/>
                  <a:pt x="274" y="47"/>
                </a:cubicBezTo>
                <a:cubicBezTo>
                  <a:pt x="276" y="49"/>
                  <a:pt x="277" y="51"/>
                  <a:pt x="280" y="52"/>
                </a:cubicBezTo>
                <a:cubicBezTo>
                  <a:pt x="278" y="53"/>
                  <a:pt x="277" y="55"/>
                  <a:pt x="276" y="57"/>
                </a:cubicBezTo>
                <a:cubicBezTo>
                  <a:pt x="275" y="58"/>
                  <a:pt x="274" y="59"/>
                  <a:pt x="274" y="60"/>
                </a:cubicBezTo>
                <a:cubicBezTo>
                  <a:pt x="273" y="59"/>
                  <a:pt x="273" y="58"/>
                  <a:pt x="272" y="57"/>
                </a:cubicBezTo>
                <a:cubicBezTo>
                  <a:pt x="272" y="57"/>
                  <a:pt x="272" y="56"/>
                  <a:pt x="272" y="56"/>
                </a:cubicBezTo>
                <a:close/>
                <a:moveTo>
                  <a:pt x="280" y="78"/>
                </a:moveTo>
                <a:cubicBezTo>
                  <a:pt x="278" y="79"/>
                  <a:pt x="277" y="80"/>
                  <a:pt x="276" y="82"/>
                </a:cubicBezTo>
                <a:cubicBezTo>
                  <a:pt x="275" y="81"/>
                  <a:pt x="275" y="80"/>
                  <a:pt x="274" y="80"/>
                </a:cubicBezTo>
                <a:cubicBezTo>
                  <a:pt x="275" y="79"/>
                  <a:pt x="276" y="78"/>
                  <a:pt x="277" y="78"/>
                </a:cubicBezTo>
                <a:cubicBezTo>
                  <a:pt x="278" y="78"/>
                  <a:pt x="279" y="78"/>
                  <a:pt x="280" y="78"/>
                </a:cubicBezTo>
                <a:close/>
                <a:moveTo>
                  <a:pt x="268" y="119"/>
                </a:moveTo>
                <a:cubicBezTo>
                  <a:pt x="268" y="119"/>
                  <a:pt x="268" y="119"/>
                  <a:pt x="268" y="119"/>
                </a:cubicBezTo>
                <a:cubicBezTo>
                  <a:pt x="270" y="119"/>
                  <a:pt x="271" y="118"/>
                  <a:pt x="272" y="118"/>
                </a:cubicBezTo>
                <a:cubicBezTo>
                  <a:pt x="272" y="118"/>
                  <a:pt x="272" y="118"/>
                  <a:pt x="273" y="118"/>
                </a:cubicBezTo>
                <a:cubicBezTo>
                  <a:pt x="277" y="118"/>
                  <a:pt x="281" y="114"/>
                  <a:pt x="281" y="110"/>
                </a:cubicBezTo>
                <a:cubicBezTo>
                  <a:pt x="281" y="109"/>
                  <a:pt x="281" y="108"/>
                  <a:pt x="281" y="107"/>
                </a:cubicBezTo>
                <a:cubicBezTo>
                  <a:pt x="282" y="107"/>
                  <a:pt x="283" y="106"/>
                  <a:pt x="284" y="105"/>
                </a:cubicBezTo>
                <a:cubicBezTo>
                  <a:pt x="285" y="105"/>
                  <a:pt x="286" y="106"/>
                  <a:pt x="288" y="106"/>
                </a:cubicBezTo>
                <a:cubicBezTo>
                  <a:pt x="284" y="108"/>
                  <a:pt x="281" y="111"/>
                  <a:pt x="281" y="116"/>
                </a:cubicBezTo>
                <a:cubicBezTo>
                  <a:pt x="278" y="117"/>
                  <a:pt x="277" y="120"/>
                  <a:pt x="277" y="123"/>
                </a:cubicBezTo>
                <a:cubicBezTo>
                  <a:pt x="277" y="124"/>
                  <a:pt x="277" y="124"/>
                  <a:pt x="277" y="124"/>
                </a:cubicBezTo>
                <a:cubicBezTo>
                  <a:pt x="277" y="125"/>
                  <a:pt x="277" y="125"/>
                  <a:pt x="276" y="125"/>
                </a:cubicBezTo>
                <a:cubicBezTo>
                  <a:pt x="274" y="126"/>
                  <a:pt x="271" y="128"/>
                  <a:pt x="270" y="130"/>
                </a:cubicBezTo>
                <a:cubicBezTo>
                  <a:pt x="270" y="130"/>
                  <a:pt x="270" y="131"/>
                  <a:pt x="269" y="131"/>
                </a:cubicBezTo>
                <a:cubicBezTo>
                  <a:pt x="269" y="130"/>
                  <a:pt x="268" y="129"/>
                  <a:pt x="267" y="128"/>
                </a:cubicBezTo>
                <a:cubicBezTo>
                  <a:pt x="267" y="127"/>
                  <a:pt x="266" y="126"/>
                  <a:pt x="266" y="124"/>
                </a:cubicBezTo>
                <a:cubicBezTo>
                  <a:pt x="267" y="123"/>
                  <a:pt x="268" y="121"/>
                  <a:pt x="268" y="119"/>
                </a:cubicBezTo>
                <a:close/>
                <a:moveTo>
                  <a:pt x="286" y="156"/>
                </a:move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6" y="156"/>
                  <a:pt x="286" y="156"/>
                  <a:pt x="286" y="156"/>
                </a:cubicBezTo>
                <a:close/>
                <a:moveTo>
                  <a:pt x="268" y="150"/>
                </a:moveTo>
                <a:cubicBezTo>
                  <a:pt x="269" y="151"/>
                  <a:pt x="271" y="151"/>
                  <a:pt x="272" y="152"/>
                </a:cubicBezTo>
                <a:cubicBezTo>
                  <a:pt x="273" y="155"/>
                  <a:pt x="276" y="157"/>
                  <a:pt x="280" y="157"/>
                </a:cubicBezTo>
                <a:cubicBezTo>
                  <a:pt x="279" y="158"/>
                  <a:pt x="278" y="158"/>
                  <a:pt x="278" y="159"/>
                </a:cubicBezTo>
                <a:cubicBezTo>
                  <a:pt x="276" y="158"/>
                  <a:pt x="274" y="157"/>
                  <a:pt x="271" y="157"/>
                </a:cubicBezTo>
                <a:cubicBezTo>
                  <a:pt x="268" y="157"/>
                  <a:pt x="266" y="158"/>
                  <a:pt x="264" y="159"/>
                </a:cubicBezTo>
                <a:cubicBezTo>
                  <a:pt x="264" y="159"/>
                  <a:pt x="263" y="158"/>
                  <a:pt x="262" y="158"/>
                </a:cubicBezTo>
                <a:cubicBezTo>
                  <a:pt x="265" y="157"/>
                  <a:pt x="268" y="154"/>
                  <a:pt x="268" y="150"/>
                </a:cubicBezTo>
                <a:close/>
                <a:moveTo>
                  <a:pt x="281" y="204"/>
                </a:moveTo>
                <a:cubicBezTo>
                  <a:pt x="281" y="204"/>
                  <a:pt x="281" y="204"/>
                  <a:pt x="280" y="204"/>
                </a:cubicBezTo>
                <a:cubicBezTo>
                  <a:pt x="279" y="203"/>
                  <a:pt x="278" y="202"/>
                  <a:pt x="276" y="201"/>
                </a:cubicBezTo>
                <a:cubicBezTo>
                  <a:pt x="277" y="200"/>
                  <a:pt x="279" y="199"/>
                  <a:pt x="279" y="197"/>
                </a:cubicBezTo>
                <a:cubicBezTo>
                  <a:pt x="279" y="197"/>
                  <a:pt x="279" y="197"/>
                  <a:pt x="279" y="198"/>
                </a:cubicBezTo>
                <a:cubicBezTo>
                  <a:pt x="279" y="200"/>
                  <a:pt x="280" y="202"/>
                  <a:pt x="281" y="204"/>
                </a:cubicBezTo>
                <a:close/>
                <a:moveTo>
                  <a:pt x="266" y="508"/>
                </a:moveTo>
                <a:cubicBezTo>
                  <a:pt x="266" y="508"/>
                  <a:pt x="266" y="508"/>
                  <a:pt x="266" y="508"/>
                </a:cubicBezTo>
                <a:cubicBezTo>
                  <a:pt x="266" y="508"/>
                  <a:pt x="265" y="508"/>
                  <a:pt x="265" y="507"/>
                </a:cubicBezTo>
                <a:cubicBezTo>
                  <a:pt x="266" y="507"/>
                  <a:pt x="266" y="507"/>
                  <a:pt x="266" y="508"/>
                </a:cubicBezTo>
                <a:cubicBezTo>
                  <a:pt x="266" y="508"/>
                  <a:pt x="266" y="508"/>
                  <a:pt x="266" y="508"/>
                </a:cubicBezTo>
                <a:close/>
                <a:moveTo>
                  <a:pt x="256" y="90"/>
                </a:moveTo>
                <a:cubicBezTo>
                  <a:pt x="256" y="90"/>
                  <a:pt x="256" y="91"/>
                  <a:pt x="256" y="91"/>
                </a:cubicBezTo>
                <a:cubicBezTo>
                  <a:pt x="256" y="92"/>
                  <a:pt x="256" y="92"/>
                  <a:pt x="256" y="93"/>
                </a:cubicBezTo>
                <a:cubicBezTo>
                  <a:pt x="256" y="94"/>
                  <a:pt x="256" y="95"/>
                  <a:pt x="256" y="96"/>
                </a:cubicBezTo>
                <a:cubicBezTo>
                  <a:pt x="256" y="97"/>
                  <a:pt x="256" y="98"/>
                  <a:pt x="256" y="98"/>
                </a:cubicBezTo>
                <a:cubicBezTo>
                  <a:pt x="255" y="99"/>
                  <a:pt x="254" y="100"/>
                  <a:pt x="254" y="102"/>
                </a:cubicBezTo>
                <a:cubicBezTo>
                  <a:pt x="253" y="101"/>
                  <a:pt x="252" y="101"/>
                  <a:pt x="251" y="101"/>
                </a:cubicBezTo>
                <a:cubicBezTo>
                  <a:pt x="252" y="99"/>
                  <a:pt x="252" y="97"/>
                  <a:pt x="252" y="95"/>
                </a:cubicBezTo>
                <a:cubicBezTo>
                  <a:pt x="254" y="94"/>
                  <a:pt x="255" y="92"/>
                  <a:pt x="256" y="90"/>
                </a:cubicBezTo>
                <a:close/>
                <a:moveTo>
                  <a:pt x="255" y="87"/>
                </a:moveTo>
                <a:cubicBezTo>
                  <a:pt x="255" y="87"/>
                  <a:pt x="255" y="87"/>
                  <a:pt x="255" y="87"/>
                </a:cubicBezTo>
                <a:cubicBezTo>
                  <a:pt x="255" y="87"/>
                  <a:pt x="255" y="87"/>
                  <a:pt x="255" y="87"/>
                </a:cubicBezTo>
                <a:cubicBezTo>
                  <a:pt x="255" y="87"/>
                  <a:pt x="255" y="87"/>
                  <a:pt x="255" y="87"/>
                </a:cubicBezTo>
                <a:close/>
                <a:moveTo>
                  <a:pt x="253" y="158"/>
                </a:moveTo>
                <a:cubicBezTo>
                  <a:pt x="253" y="158"/>
                  <a:pt x="253" y="158"/>
                  <a:pt x="253" y="158"/>
                </a:cubicBezTo>
                <a:cubicBezTo>
                  <a:pt x="253" y="157"/>
                  <a:pt x="253" y="157"/>
                  <a:pt x="253" y="157"/>
                </a:cubicBezTo>
                <a:cubicBezTo>
                  <a:pt x="253" y="156"/>
                  <a:pt x="253" y="154"/>
                  <a:pt x="252" y="153"/>
                </a:cubicBezTo>
                <a:cubicBezTo>
                  <a:pt x="252" y="153"/>
                  <a:pt x="252" y="153"/>
                  <a:pt x="252" y="153"/>
                </a:cubicBezTo>
                <a:cubicBezTo>
                  <a:pt x="252" y="153"/>
                  <a:pt x="252" y="153"/>
                  <a:pt x="253" y="153"/>
                </a:cubicBezTo>
                <a:cubicBezTo>
                  <a:pt x="253" y="153"/>
                  <a:pt x="253" y="153"/>
                  <a:pt x="253" y="153"/>
                </a:cubicBezTo>
                <a:cubicBezTo>
                  <a:pt x="254" y="155"/>
                  <a:pt x="255" y="156"/>
                  <a:pt x="256" y="157"/>
                </a:cubicBezTo>
                <a:cubicBezTo>
                  <a:pt x="255" y="157"/>
                  <a:pt x="254" y="158"/>
                  <a:pt x="253" y="158"/>
                </a:cubicBezTo>
                <a:close/>
                <a:moveTo>
                  <a:pt x="254" y="391"/>
                </a:moveTo>
                <a:cubicBezTo>
                  <a:pt x="254" y="391"/>
                  <a:pt x="254" y="392"/>
                  <a:pt x="254" y="392"/>
                </a:cubicBezTo>
                <a:cubicBezTo>
                  <a:pt x="254" y="392"/>
                  <a:pt x="253" y="392"/>
                  <a:pt x="252" y="392"/>
                </a:cubicBezTo>
                <a:cubicBezTo>
                  <a:pt x="252" y="391"/>
                  <a:pt x="252" y="391"/>
                  <a:pt x="253" y="390"/>
                </a:cubicBezTo>
                <a:cubicBezTo>
                  <a:pt x="253" y="391"/>
                  <a:pt x="254" y="391"/>
                  <a:pt x="254" y="391"/>
                </a:cubicBezTo>
                <a:close/>
                <a:moveTo>
                  <a:pt x="257" y="202"/>
                </a:moveTo>
                <a:cubicBezTo>
                  <a:pt x="258" y="204"/>
                  <a:pt x="259" y="206"/>
                  <a:pt x="261" y="207"/>
                </a:cubicBezTo>
                <a:cubicBezTo>
                  <a:pt x="261" y="207"/>
                  <a:pt x="261" y="208"/>
                  <a:pt x="261" y="208"/>
                </a:cubicBezTo>
                <a:cubicBezTo>
                  <a:pt x="261" y="208"/>
                  <a:pt x="261" y="208"/>
                  <a:pt x="260" y="208"/>
                </a:cubicBezTo>
                <a:cubicBezTo>
                  <a:pt x="259" y="208"/>
                  <a:pt x="258" y="208"/>
                  <a:pt x="257" y="209"/>
                </a:cubicBezTo>
                <a:cubicBezTo>
                  <a:pt x="256" y="208"/>
                  <a:pt x="255" y="208"/>
                  <a:pt x="255" y="208"/>
                </a:cubicBezTo>
                <a:cubicBezTo>
                  <a:pt x="255" y="208"/>
                  <a:pt x="255" y="208"/>
                  <a:pt x="255" y="208"/>
                </a:cubicBezTo>
                <a:cubicBezTo>
                  <a:pt x="254" y="208"/>
                  <a:pt x="254" y="208"/>
                  <a:pt x="254" y="207"/>
                </a:cubicBezTo>
                <a:cubicBezTo>
                  <a:pt x="256" y="206"/>
                  <a:pt x="257" y="204"/>
                  <a:pt x="257" y="202"/>
                </a:cubicBezTo>
                <a:close/>
                <a:moveTo>
                  <a:pt x="257" y="193"/>
                </a:moveTo>
                <a:cubicBezTo>
                  <a:pt x="257" y="194"/>
                  <a:pt x="257" y="195"/>
                  <a:pt x="257" y="195"/>
                </a:cubicBezTo>
                <a:cubicBezTo>
                  <a:pt x="257" y="196"/>
                  <a:pt x="257" y="196"/>
                  <a:pt x="257" y="196"/>
                </a:cubicBezTo>
                <a:cubicBezTo>
                  <a:pt x="257" y="196"/>
                  <a:pt x="257" y="196"/>
                  <a:pt x="256" y="195"/>
                </a:cubicBezTo>
                <a:cubicBezTo>
                  <a:pt x="257" y="195"/>
                  <a:pt x="257" y="194"/>
                  <a:pt x="257" y="193"/>
                </a:cubicBezTo>
                <a:close/>
                <a:moveTo>
                  <a:pt x="257" y="192"/>
                </a:moveTo>
                <a:cubicBezTo>
                  <a:pt x="257" y="192"/>
                  <a:pt x="257" y="192"/>
                  <a:pt x="257" y="192"/>
                </a:cubicBezTo>
                <a:cubicBezTo>
                  <a:pt x="257" y="192"/>
                  <a:pt x="257" y="193"/>
                  <a:pt x="257" y="193"/>
                </a:cubicBezTo>
                <a:cubicBezTo>
                  <a:pt x="257" y="193"/>
                  <a:pt x="257" y="192"/>
                  <a:pt x="257" y="192"/>
                </a:cubicBezTo>
                <a:close/>
                <a:moveTo>
                  <a:pt x="249" y="25"/>
                </a:moveTo>
                <a:cubicBezTo>
                  <a:pt x="251" y="25"/>
                  <a:pt x="253" y="24"/>
                  <a:pt x="254" y="23"/>
                </a:cubicBezTo>
                <a:cubicBezTo>
                  <a:pt x="254" y="23"/>
                  <a:pt x="255" y="23"/>
                  <a:pt x="255" y="24"/>
                </a:cubicBezTo>
                <a:cubicBezTo>
                  <a:pt x="254" y="25"/>
                  <a:pt x="253" y="27"/>
                  <a:pt x="253" y="30"/>
                </a:cubicBezTo>
                <a:cubicBezTo>
                  <a:pt x="253" y="34"/>
                  <a:pt x="256" y="38"/>
                  <a:pt x="260" y="40"/>
                </a:cubicBezTo>
                <a:cubicBezTo>
                  <a:pt x="259" y="40"/>
                  <a:pt x="259" y="40"/>
                  <a:pt x="258" y="41"/>
                </a:cubicBezTo>
                <a:cubicBezTo>
                  <a:pt x="257" y="40"/>
                  <a:pt x="256" y="39"/>
                  <a:pt x="254" y="39"/>
                </a:cubicBezTo>
                <a:cubicBezTo>
                  <a:pt x="254" y="39"/>
                  <a:pt x="254" y="39"/>
                  <a:pt x="254" y="39"/>
                </a:cubicBezTo>
                <a:cubicBezTo>
                  <a:pt x="254" y="39"/>
                  <a:pt x="254" y="38"/>
                  <a:pt x="254" y="37"/>
                </a:cubicBezTo>
                <a:cubicBezTo>
                  <a:pt x="254" y="33"/>
                  <a:pt x="252" y="30"/>
                  <a:pt x="248" y="29"/>
                </a:cubicBezTo>
                <a:cubicBezTo>
                  <a:pt x="248" y="27"/>
                  <a:pt x="249" y="26"/>
                  <a:pt x="249" y="25"/>
                </a:cubicBezTo>
                <a:close/>
                <a:moveTo>
                  <a:pt x="244" y="46"/>
                </a:moveTo>
                <a:cubicBezTo>
                  <a:pt x="244" y="46"/>
                  <a:pt x="245" y="46"/>
                  <a:pt x="245" y="46"/>
                </a:cubicBezTo>
                <a:cubicBezTo>
                  <a:pt x="245" y="47"/>
                  <a:pt x="244" y="48"/>
                  <a:pt x="244" y="49"/>
                </a:cubicBezTo>
                <a:cubicBezTo>
                  <a:pt x="244" y="50"/>
                  <a:pt x="244" y="50"/>
                  <a:pt x="245" y="51"/>
                </a:cubicBezTo>
                <a:cubicBezTo>
                  <a:pt x="244" y="50"/>
                  <a:pt x="243" y="50"/>
                  <a:pt x="242" y="50"/>
                </a:cubicBezTo>
                <a:cubicBezTo>
                  <a:pt x="243" y="49"/>
                  <a:pt x="244" y="48"/>
                  <a:pt x="244" y="46"/>
                </a:cubicBezTo>
                <a:cubicBezTo>
                  <a:pt x="244" y="46"/>
                  <a:pt x="244" y="46"/>
                  <a:pt x="244" y="46"/>
                </a:cubicBezTo>
                <a:close/>
                <a:moveTo>
                  <a:pt x="235" y="32"/>
                </a:moveTo>
                <a:cubicBezTo>
                  <a:pt x="235" y="33"/>
                  <a:pt x="236" y="33"/>
                  <a:pt x="237" y="33"/>
                </a:cubicBezTo>
                <a:cubicBezTo>
                  <a:pt x="236" y="34"/>
                  <a:pt x="236" y="36"/>
                  <a:pt x="236" y="37"/>
                </a:cubicBezTo>
                <a:cubicBezTo>
                  <a:pt x="236" y="38"/>
                  <a:pt x="236" y="38"/>
                  <a:pt x="236" y="38"/>
                </a:cubicBezTo>
                <a:cubicBezTo>
                  <a:pt x="236" y="38"/>
                  <a:pt x="235" y="39"/>
                  <a:pt x="235" y="39"/>
                </a:cubicBezTo>
                <a:cubicBezTo>
                  <a:pt x="235" y="38"/>
                  <a:pt x="235" y="37"/>
                  <a:pt x="235" y="36"/>
                </a:cubicBezTo>
                <a:cubicBezTo>
                  <a:pt x="235" y="35"/>
                  <a:pt x="235" y="33"/>
                  <a:pt x="234" y="32"/>
                </a:cubicBezTo>
                <a:cubicBezTo>
                  <a:pt x="234" y="32"/>
                  <a:pt x="234" y="32"/>
                  <a:pt x="235" y="32"/>
                </a:cubicBezTo>
                <a:close/>
                <a:moveTo>
                  <a:pt x="232" y="98"/>
                </a:moveTo>
                <a:cubicBezTo>
                  <a:pt x="232" y="99"/>
                  <a:pt x="233" y="100"/>
                  <a:pt x="233" y="100"/>
                </a:cubicBezTo>
                <a:cubicBezTo>
                  <a:pt x="232" y="100"/>
                  <a:pt x="231" y="100"/>
                  <a:pt x="230" y="100"/>
                </a:cubicBezTo>
                <a:cubicBezTo>
                  <a:pt x="226" y="100"/>
                  <a:pt x="223" y="102"/>
                  <a:pt x="223" y="106"/>
                </a:cubicBezTo>
                <a:cubicBezTo>
                  <a:pt x="222" y="106"/>
                  <a:pt x="221" y="106"/>
                  <a:pt x="221" y="106"/>
                </a:cubicBezTo>
                <a:cubicBezTo>
                  <a:pt x="221" y="105"/>
                  <a:pt x="221" y="104"/>
                  <a:pt x="221" y="103"/>
                </a:cubicBezTo>
                <a:cubicBezTo>
                  <a:pt x="221" y="102"/>
                  <a:pt x="221" y="100"/>
                  <a:pt x="220" y="99"/>
                </a:cubicBezTo>
                <a:cubicBezTo>
                  <a:pt x="221" y="99"/>
                  <a:pt x="221" y="98"/>
                  <a:pt x="222" y="98"/>
                </a:cubicBezTo>
                <a:cubicBezTo>
                  <a:pt x="224" y="99"/>
                  <a:pt x="225" y="99"/>
                  <a:pt x="227" y="99"/>
                </a:cubicBezTo>
                <a:cubicBezTo>
                  <a:pt x="229" y="99"/>
                  <a:pt x="230" y="98"/>
                  <a:pt x="232" y="98"/>
                </a:cubicBezTo>
                <a:close/>
                <a:moveTo>
                  <a:pt x="229" y="233"/>
                </a:moveTo>
                <a:cubicBezTo>
                  <a:pt x="229" y="234"/>
                  <a:pt x="229" y="234"/>
                  <a:pt x="228" y="234"/>
                </a:cubicBezTo>
                <a:cubicBezTo>
                  <a:pt x="229" y="234"/>
                  <a:pt x="229" y="234"/>
                  <a:pt x="229" y="233"/>
                </a:cubicBezTo>
                <a:cubicBezTo>
                  <a:pt x="229" y="233"/>
                  <a:pt x="229" y="233"/>
                  <a:pt x="229" y="233"/>
                </a:cubicBezTo>
                <a:cubicBezTo>
                  <a:pt x="229" y="233"/>
                  <a:pt x="229" y="233"/>
                  <a:pt x="229" y="233"/>
                </a:cubicBezTo>
                <a:close/>
                <a:moveTo>
                  <a:pt x="224" y="26"/>
                </a:moveTo>
                <a:cubicBezTo>
                  <a:pt x="224" y="26"/>
                  <a:pt x="224" y="26"/>
                  <a:pt x="224" y="26"/>
                </a:cubicBezTo>
                <a:cubicBezTo>
                  <a:pt x="223" y="26"/>
                  <a:pt x="223" y="26"/>
                  <a:pt x="222" y="26"/>
                </a:cubicBezTo>
                <a:cubicBezTo>
                  <a:pt x="223" y="26"/>
                  <a:pt x="223" y="26"/>
                  <a:pt x="224" y="26"/>
                </a:cubicBezTo>
                <a:close/>
                <a:moveTo>
                  <a:pt x="219" y="66"/>
                </a:moveTo>
                <a:cubicBezTo>
                  <a:pt x="220" y="67"/>
                  <a:pt x="222" y="68"/>
                  <a:pt x="223" y="68"/>
                </a:cubicBezTo>
                <a:cubicBezTo>
                  <a:pt x="223" y="68"/>
                  <a:pt x="223" y="68"/>
                  <a:pt x="223" y="68"/>
                </a:cubicBezTo>
                <a:cubicBezTo>
                  <a:pt x="223" y="69"/>
                  <a:pt x="223" y="70"/>
                  <a:pt x="224" y="71"/>
                </a:cubicBezTo>
                <a:cubicBezTo>
                  <a:pt x="223" y="72"/>
                  <a:pt x="222" y="73"/>
                  <a:pt x="222" y="75"/>
                </a:cubicBezTo>
                <a:cubicBezTo>
                  <a:pt x="222" y="75"/>
                  <a:pt x="222" y="74"/>
                  <a:pt x="222" y="74"/>
                </a:cubicBezTo>
                <a:cubicBezTo>
                  <a:pt x="222" y="74"/>
                  <a:pt x="222" y="73"/>
                  <a:pt x="222" y="72"/>
                </a:cubicBezTo>
                <a:cubicBezTo>
                  <a:pt x="222" y="70"/>
                  <a:pt x="221" y="68"/>
                  <a:pt x="219" y="67"/>
                </a:cubicBezTo>
                <a:cubicBezTo>
                  <a:pt x="219" y="67"/>
                  <a:pt x="219" y="66"/>
                  <a:pt x="219" y="66"/>
                </a:cubicBezTo>
                <a:cubicBezTo>
                  <a:pt x="219" y="66"/>
                  <a:pt x="219" y="66"/>
                  <a:pt x="219" y="66"/>
                </a:cubicBezTo>
                <a:close/>
                <a:moveTo>
                  <a:pt x="211" y="91"/>
                </a:moveTo>
                <a:cubicBezTo>
                  <a:pt x="211" y="91"/>
                  <a:pt x="211" y="91"/>
                  <a:pt x="211" y="91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1"/>
                </a:cubicBezTo>
                <a:close/>
                <a:moveTo>
                  <a:pt x="204" y="97"/>
                </a:moveTo>
                <a:cubicBezTo>
                  <a:pt x="204" y="97"/>
                  <a:pt x="204" y="97"/>
                  <a:pt x="204" y="97"/>
                </a:cubicBezTo>
                <a:cubicBezTo>
                  <a:pt x="203" y="97"/>
                  <a:pt x="203" y="97"/>
                  <a:pt x="203" y="97"/>
                </a:cubicBezTo>
                <a:cubicBezTo>
                  <a:pt x="203" y="97"/>
                  <a:pt x="203" y="97"/>
                  <a:pt x="204" y="97"/>
                </a:cubicBezTo>
                <a:close/>
                <a:moveTo>
                  <a:pt x="199" y="95"/>
                </a:moveTo>
                <a:cubicBezTo>
                  <a:pt x="199" y="95"/>
                  <a:pt x="200" y="96"/>
                  <a:pt x="200" y="96"/>
                </a:cubicBezTo>
                <a:cubicBezTo>
                  <a:pt x="200" y="96"/>
                  <a:pt x="199" y="96"/>
                  <a:pt x="198" y="96"/>
                </a:cubicBezTo>
                <a:cubicBezTo>
                  <a:pt x="198" y="96"/>
                  <a:pt x="198" y="96"/>
                  <a:pt x="198" y="96"/>
                </a:cubicBezTo>
                <a:cubicBezTo>
                  <a:pt x="198" y="96"/>
                  <a:pt x="199" y="95"/>
                  <a:pt x="199" y="95"/>
                </a:cubicBezTo>
                <a:close/>
                <a:moveTo>
                  <a:pt x="198" y="117"/>
                </a:moveTo>
                <a:cubicBezTo>
                  <a:pt x="203" y="117"/>
                  <a:pt x="207" y="113"/>
                  <a:pt x="208" y="109"/>
                </a:cubicBezTo>
                <a:cubicBezTo>
                  <a:pt x="209" y="110"/>
                  <a:pt x="210" y="110"/>
                  <a:pt x="211" y="111"/>
                </a:cubicBezTo>
                <a:cubicBezTo>
                  <a:pt x="210" y="112"/>
                  <a:pt x="210" y="114"/>
                  <a:pt x="210" y="116"/>
                </a:cubicBezTo>
                <a:cubicBezTo>
                  <a:pt x="210" y="118"/>
                  <a:pt x="211" y="120"/>
                  <a:pt x="211" y="121"/>
                </a:cubicBezTo>
                <a:cubicBezTo>
                  <a:pt x="211" y="121"/>
                  <a:pt x="210" y="120"/>
                  <a:pt x="209" y="120"/>
                </a:cubicBezTo>
                <a:cubicBezTo>
                  <a:pt x="209" y="120"/>
                  <a:pt x="208" y="119"/>
                  <a:pt x="207" y="119"/>
                </a:cubicBezTo>
                <a:cubicBezTo>
                  <a:pt x="206" y="118"/>
                  <a:pt x="205" y="117"/>
                  <a:pt x="203" y="117"/>
                </a:cubicBezTo>
                <a:cubicBezTo>
                  <a:pt x="201" y="117"/>
                  <a:pt x="200" y="118"/>
                  <a:pt x="199" y="118"/>
                </a:cubicBezTo>
                <a:cubicBezTo>
                  <a:pt x="198" y="118"/>
                  <a:pt x="197" y="119"/>
                  <a:pt x="196" y="119"/>
                </a:cubicBezTo>
                <a:cubicBezTo>
                  <a:pt x="197" y="118"/>
                  <a:pt x="197" y="118"/>
                  <a:pt x="198" y="117"/>
                </a:cubicBezTo>
                <a:cubicBezTo>
                  <a:pt x="198" y="117"/>
                  <a:pt x="198" y="117"/>
                  <a:pt x="198" y="117"/>
                </a:cubicBezTo>
                <a:close/>
                <a:moveTo>
                  <a:pt x="208" y="157"/>
                </a:moveTo>
                <a:cubicBezTo>
                  <a:pt x="208" y="158"/>
                  <a:pt x="209" y="158"/>
                  <a:pt x="209" y="159"/>
                </a:cubicBezTo>
                <a:cubicBezTo>
                  <a:pt x="209" y="159"/>
                  <a:pt x="208" y="159"/>
                  <a:pt x="207" y="160"/>
                </a:cubicBezTo>
                <a:cubicBezTo>
                  <a:pt x="208" y="159"/>
                  <a:pt x="208" y="159"/>
                  <a:pt x="208" y="158"/>
                </a:cubicBezTo>
                <a:cubicBezTo>
                  <a:pt x="208" y="157"/>
                  <a:pt x="208" y="157"/>
                  <a:pt x="208" y="157"/>
                </a:cubicBezTo>
                <a:close/>
                <a:moveTo>
                  <a:pt x="209" y="204"/>
                </a:moveTo>
                <a:cubicBezTo>
                  <a:pt x="209" y="204"/>
                  <a:pt x="209" y="204"/>
                  <a:pt x="209" y="204"/>
                </a:cubicBezTo>
                <a:cubicBezTo>
                  <a:pt x="209" y="205"/>
                  <a:pt x="210" y="205"/>
                  <a:pt x="210" y="205"/>
                </a:cubicBezTo>
                <a:cubicBezTo>
                  <a:pt x="209" y="205"/>
                  <a:pt x="209" y="205"/>
                  <a:pt x="209" y="205"/>
                </a:cubicBezTo>
                <a:cubicBezTo>
                  <a:pt x="209" y="205"/>
                  <a:pt x="209" y="204"/>
                  <a:pt x="209" y="204"/>
                </a:cubicBezTo>
                <a:close/>
                <a:moveTo>
                  <a:pt x="209" y="143"/>
                </a:moveTo>
                <a:cubicBezTo>
                  <a:pt x="209" y="142"/>
                  <a:pt x="209" y="141"/>
                  <a:pt x="209" y="141"/>
                </a:cubicBezTo>
                <a:cubicBezTo>
                  <a:pt x="211" y="140"/>
                  <a:pt x="213" y="139"/>
                  <a:pt x="214" y="138"/>
                </a:cubicBezTo>
                <a:cubicBezTo>
                  <a:pt x="214" y="138"/>
                  <a:pt x="215" y="138"/>
                  <a:pt x="215" y="139"/>
                </a:cubicBezTo>
                <a:cubicBezTo>
                  <a:pt x="215" y="139"/>
                  <a:pt x="215" y="139"/>
                  <a:pt x="214" y="140"/>
                </a:cubicBezTo>
                <a:cubicBezTo>
                  <a:pt x="212" y="140"/>
                  <a:pt x="211" y="141"/>
                  <a:pt x="209" y="143"/>
                </a:cubicBezTo>
                <a:close/>
                <a:moveTo>
                  <a:pt x="204" y="165"/>
                </a:moveTo>
                <a:cubicBezTo>
                  <a:pt x="205" y="164"/>
                  <a:pt x="205" y="164"/>
                  <a:pt x="206" y="163"/>
                </a:cubicBezTo>
                <a:cubicBezTo>
                  <a:pt x="205" y="164"/>
                  <a:pt x="205" y="164"/>
                  <a:pt x="205" y="165"/>
                </a:cubicBezTo>
                <a:cubicBezTo>
                  <a:pt x="205" y="166"/>
                  <a:pt x="206" y="167"/>
                  <a:pt x="206" y="168"/>
                </a:cubicBezTo>
                <a:cubicBezTo>
                  <a:pt x="205" y="168"/>
                  <a:pt x="205" y="169"/>
                  <a:pt x="204" y="169"/>
                </a:cubicBezTo>
                <a:cubicBezTo>
                  <a:pt x="205" y="169"/>
                  <a:pt x="205" y="169"/>
                  <a:pt x="205" y="168"/>
                </a:cubicBezTo>
                <a:cubicBezTo>
                  <a:pt x="205" y="167"/>
                  <a:pt x="204" y="166"/>
                  <a:pt x="204" y="165"/>
                </a:cubicBezTo>
                <a:close/>
                <a:moveTo>
                  <a:pt x="206" y="152"/>
                </a:moveTo>
                <a:cubicBezTo>
                  <a:pt x="205" y="152"/>
                  <a:pt x="205" y="151"/>
                  <a:pt x="204" y="151"/>
                </a:cubicBezTo>
                <a:cubicBezTo>
                  <a:pt x="204" y="150"/>
                  <a:pt x="205" y="149"/>
                  <a:pt x="205" y="149"/>
                </a:cubicBezTo>
                <a:cubicBezTo>
                  <a:pt x="206" y="148"/>
                  <a:pt x="206" y="148"/>
                  <a:pt x="207" y="147"/>
                </a:cubicBezTo>
                <a:cubicBezTo>
                  <a:pt x="207" y="148"/>
                  <a:pt x="207" y="148"/>
                  <a:pt x="207" y="148"/>
                </a:cubicBezTo>
                <a:cubicBezTo>
                  <a:pt x="206" y="149"/>
                  <a:pt x="206" y="150"/>
                  <a:pt x="206" y="152"/>
                </a:cubicBezTo>
                <a:cubicBezTo>
                  <a:pt x="206" y="152"/>
                  <a:pt x="206" y="152"/>
                  <a:pt x="206" y="152"/>
                </a:cubicBezTo>
                <a:close/>
                <a:moveTo>
                  <a:pt x="197" y="74"/>
                </a:moveTo>
                <a:cubicBezTo>
                  <a:pt x="196" y="75"/>
                  <a:pt x="196" y="75"/>
                  <a:pt x="196" y="75"/>
                </a:cubicBezTo>
                <a:cubicBezTo>
                  <a:pt x="196" y="75"/>
                  <a:pt x="196" y="74"/>
                  <a:pt x="196" y="74"/>
                </a:cubicBezTo>
                <a:cubicBezTo>
                  <a:pt x="196" y="74"/>
                  <a:pt x="196" y="74"/>
                  <a:pt x="197" y="74"/>
                </a:cubicBezTo>
                <a:close/>
                <a:moveTo>
                  <a:pt x="192" y="269"/>
                </a:moveTo>
                <a:cubicBezTo>
                  <a:pt x="192" y="269"/>
                  <a:pt x="192" y="269"/>
                  <a:pt x="192" y="269"/>
                </a:cubicBezTo>
                <a:cubicBezTo>
                  <a:pt x="192" y="269"/>
                  <a:pt x="192" y="268"/>
                  <a:pt x="191" y="267"/>
                </a:cubicBezTo>
                <a:cubicBezTo>
                  <a:pt x="192" y="267"/>
                  <a:pt x="193" y="267"/>
                  <a:pt x="194" y="266"/>
                </a:cubicBezTo>
                <a:cubicBezTo>
                  <a:pt x="193" y="267"/>
                  <a:pt x="193" y="268"/>
                  <a:pt x="192" y="269"/>
                </a:cubicBezTo>
                <a:close/>
                <a:moveTo>
                  <a:pt x="191" y="99"/>
                </a:moveTo>
                <a:cubicBezTo>
                  <a:pt x="191" y="99"/>
                  <a:pt x="191" y="99"/>
                  <a:pt x="191" y="99"/>
                </a:cubicBezTo>
                <a:cubicBezTo>
                  <a:pt x="191" y="98"/>
                  <a:pt x="190" y="98"/>
                  <a:pt x="190" y="97"/>
                </a:cubicBezTo>
                <a:cubicBezTo>
                  <a:pt x="190" y="97"/>
                  <a:pt x="191" y="97"/>
                  <a:pt x="191" y="96"/>
                </a:cubicBezTo>
                <a:cubicBezTo>
                  <a:pt x="192" y="96"/>
                  <a:pt x="193" y="96"/>
                  <a:pt x="194" y="96"/>
                </a:cubicBezTo>
                <a:cubicBezTo>
                  <a:pt x="194" y="96"/>
                  <a:pt x="194" y="96"/>
                  <a:pt x="195" y="96"/>
                </a:cubicBezTo>
                <a:cubicBezTo>
                  <a:pt x="193" y="97"/>
                  <a:pt x="192" y="98"/>
                  <a:pt x="191" y="99"/>
                </a:cubicBezTo>
                <a:close/>
                <a:moveTo>
                  <a:pt x="196" y="187"/>
                </a:moveTo>
                <a:cubicBezTo>
                  <a:pt x="196" y="187"/>
                  <a:pt x="195" y="187"/>
                  <a:pt x="195" y="187"/>
                </a:cubicBezTo>
                <a:cubicBezTo>
                  <a:pt x="195" y="186"/>
                  <a:pt x="195" y="185"/>
                  <a:pt x="195" y="184"/>
                </a:cubicBezTo>
                <a:cubicBezTo>
                  <a:pt x="198" y="184"/>
                  <a:pt x="201" y="183"/>
                  <a:pt x="202" y="181"/>
                </a:cubicBezTo>
                <a:cubicBezTo>
                  <a:pt x="203" y="182"/>
                  <a:pt x="203" y="183"/>
                  <a:pt x="204" y="183"/>
                </a:cubicBezTo>
                <a:cubicBezTo>
                  <a:pt x="204" y="184"/>
                  <a:pt x="203" y="185"/>
                  <a:pt x="203" y="186"/>
                </a:cubicBezTo>
                <a:cubicBezTo>
                  <a:pt x="202" y="186"/>
                  <a:pt x="201" y="187"/>
                  <a:pt x="200" y="188"/>
                </a:cubicBezTo>
                <a:cubicBezTo>
                  <a:pt x="199" y="187"/>
                  <a:pt x="198" y="187"/>
                  <a:pt x="196" y="187"/>
                </a:cubicBezTo>
                <a:close/>
                <a:moveTo>
                  <a:pt x="203" y="248"/>
                </a:moveTo>
                <a:cubicBezTo>
                  <a:pt x="203" y="248"/>
                  <a:pt x="203" y="247"/>
                  <a:pt x="204" y="246"/>
                </a:cubicBezTo>
                <a:cubicBezTo>
                  <a:pt x="204" y="247"/>
                  <a:pt x="204" y="247"/>
                  <a:pt x="205" y="247"/>
                </a:cubicBezTo>
                <a:cubicBezTo>
                  <a:pt x="206" y="248"/>
                  <a:pt x="206" y="249"/>
                  <a:pt x="207" y="249"/>
                </a:cubicBezTo>
                <a:cubicBezTo>
                  <a:pt x="207" y="250"/>
                  <a:pt x="207" y="250"/>
                  <a:pt x="207" y="250"/>
                </a:cubicBezTo>
                <a:cubicBezTo>
                  <a:pt x="207" y="250"/>
                  <a:pt x="206" y="249"/>
                  <a:pt x="205" y="249"/>
                </a:cubicBezTo>
                <a:cubicBezTo>
                  <a:pt x="204" y="249"/>
                  <a:pt x="204" y="250"/>
                  <a:pt x="203" y="250"/>
                </a:cubicBezTo>
                <a:cubicBezTo>
                  <a:pt x="203" y="249"/>
                  <a:pt x="203" y="249"/>
                  <a:pt x="203" y="248"/>
                </a:cubicBezTo>
                <a:close/>
                <a:moveTo>
                  <a:pt x="206" y="328"/>
                </a:moveTo>
                <a:cubicBezTo>
                  <a:pt x="206" y="329"/>
                  <a:pt x="207" y="329"/>
                  <a:pt x="208" y="329"/>
                </a:cubicBezTo>
                <a:cubicBezTo>
                  <a:pt x="210" y="329"/>
                  <a:pt x="211" y="329"/>
                  <a:pt x="212" y="328"/>
                </a:cubicBezTo>
                <a:cubicBezTo>
                  <a:pt x="212" y="328"/>
                  <a:pt x="212" y="329"/>
                  <a:pt x="212" y="329"/>
                </a:cubicBezTo>
                <a:cubicBezTo>
                  <a:pt x="212" y="329"/>
                  <a:pt x="212" y="329"/>
                  <a:pt x="212" y="330"/>
                </a:cubicBezTo>
                <a:cubicBezTo>
                  <a:pt x="211" y="329"/>
                  <a:pt x="210" y="329"/>
                  <a:pt x="208" y="329"/>
                </a:cubicBezTo>
                <a:cubicBezTo>
                  <a:pt x="207" y="329"/>
                  <a:pt x="205" y="330"/>
                  <a:pt x="204" y="330"/>
                </a:cubicBezTo>
                <a:cubicBezTo>
                  <a:pt x="204" y="330"/>
                  <a:pt x="205" y="329"/>
                  <a:pt x="206" y="328"/>
                </a:cubicBezTo>
                <a:close/>
                <a:moveTo>
                  <a:pt x="206" y="371"/>
                </a:moveTo>
                <a:cubicBezTo>
                  <a:pt x="205" y="371"/>
                  <a:pt x="205" y="371"/>
                  <a:pt x="204" y="371"/>
                </a:cubicBezTo>
                <a:cubicBezTo>
                  <a:pt x="204" y="371"/>
                  <a:pt x="204" y="370"/>
                  <a:pt x="204" y="370"/>
                </a:cubicBezTo>
                <a:cubicBezTo>
                  <a:pt x="206" y="369"/>
                  <a:pt x="207" y="368"/>
                  <a:pt x="208" y="366"/>
                </a:cubicBezTo>
                <a:cubicBezTo>
                  <a:pt x="208" y="366"/>
                  <a:pt x="208" y="366"/>
                  <a:pt x="209" y="365"/>
                </a:cubicBezTo>
                <a:cubicBezTo>
                  <a:pt x="209" y="365"/>
                  <a:pt x="209" y="365"/>
                  <a:pt x="210" y="365"/>
                </a:cubicBezTo>
                <a:cubicBezTo>
                  <a:pt x="210" y="365"/>
                  <a:pt x="210" y="365"/>
                  <a:pt x="210" y="365"/>
                </a:cubicBezTo>
                <a:cubicBezTo>
                  <a:pt x="210" y="365"/>
                  <a:pt x="210" y="365"/>
                  <a:pt x="210" y="365"/>
                </a:cubicBezTo>
                <a:cubicBezTo>
                  <a:pt x="211" y="367"/>
                  <a:pt x="212" y="367"/>
                  <a:pt x="213" y="368"/>
                </a:cubicBezTo>
                <a:cubicBezTo>
                  <a:pt x="212" y="368"/>
                  <a:pt x="212" y="368"/>
                  <a:pt x="212" y="368"/>
                </a:cubicBezTo>
                <a:cubicBezTo>
                  <a:pt x="209" y="368"/>
                  <a:pt x="207" y="369"/>
                  <a:pt x="206" y="371"/>
                </a:cubicBezTo>
                <a:close/>
                <a:moveTo>
                  <a:pt x="207" y="587"/>
                </a:moveTo>
                <a:cubicBezTo>
                  <a:pt x="207" y="587"/>
                  <a:pt x="207" y="587"/>
                  <a:pt x="207" y="586"/>
                </a:cubicBezTo>
                <a:cubicBezTo>
                  <a:pt x="208" y="586"/>
                  <a:pt x="208" y="587"/>
                  <a:pt x="208" y="587"/>
                </a:cubicBezTo>
                <a:cubicBezTo>
                  <a:pt x="208" y="587"/>
                  <a:pt x="208" y="587"/>
                  <a:pt x="207" y="587"/>
                </a:cubicBezTo>
                <a:close/>
                <a:moveTo>
                  <a:pt x="211" y="624"/>
                </a:move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lose/>
                <a:moveTo>
                  <a:pt x="211" y="649"/>
                </a:moveTo>
                <a:cubicBezTo>
                  <a:pt x="211" y="649"/>
                  <a:pt x="211" y="649"/>
                  <a:pt x="211" y="649"/>
                </a:cubicBezTo>
                <a:cubicBezTo>
                  <a:pt x="211" y="649"/>
                  <a:pt x="211" y="649"/>
                  <a:pt x="211" y="649"/>
                </a:cubicBezTo>
                <a:cubicBezTo>
                  <a:pt x="212" y="649"/>
                  <a:pt x="212" y="649"/>
                  <a:pt x="212" y="649"/>
                </a:cubicBezTo>
                <a:cubicBezTo>
                  <a:pt x="211" y="649"/>
                  <a:pt x="211" y="649"/>
                  <a:pt x="211" y="649"/>
                </a:cubicBezTo>
                <a:close/>
                <a:moveTo>
                  <a:pt x="215" y="515"/>
                </a:moveTo>
                <a:cubicBezTo>
                  <a:pt x="214" y="516"/>
                  <a:pt x="214" y="518"/>
                  <a:pt x="213" y="520"/>
                </a:cubicBezTo>
                <a:cubicBezTo>
                  <a:pt x="212" y="521"/>
                  <a:pt x="212" y="522"/>
                  <a:pt x="212" y="524"/>
                </a:cubicBezTo>
                <a:cubicBezTo>
                  <a:pt x="212" y="524"/>
                  <a:pt x="212" y="525"/>
                  <a:pt x="212" y="525"/>
                </a:cubicBezTo>
                <a:cubicBezTo>
                  <a:pt x="211" y="525"/>
                  <a:pt x="211" y="526"/>
                  <a:pt x="210" y="526"/>
                </a:cubicBezTo>
                <a:cubicBezTo>
                  <a:pt x="210" y="525"/>
                  <a:pt x="210" y="525"/>
                  <a:pt x="210" y="524"/>
                </a:cubicBezTo>
                <a:cubicBezTo>
                  <a:pt x="211" y="522"/>
                  <a:pt x="212" y="520"/>
                  <a:pt x="212" y="517"/>
                </a:cubicBezTo>
                <a:cubicBezTo>
                  <a:pt x="212" y="517"/>
                  <a:pt x="212" y="517"/>
                  <a:pt x="212" y="516"/>
                </a:cubicBezTo>
                <a:cubicBezTo>
                  <a:pt x="213" y="516"/>
                  <a:pt x="214" y="515"/>
                  <a:pt x="215" y="514"/>
                </a:cubicBezTo>
                <a:cubicBezTo>
                  <a:pt x="215" y="514"/>
                  <a:pt x="215" y="514"/>
                  <a:pt x="215" y="515"/>
                </a:cubicBezTo>
                <a:cubicBezTo>
                  <a:pt x="215" y="515"/>
                  <a:pt x="215" y="515"/>
                  <a:pt x="215" y="515"/>
                </a:cubicBezTo>
                <a:cubicBezTo>
                  <a:pt x="215" y="515"/>
                  <a:pt x="215" y="515"/>
                  <a:pt x="215" y="515"/>
                </a:cubicBezTo>
                <a:close/>
                <a:moveTo>
                  <a:pt x="214" y="212"/>
                </a:moveTo>
                <a:cubicBezTo>
                  <a:pt x="214" y="212"/>
                  <a:pt x="213" y="212"/>
                  <a:pt x="213" y="212"/>
                </a:cubicBezTo>
                <a:cubicBezTo>
                  <a:pt x="213" y="211"/>
                  <a:pt x="212" y="211"/>
                  <a:pt x="212" y="210"/>
                </a:cubicBezTo>
                <a:cubicBezTo>
                  <a:pt x="212" y="210"/>
                  <a:pt x="212" y="210"/>
                  <a:pt x="212" y="209"/>
                </a:cubicBezTo>
                <a:cubicBezTo>
                  <a:pt x="213" y="210"/>
                  <a:pt x="214" y="211"/>
                  <a:pt x="216" y="211"/>
                </a:cubicBezTo>
                <a:cubicBezTo>
                  <a:pt x="215" y="211"/>
                  <a:pt x="214" y="212"/>
                  <a:pt x="214" y="212"/>
                </a:cubicBezTo>
                <a:close/>
                <a:moveTo>
                  <a:pt x="216" y="55"/>
                </a:moveTo>
                <a:cubicBezTo>
                  <a:pt x="215" y="55"/>
                  <a:pt x="214" y="55"/>
                  <a:pt x="213" y="55"/>
                </a:cubicBezTo>
                <a:cubicBezTo>
                  <a:pt x="213" y="54"/>
                  <a:pt x="213" y="54"/>
                  <a:pt x="213" y="54"/>
                </a:cubicBezTo>
                <a:cubicBezTo>
                  <a:pt x="215" y="53"/>
                  <a:pt x="217" y="51"/>
                  <a:pt x="218" y="48"/>
                </a:cubicBezTo>
                <a:cubicBezTo>
                  <a:pt x="218" y="49"/>
                  <a:pt x="219" y="49"/>
                  <a:pt x="219" y="50"/>
                </a:cubicBezTo>
                <a:cubicBezTo>
                  <a:pt x="217" y="51"/>
                  <a:pt x="216" y="53"/>
                  <a:pt x="216" y="55"/>
                </a:cubicBezTo>
                <a:close/>
                <a:moveTo>
                  <a:pt x="219" y="341"/>
                </a:moveTo>
                <a:cubicBezTo>
                  <a:pt x="219" y="341"/>
                  <a:pt x="219" y="341"/>
                  <a:pt x="219" y="341"/>
                </a:cubicBezTo>
                <a:cubicBezTo>
                  <a:pt x="219" y="341"/>
                  <a:pt x="219" y="341"/>
                  <a:pt x="219" y="341"/>
                </a:cubicBezTo>
                <a:cubicBezTo>
                  <a:pt x="219" y="340"/>
                  <a:pt x="219" y="340"/>
                  <a:pt x="219" y="339"/>
                </a:cubicBezTo>
                <a:cubicBezTo>
                  <a:pt x="219" y="339"/>
                  <a:pt x="219" y="339"/>
                  <a:pt x="219" y="339"/>
                </a:cubicBezTo>
                <a:cubicBezTo>
                  <a:pt x="219" y="339"/>
                  <a:pt x="219" y="339"/>
                  <a:pt x="219" y="339"/>
                </a:cubicBezTo>
                <a:cubicBezTo>
                  <a:pt x="219" y="340"/>
                  <a:pt x="219" y="340"/>
                  <a:pt x="219" y="341"/>
                </a:cubicBezTo>
                <a:close/>
                <a:moveTo>
                  <a:pt x="219" y="169"/>
                </a:moveTo>
                <a:cubicBezTo>
                  <a:pt x="220" y="167"/>
                  <a:pt x="220" y="166"/>
                  <a:pt x="220" y="165"/>
                </a:cubicBezTo>
                <a:cubicBezTo>
                  <a:pt x="220" y="164"/>
                  <a:pt x="220" y="164"/>
                  <a:pt x="220" y="163"/>
                </a:cubicBezTo>
                <a:cubicBezTo>
                  <a:pt x="220" y="164"/>
                  <a:pt x="221" y="164"/>
                  <a:pt x="221" y="164"/>
                </a:cubicBezTo>
                <a:cubicBezTo>
                  <a:pt x="221" y="165"/>
                  <a:pt x="221" y="165"/>
                  <a:pt x="221" y="165"/>
                </a:cubicBezTo>
                <a:cubicBezTo>
                  <a:pt x="221" y="166"/>
                  <a:pt x="222" y="168"/>
                  <a:pt x="222" y="169"/>
                </a:cubicBezTo>
                <a:cubicBezTo>
                  <a:pt x="222" y="169"/>
                  <a:pt x="221" y="169"/>
                  <a:pt x="220" y="170"/>
                </a:cubicBezTo>
                <a:cubicBezTo>
                  <a:pt x="220" y="169"/>
                  <a:pt x="219" y="169"/>
                  <a:pt x="219" y="169"/>
                </a:cubicBezTo>
                <a:close/>
                <a:moveTo>
                  <a:pt x="221" y="500"/>
                </a:moveTo>
                <a:cubicBezTo>
                  <a:pt x="221" y="500"/>
                  <a:pt x="221" y="499"/>
                  <a:pt x="221" y="499"/>
                </a:cubicBezTo>
                <a:cubicBezTo>
                  <a:pt x="222" y="498"/>
                  <a:pt x="222" y="498"/>
                  <a:pt x="222" y="498"/>
                </a:cubicBezTo>
                <a:cubicBezTo>
                  <a:pt x="223" y="498"/>
                  <a:pt x="224" y="499"/>
                  <a:pt x="225" y="499"/>
                </a:cubicBezTo>
                <a:cubicBezTo>
                  <a:pt x="224" y="499"/>
                  <a:pt x="222" y="500"/>
                  <a:pt x="221" y="500"/>
                </a:cubicBezTo>
                <a:close/>
                <a:moveTo>
                  <a:pt x="227" y="271"/>
                </a:moveTo>
                <a:cubicBezTo>
                  <a:pt x="227" y="271"/>
                  <a:pt x="226" y="271"/>
                  <a:pt x="226" y="271"/>
                </a:cubicBezTo>
                <a:cubicBezTo>
                  <a:pt x="227" y="271"/>
                  <a:pt x="227" y="270"/>
                  <a:pt x="227" y="270"/>
                </a:cubicBezTo>
                <a:cubicBezTo>
                  <a:pt x="227" y="270"/>
                  <a:pt x="227" y="271"/>
                  <a:pt x="227" y="271"/>
                </a:cubicBezTo>
                <a:close/>
                <a:moveTo>
                  <a:pt x="229" y="470"/>
                </a:moveTo>
                <a:cubicBezTo>
                  <a:pt x="228" y="470"/>
                  <a:pt x="228" y="470"/>
                  <a:pt x="227" y="469"/>
                </a:cubicBezTo>
                <a:cubicBezTo>
                  <a:pt x="227" y="469"/>
                  <a:pt x="227" y="468"/>
                  <a:pt x="227" y="468"/>
                </a:cubicBezTo>
                <a:cubicBezTo>
                  <a:pt x="228" y="468"/>
                  <a:pt x="229" y="467"/>
                  <a:pt x="229" y="467"/>
                </a:cubicBezTo>
                <a:cubicBezTo>
                  <a:pt x="229" y="468"/>
                  <a:pt x="230" y="468"/>
                  <a:pt x="230" y="468"/>
                </a:cubicBezTo>
                <a:cubicBezTo>
                  <a:pt x="229" y="469"/>
                  <a:pt x="229" y="470"/>
                  <a:pt x="229" y="470"/>
                </a:cubicBezTo>
                <a:close/>
                <a:moveTo>
                  <a:pt x="230" y="248"/>
                </a:moveTo>
                <a:cubicBezTo>
                  <a:pt x="229" y="247"/>
                  <a:pt x="229" y="247"/>
                  <a:pt x="228" y="247"/>
                </a:cubicBezTo>
                <a:cubicBezTo>
                  <a:pt x="228" y="245"/>
                  <a:pt x="227" y="243"/>
                  <a:pt x="225" y="242"/>
                </a:cubicBezTo>
                <a:cubicBezTo>
                  <a:pt x="225" y="242"/>
                  <a:pt x="226" y="242"/>
                  <a:pt x="226" y="241"/>
                </a:cubicBezTo>
                <a:cubicBezTo>
                  <a:pt x="226" y="240"/>
                  <a:pt x="225" y="240"/>
                  <a:pt x="225" y="239"/>
                </a:cubicBezTo>
                <a:cubicBezTo>
                  <a:pt x="226" y="238"/>
                  <a:pt x="227" y="237"/>
                  <a:pt x="228" y="236"/>
                </a:cubicBezTo>
                <a:cubicBezTo>
                  <a:pt x="227" y="237"/>
                  <a:pt x="227" y="238"/>
                  <a:pt x="227" y="239"/>
                </a:cubicBezTo>
                <a:cubicBezTo>
                  <a:pt x="227" y="242"/>
                  <a:pt x="229" y="245"/>
                  <a:pt x="232" y="247"/>
                </a:cubicBezTo>
                <a:cubicBezTo>
                  <a:pt x="231" y="247"/>
                  <a:pt x="230" y="247"/>
                  <a:pt x="230" y="248"/>
                </a:cubicBezTo>
                <a:close/>
                <a:moveTo>
                  <a:pt x="231" y="137"/>
                </a:moveTo>
                <a:cubicBezTo>
                  <a:pt x="232" y="136"/>
                  <a:pt x="232" y="135"/>
                  <a:pt x="233" y="134"/>
                </a:cubicBezTo>
                <a:cubicBezTo>
                  <a:pt x="233" y="135"/>
                  <a:pt x="234" y="135"/>
                  <a:pt x="234" y="135"/>
                </a:cubicBezTo>
                <a:cubicBezTo>
                  <a:pt x="236" y="135"/>
                  <a:pt x="238" y="134"/>
                  <a:pt x="239" y="133"/>
                </a:cubicBezTo>
                <a:cubicBezTo>
                  <a:pt x="239" y="133"/>
                  <a:pt x="239" y="133"/>
                  <a:pt x="239" y="133"/>
                </a:cubicBezTo>
                <a:cubicBezTo>
                  <a:pt x="240" y="133"/>
                  <a:pt x="241" y="133"/>
                  <a:pt x="241" y="132"/>
                </a:cubicBezTo>
                <a:cubicBezTo>
                  <a:pt x="241" y="132"/>
                  <a:pt x="241" y="132"/>
                  <a:pt x="242" y="132"/>
                </a:cubicBezTo>
                <a:cubicBezTo>
                  <a:pt x="242" y="132"/>
                  <a:pt x="243" y="132"/>
                  <a:pt x="243" y="132"/>
                </a:cubicBezTo>
                <a:cubicBezTo>
                  <a:pt x="243" y="132"/>
                  <a:pt x="243" y="132"/>
                  <a:pt x="243" y="132"/>
                </a:cubicBezTo>
                <a:cubicBezTo>
                  <a:pt x="243" y="133"/>
                  <a:pt x="243" y="133"/>
                  <a:pt x="243" y="133"/>
                </a:cubicBezTo>
                <a:cubicBezTo>
                  <a:pt x="242" y="133"/>
                  <a:pt x="241" y="134"/>
                  <a:pt x="240" y="135"/>
                </a:cubicBezTo>
                <a:cubicBezTo>
                  <a:pt x="239" y="135"/>
                  <a:pt x="239" y="135"/>
                  <a:pt x="238" y="135"/>
                </a:cubicBezTo>
                <a:cubicBezTo>
                  <a:pt x="235" y="135"/>
                  <a:pt x="233" y="136"/>
                  <a:pt x="232" y="138"/>
                </a:cubicBezTo>
                <a:cubicBezTo>
                  <a:pt x="232" y="138"/>
                  <a:pt x="231" y="138"/>
                  <a:pt x="231" y="137"/>
                </a:cubicBezTo>
                <a:close/>
                <a:moveTo>
                  <a:pt x="240" y="272"/>
                </a:moveTo>
                <a:cubicBezTo>
                  <a:pt x="241" y="272"/>
                  <a:pt x="242" y="271"/>
                  <a:pt x="242" y="270"/>
                </a:cubicBezTo>
                <a:cubicBezTo>
                  <a:pt x="242" y="271"/>
                  <a:pt x="243" y="272"/>
                  <a:pt x="243" y="273"/>
                </a:cubicBezTo>
                <a:cubicBezTo>
                  <a:pt x="242" y="273"/>
                  <a:pt x="241" y="274"/>
                  <a:pt x="240" y="274"/>
                </a:cubicBezTo>
                <a:cubicBezTo>
                  <a:pt x="240" y="274"/>
                  <a:pt x="240" y="274"/>
                  <a:pt x="240" y="273"/>
                </a:cubicBezTo>
                <a:cubicBezTo>
                  <a:pt x="240" y="273"/>
                  <a:pt x="240" y="273"/>
                  <a:pt x="240" y="272"/>
                </a:cubicBezTo>
                <a:close/>
                <a:moveTo>
                  <a:pt x="241" y="251"/>
                </a:moveTo>
                <a:cubicBezTo>
                  <a:pt x="241" y="251"/>
                  <a:pt x="241" y="251"/>
                  <a:pt x="241" y="252"/>
                </a:cubicBezTo>
                <a:cubicBezTo>
                  <a:pt x="241" y="252"/>
                  <a:pt x="241" y="252"/>
                  <a:pt x="241" y="252"/>
                </a:cubicBezTo>
                <a:cubicBezTo>
                  <a:pt x="241" y="252"/>
                  <a:pt x="241" y="251"/>
                  <a:pt x="241" y="251"/>
                </a:cubicBezTo>
                <a:close/>
                <a:moveTo>
                  <a:pt x="239" y="172"/>
                </a:moveTo>
                <a:cubicBezTo>
                  <a:pt x="239" y="172"/>
                  <a:pt x="238" y="172"/>
                  <a:pt x="238" y="173"/>
                </a:cubicBezTo>
                <a:cubicBezTo>
                  <a:pt x="238" y="174"/>
                  <a:pt x="237" y="175"/>
                  <a:pt x="237" y="176"/>
                </a:cubicBezTo>
                <a:cubicBezTo>
                  <a:pt x="236" y="176"/>
                  <a:pt x="236" y="175"/>
                  <a:pt x="236" y="175"/>
                </a:cubicBezTo>
                <a:cubicBezTo>
                  <a:pt x="235" y="173"/>
                  <a:pt x="234" y="172"/>
                  <a:pt x="233" y="171"/>
                </a:cubicBezTo>
                <a:cubicBezTo>
                  <a:pt x="235" y="169"/>
                  <a:pt x="236" y="167"/>
                  <a:pt x="236" y="165"/>
                </a:cubicBezTo>
                <a:cubicBezTo>
                  <a:pt x="236" y="163"/>
                  <a:pt x="236" y="161"/>
                  <a:pt x="234" y="160"/>
                </a:cubicBezTo>
                <a:cubicBezTo>
                  <a:pt x="235" y="159"/>
                  <a:pt x="235" y="158"/>
                  <a:pt x="235" y="157"/>
                </a:cubicBezTo>
                <a:cubicBezTo>
                  <a:pt x="235" y="157"/>
                  <a:pt x="235" y="157"/>
                  <a:pt x="236" y="157"/>
                </a:cubicBezTo>
                <a:cubicBezTo>
                  <a:pt x="236" y="158"/>
                  <a:pt x="237" y="158"/>
                  <a:pt x="237" y="159"/>
                </a:cubicBezTo>
                <a:cubicBezTo>
                  <a:pt x="238" y="159"/>
                  <a:pt x="238" y="160"/>
                  <a:pt x="239" y="160"/>
                </a:cubicBezTo>
                <a:cubicBezTo>
                  <a:pt x="239" y="161"/>
                  <a:pt x="239" y="161"/>
                  <a:pt x="239" y="161"/>
                </a:cubicBezTo>
                <a:cubicBezTo>
                  <a:pt x="238" y="162"/>
                  <a:pt x="237" y="164"/>
                  <a:pt x="237" y="166"/>
                </a:cubicBezTo>
                <a:cubicBezTo>
                  <a:pt x="237" y="168"/>
                  <a:pt x="238" y="170"/>
                  <a:pt x="239" y="172"/>
                </a:cubicBezTo>
                <a:close/>
                <a:moveTo>
                  <a:pt x="233" y="211"/>
                </a:moveTo>
                <a:cubicBezTo>
                  <a:pt x="234" y="210"/>
                  <a:pt x="236" y="209"/>
                  <a:pt x="236" y="207"/>
                </a:cubicBezTo>
                <a:cubicBezTo>
                  <a:pt x="237" y="207"/>
                  <a:pt x="238" y="208"/>
                  <a:pt x="239" y="208"/>
                </a:cubicBezTo>
                <a:cubicBezTo>
                  <a:pt x="239" y="208"/>
                  <a:pt x="239" y="208"/>
                  <a:pt x="239" y="208"/>
                </a:cubicBezTo>
                <a:cubicBezTo>
                  <a:pt x="239" y="209"/>
                  <a:pt x="239" y="209"/>
                  <a:pt x="239" y="210"/>
                </a:cubicBezTo>
                <a:cubicBezTo>
                  <a:pt x="239" y="210"/>
                  <a:pt x="239" y="211"/>
                  <a:pt x="239" y="211"/>
                </a:cubicBezTo>
                <a:cubicBezTo>
                  <a:pt x="239" y="212"/>
                  <a:pt x="239" y="213"/>
                  <a:pt x="239" y="213"/>
                </a:cubicBezTo>
                <a:cubicBezTo>
                  <a:pt x="237" y="214"/>
                  <a:pt x="236" y="215"/>
                  <a:pt x="235" y="216"/>
                </a:cubicBezTo>
                <a:cubicBezTo>
                  <a:pt x="235" y="214"/>
                  <a:pt x="234" y="213"/>
                  <a:pt x="233" y="211"/>
                </a:cubicBezTo>
                <a:close/>
                <a:moveTo>
                  <a:pt x="239" y="247"/>
                </a:moveTo>
                <a:cubicBezTo>
                  <a:pt x="239" y="248"/>
                  <a:pt x="239" y="249"/>
                  <a:pt x="240" y="249"/>
                </a:cubicBezTo>
                <a:cubicBezTo>
                  <a:pt x="239" y="249"/>
                  <a:pt x="239" y="248"/>
                  <a:pt x="238" y="248"/>
                </a:cubicBezTo>
                <a:cubicBezTo>
                  <a:pt x="238" y="247"/>
                  <a:pt x="239" y="247"/>
                  <a:pt x="239" y="247"/>
                </a:cubicBezTo>
                <a:close/>
                <a:moveTo>
                  <a:pt x="239" y="308"/>
                </a:moveTo>
                <a:cubicBezTo>
                  <a:pt x="239" y="308"/>
                  <a:pt x="239" y="307"/>
                  <a:pt x="239" y="306"/>
                </a:cubicBezTo>
                <a:cubicBezTo>
                  <a:pt x="239" y="305"/>
                  <a:pt x="240" y="304"/>
                  <a:pt x="240" y="303"/>
                </a:cubicBezTo>
                <a:cubicBezTo>
                  <a:pt x="240" y="303"/>
                  <a:pt x="240" y="303"/>
                  <a:pt x="241" y="303"/>
                </a:cubicBezTo>
                <a:cubicBezTo>
                  <a:pt x="241" y="303"/>
                  <a:pt x="241" y="303"/>
                  <a:pt x="242" y="303"/>
                </a:cubicBezTo>
                <a:cubicBezTo>
                  <a:pt x="241" y="304"/>
                  <a:pt x="241" y="305"/>
                  <a:pt x="241" y="306"/>
                </a:cubicBezTo>
                <a:cubicBezTo>
                  <a:pt x="241" y="308"/>
                  <a:pt x="241" y="309"/>
                  <a:pt x="242" y="310"/>
                </a:cubicBezTo>
                <a:cubicBezTo>
                  <a:pt x="241" y="310"/>
                  <a:pt x="241" y="310"/>
                  <a:pt x="241" y="310"/>
                </a:cubicBezTo>
                <a:cubicBezTo>
                  <a:pt x="241" y="309"/>
                  <a:pt x="240" y="309"/>
                  <a:pt x="239" y="308"/>
                </a:cubicBezTo>
                <a:close/>
                <a:moveTo>
                  <a:pt x="243" y="326"/>
                </a:moveTo>
                <a:cubicBezTo>
                  <a:pt x="243" y="326"/>
                  <a:pt x="242" y="326"/>
                  <a:pt x="241" y="326"/>
                </a:cubicBezTo>
                <a:cubicBezTo>
                  <a:pt x="241" y="326"/>
                  <a:pt x="241" y="326"/>
                  <a:pt x="241" y="326"/>
                </a:cubicBezTo>
                <a:cubicBezTo>
                  <a:pt x="242" y="326"/>
                  <a:pt x="243" y="325"/>
                  <a:pt x="243" y="324"/>
                </a:cubicBezTo>
                <a:cubicBezTo>
                  <a:pt x="244" y="324"/>
                  <a:pt x="244" y="324"/>
                  <a:pt x="245" y="324"/>
                </a:cubicBezTo>
                <a:cubicBezTo>
                  <a:pt x="245" y="324"/>
                  <a:pt x="245" y="324"/>
                  <a:pt x="245" y="324"/>
                </a:cubicBezTo>
                <a:cubicBezTo>
                  <a:pt x="245" y="324"/>
                  <a:pt x="246" y="325"/>
                  <a:pt x="246" y="325"/>
                </a:cubicBezTo>
                <a:cubicBezTo>
                  <a:pt x="245" y="325"/>
                  <a:pt x="244" y="326"/>
                  <a:pt x="243" y="326"/>
                </a:cubicBezTo>
                <a:close/>
                <a:moveTo>
                  <a:pt x="241" y="79"/>
                </a:moveTo>
                <a:cubicBezTo>
                  <a:pt x="241" y="79"/>
                  <a:pt x="241" y="78"/>
                  <a:pt x="241" y="78"/>
                </a:cubicBezTo>
                <a:cubicBezTo>
                  <a:pt x="241" y="77"/>
                  <a:pt x="241" y="76"/>
                  <a:pt x="241" y="75"/>
                </a:cubicBezTo>
                <a:cubicBezTo>
                  <a:pt x="242" y="75"/>
                  <a:pt x="242" y="74"/>
                  <a:pt x="243" y="73"/>
                </a:cubicBezTo>
                <a:cubicBezTo>
                  <a:pt x="244" y="73"/>
                  <a:pt x="244" y="73"/>
                  <a:pt x="245" y="73"/>
                </a:cubicBezTo>
                <a:cubicBezTo>
                  <a:pt x="245" y="77"/>
                  <a:pt x="247" y="81"/>
                  <a:pt x="250" y="83"/>
                </a:cubicBezTo>
                <a:cubicBezTo>
                  <a:pt x="250" y="82"/>
                  <a:pt x="249" y="82"/>
                  <a:pt x="249" y="82"/>
                </a:cubicBezTo>
                <a:cubicBezTo>
                  <a:pt x="248" y="82"/>
                  <a:pt x="247" y="83"/>
                  <a:pt x="246" y="83"/>
                </a:cubicBezTo>
                <a:cubicBezTo>
                  <a:pt x="245" y="81"/>
                  <a:pt x="243" y="80"/>
                  <a:pt x="241" y="79"/>
                </a:cubicBezTo>
                <a:close/>
                <a:moveTo>
                  <a:pt x="258" y="630"/>
                </a:moveTo>
                <a:cubicBezTo>
                  <a:pt x="256" y="630"/>
                  <a:pt x="254" y="631"/>
                  <a:pt x="252" y="632"/>
                </a:cubicBezTo>
                <a:cubicBezTo>
                  <a:pt x="251" y="631"/>
                  <a:pt x="250" y="630"/>
                  <a:pt x="249" y="630"/>
                </a:cubicBezTo>
                <a:cubicBezTo>
                  <a:pt x="248" y="629"/>
                  <a:pt x="248" y="628"/>
                  <a:pt x="247" y="627"/>
                </a:cubicBezTo>
                <a:cubicBezTo>
                  <a:pt x="247" y="627"/>
                  <a:pt x="247" y="627"/>
                  <a:pt x="247" y="627"/>
                </a:cubicBezTo>
                <a:cubicBezTo>
                  <a:pt x="248" y="626"/>
                  <a:pt x="249" y="626"/>
                  <a:pt x="250" y="625"/>
                </a:cubicBezTo>
                <a:cubicBezTo>
                  <a:pt x="252" y="627"/>
                  <a:pt x="254" y="628"/>
                  <a:pt x="256" y="628"/>
                </a:cubicBezTo>
                <a:cubicBezTo>
                  <a:pt x="257" y="628"/>
                  <a:pt x="257" y="628"/>
                  <a:pt x="258" y="628"/>
                </a:cubicBezTo>
                <a:cubicBezTo>
                  <a:pt x="258" y="628"/>
                  <a:pt x="258" y="628"/>
                  <a:pt x="258" y="628"/>
                </a:cubicBezTo>
                <a:cubicBezTo>
                  <a:pt x="258" y="628"/>
                  <a:pt x="258" y="629"/>
                  <a:pt x="258" y="630"/>
                </a:cubicBezTo>
                <a:cubicBezTo>
                  <a:pt x="258" y="630"/>
                  <a:pt x="258" y="630"/>
                  <a:pt x="258" y="630"/>
                </a:cubicBezTo>
                <a:close/>
                <a:moveTo>
                  <a:pt x="263" y="261"/>
                </a:moveTo>
                <a:cubicBezTo>
                  <a:pt x="263" y="262"/>
                  <a:pt x="263" y="262"/>
                  <a:pt x="263" y="263"/>
                </a:cubicBezTo>
                <a:cubicBezTo>
                  <a:pt x="263" y="264"/>
                  <a:pt x="263" y="264"/>
                  <a:pt x="263" y="265"/>
                </a:cubicBezTo>
                <a:cubicBezTo>
                  <a:pt x="263" y="265"/>
                  <a:pt x="263" y="265"/>
                  <a:pt x="262" y="265"/>
                </a:cubicBezTo>
                <a:cubicBezTo>
                  <a:pt x="262" y="265"/>
                  <a:pt x="262" y="265"/>
                  <a:pt x="261" y="265"/>
                </a:cubicBezTo>
                <a:cubicBezTo>
                  <a:pt x="261" y="264"/>
                  <a:pt x="260" y="263"/>
                  <a:pt x="260" y="262"/>
                </a:cubicBezTo>
                <a:cubicBezTo>
                  <a:pt x="261" y="262"/>
                  <a:pt x="262" y="261"/>
                  <a:pt x="263" y="261"/>
                </a:cubicBezTo>
                <a:close/>
                <a:moveTo>
                  <a:pt x="270" y="661"/>
                </a:moveTo>
                <a:cubicBezTo>
                  <a:pt x="269" y="661"/>
                  <a:pt x="269" y="662"/>
                  <a:pt x="268" y="663"/>
                </a:cubicBezTo>
                <a:cubicBezTo>
                  <a:pt x="268" y="658"/>
                  <a:pt x="264" y="654"/>
                  <a:pt x="260" y="654"/>
                </a:cubicBezTo>
                <a:cubicBezTo>
                  <a:pt x="260" y="654"/>
                  <a:pt x="260" y="653"/>
                  <a:pt x="261" y="653"/>
                </a:cubicBezTo>
                <a:cubicBezTo>
                  <a:pt x="261" y="653"/>
                  <a:pt x="261" y="653"/>
                  <a:pt x="261" y="653"/>
                </a:cubicBezTo>
                <a:cubicBezTo>
                  <a:pt x="261" y="653"/>
                  <a:pt x="262" y="653"/>
                  <a:pt x="262" y="653"/>
                </a:cubicBezTo>
                <a:cubicBezTo>
                  <a:pt x="263" y="653"/>
                  <a:pt x="265" y="654"/>
                  <a:pt x="266" y="654"/>
                </a:cubicBezTo>
                <a:cubicBezTo>
                  <a:pt x="266" y="654"/>
                  <a:pt x="267" y="654"/>
                  <a:pt x="267" y="654"/>
                </a:cubicBezTo>
                <a:cubicBezTo>
                  <a:pt x="267" y="654"/>
                  <a:pt x="267" y="654"/>
                  <a:pt x="268" y="655"/>
                </a:cubicBezTo>
                <a:cubicBezTo>
                  <a:pt x="268" y="655"/>
                  <a:pt x="268" y="655"/>
                  <a:pt x="268" y="655"/>
                </a:cubicBezTo>
                <a:cubicBezTo>
                  <a:pt x="269" y="657"/>
                  <a:pt x="269" y="658"/>
                  <a:pt x="270" y="660"/>
                </a:cubicBezTo>
                <a:cubicBezTo>
                  <a:pt x="270" y="660"/>
                  <a:pt x="270" y="660"/>
                  <a:pt x="270" y="661"/>
                </a:cubicBezTo>
                <a:close/>
                <a:moveTo>
                  <a:pt x="271" y="244"/>
                </a:moveTo>
                <a:cubicBezTo>
                  <a:pt x="269" y="246"/>
                  <a:pt x="268" y="248"/>
                  <a:pt x="267" y="250"/>
                </a:cubicBezTo>
                <a:cubicBezTo>
                  <a:pt x="267" y="250"/>
                  <a:pt x="267" y="249"/>
                  <a:pt x="266" y="249"/>
                </a:cubicBezTo>
                <a:cubicBezTo>
                  <a:pt x="268" y="247"/>
                  <a:pt x="268" y="245"/>
                  <a:pt x="268" y="243"/>
                </a:cubicBezTo>
                <a:cubicBezTo>
                  <a:pt x="268" y="241"/>
                  <a:pt x="268" y="239"/>
                  <a:pt x="266" y="237"/>
                </a:cubicBezTo>
                <a:cubicBezTo>
                  <a:pt x="268" y="237"/>
                  <a:pt x="270" y="236"/>
                  <a:pt x="271" y="235"/>
                </a:cubicBezTo>
                <a:cubicBezTo>
                  <a:pt x="271" y="236"/>
                  <a:pt x="272" y="237"/>
                  <a:pt x="272" y="238"/>
                </a:cubicBezTo>
                <a:cubicBezTo>
                  <a:pt x="272" y="240"/>
                  <a:pt x="271" y="241"/>
                  <a:pt x="271" y="243"/>
                </a:cubicBezTo>
                <a:cubicBezTo>
                  <a:pt x="271" y="244"/>
                  <a:pt x="271" y="244"/>
                  <a:pt x="271" y="244"/>
                </a:cubicBezTo>
                <a:close/>
                <a:moveTo>
                  <a:pt x="274" y="328"/>
                </a:moveTo>
                <a:cubicBezTo>
                  <a:pt x="274" y="328"/>
                  <a:pt x="273" y="328"/>
                  <a:pt x="273" y="328"/>
                </a:cubicBezTo>
                <a:cubicBezTo>
                  <a:pt x="273" y="328"/>
                  <a:pt x="273" y="327"/>
                  <a:pt x="273" y="327"/>
                </a:cubicBezTo>
                <a:cubicBezTo>
                  <a:pt x="273" y="327"/>
                  <a:pt x="274" y="328"/>
                  <a:pt x="275" y="328"/>
                </a:cubicBezTo>
                <a:cubicBezTo>
                  <a:pt x="276" y="328"/>
                  <a:pt x="278" y="327"/>
                  <a:pt x="280" y="326"/>
                </a:cubicBezTo>
                <a:cubicBezTo>
                  <a:pt x="279" y="326"/>
                  <a:pt x="279" y="326"/>
                  <a:pt x="279" y="327"/>
                </a:cubicBezTo>
                <a:cubicBezTo>
                  <a:pt x="279" y="327"/>
                  <a:pt x="278" y="328"/>
                  <a:pt x="278" y="328"/>
                </a:cubicBezTo>
                <a:cubicBezTo>
                  <a:pt x="277" y="328"/>
                  <a:pt x="275" y="328"/>
                  <a:pt x="274" y="328"/>
                </a:cubicBezTo>
                <a:close/>
                <a:moveTo>
                  <a:pt x="274" y="298"/>
                </a:moveTo>
                <a:cubicBezTo>
                  <a:pt x="274" y="298"/>
                  <a:pt x="274" y="297"/>
                  <a:pt x="274" y="297"/>
                </a:cubicBezTo>
                <a:cubicBezTo>
                  <a:pt x="274" y="297"/>
                  <a:pt x="274" y="297"/>
                  <a:pt x="274" y="297"/>
                </a:cubicBezTo>
                <a:cubicBezTo>
                  <a:pt x="275" y="297"/>
                  <a:pt x="275" y="298"/>
                  <a:pt x="275" y="298"/>
                </a:cubicBezTo>
                <a:cubicBezTo>
                  <a:pt x="275" y="298"/>
                  <a:pt x="275" y="298"/>
                  <a:pt x="274" y="298"/>
                </a:cubicBezTo>
                <a:cubicBezTo>
                  <a:pt x="274" y="298"/>
                  <a:pt x="274" y="298"/>
                  <a:pt x="274" y="298"/>
                </a:cubicBezTo>
                <a:close/>
                <a:moveTo>
                  <a:pt x="279" y="483"/>
                </a:moveTo>
                <a:cubicBezTo>
                  <a:pt x="279" y="483"/>
                  <a:pt x="279" y="483"/>
                  <a:pt x="279" y="483"/>
                </a:cubicBezTo>
                <a:cubicBezTo>
                  <a:pt x="279" y="483"/>
                  <a:pt x="279" y="483"/>
                  <a:pt x="279" y="484"/>
                </a:cubicBezTo>
                <a:cubicBezTo>
                  <a:pt x="279" y="483"/>
                  <a:pt x="279" y="483"/>
                  <a:pt x="279" y="483"/>
                </a:cubicBezTo>
                <a:close/>
                <a:moveTo>
                  <a:pt x="279" y="479"/>
                </a:moveTo>
                <a:cubicBezTo>
                  <a:pt x="279" y="479"/>
                  <a:pt x="279" y="479"/>
                  <a:pt x="279" y="479"/>
                </a:cubicBezTo>
                <a:cubicBezTo>
                  <a:pt x="280" y="479"/>
                  <a:pt x="280" y="478"/>
                  <a:pt x="280" y="478"/>
                </a:cubicBezTo>
                <a:cubicBezTo>
                  <a:pt x="280" y="478"/>
                  <a:pt x="280" y="478"/>
                  <a:pt x="280" y="478"/>
                </a:cubicBezTo>
                <a:cubicBezTo>
                  <a:pt x="280" y="479"/>
                  <a:pt x="280" y="479"/>
                  <a:pt x="279" y="479"/>
                </a:cubicBezTo>
                <a:close/>
                <a:moveTo>
                  <a:pt x="282" y="490"/>
                </a:moveTo>
                <a:cubicBezTo>
                  <a:pt x="281" y="489"/>
                  <a:pt x="281" y="489"/>
                  <a:pt x="280" y="489"/>
                </a:cubicBezTo>
                <a:cubicBezTo>
                  <a:pt x="280" y="488"/>
                  <a:pt x="280" y="488"/>
                  <a:pt x="280" y="488"/>
                </a:cubicBezTo>
                <a:cubicBezTo>
                  <a:pt x="280" y="487"/>
                  <a:pt x="280" y="487"/>
                  <a:pt x="280" y="487"/>
                </a:cubicBezTo>
                <a:cubicBezTo>
                  <a:pt x="281" y="488"/>
                  <a:pt x="282" y="489"/>
                  <a:pt x="283" y="489"/>
                </a:cubicBezTo>
                <a:cubicBezTo>
                  <a:pt x="282" y="489"/>
                  <a:pt x="282" y="490"/>
                  <a:pt x="282" y="490"/>
                </a:cubicBezTo>
                <a:close/>
                <a:moveTo>
                  <a:pt x="283" y="223"/>
                </a:moveTo>
                <a:cubicBezTo>
                  <a:pt x="282" y="222"/>
                  <a:pt x="282" y="222"/>
                  <a:pt x="281" y="222"/>
                </a:cubicBezTo>
                <a:cubicBezTo>
                  <a:pt x="278" y="222"/>
                  <a:pt x="275" y="224"/>
                  <a:pt x="274" y="227"/>
                </a:cubicBezTo>
                <a:cubicBezTo>
                  <a:pt x="273" y="227"/>
                  <a:pt x="273" y="227"/>
                  <a:pt x="273" y="228"/>
                </a:cubicBezTo>
                <a:cubicBezTo>
                  <a:pt x="273" y="226"/>
                  <a:pt x="271" y="224"/>
                  <a:pt x="269" y="223"/>
                </a:cubicBezTo>
                <a:cubicBezTo>
                  <a:pt x="270" y="223"/>
                  <a:pt x="270" y="223"/>
                  <a:pt x="270" y="223"/>
                </a:cubicBezTo>
                <a:cubicBezTo>
                  <a:pt x="270" y="223"/>
                  <a:pt x="271" y="223"/>
                  <a:pt x="271" y="223"/>
                </a:cubicBezTo>
                <a:cubicBezTo>
                  <a:pt x="274" y="223"/>
                  <a:pt x="276" y="222"/>
                  <a:pt x="278" y="221"/>
                </a:cubicBezTo>
                <a:cubicBezTo>
                  <a:pt x="279" y="222"/>
                  <a:pt x="281" y="222"/>
                  <a:pt x="283" y="222"/>
                </a:cubicBezTo>
                <a:cubicBezTo>
                  <a:pt x="283" y="222"/>
                  <a:pt x="283" y="223"/>
                  <a:pt x="283" y="223"/>
                </a:cubicBezTo>
                <a:close/>
                <a:moveTo>
                  <a:pt x="288" y="522"/>
                </a:moveTo>
                <a:cubicBezTo>
                  <a:pt x="288" y="521"/>
                  <a:pt x="288" y="520"/>
                  <a:pt x="288" y="519"/>
                </a:cubicBezTo>
                <a:cubicBezTo>
                  <a:pt x="288" y="518"/>
                  <a:pt x="288" y="517"/>
                  <a:pt x="288" y="517"/>
                </a:cubicBezTo>
                <a:cubicBezTo>
                  <a:pt x="288" y="516"/>
                  <a:pt x="288" y="516"/>
                  <a:pt x="288" y="516"/>
                </a:cubicBezTo>
                <a:cubicBezTo>
                  <a:pt x="288" y="518"/>
                  <a:pt x="289" y="519"/>
                  <a:pt x="289" y="520"/>
                </a:cubicBezTo>
                <a:cubicBezTo>
                  <a:pt x="289" y="521"/>
                  <a:pt x="288" y="521"/>
                  <a:pt x="288" y="522"/>
                </a:cubicBezTo>
                <a:close/>
                <a:moveTo>
                  <a:pt x="288" y="188"/>
                </a:moveTo>
                <a:cubicBezTo>
                  <a:pt x="284" y="188"/>
                  <a:pt x="280" y="191"/>
                  <a:pt x="279" y="195"/>
                </a:cubicBezTo>
                <a:cubicBezTo>
                  <a:pt x="279" y="195"/>
                  <a:pt x="279" y="195"/>
                  <a:pt x="279" y="195"/>
                </a:cubicBezTo>
                <a:cubicBezTo>
                  <a:pt x="280" y="194"/>
                  <a:pt x="280" y="193"/>
                  <a:pt x="280" y="191"/>
                </a:cubicBezTo>
                <a:cubicBezTo>
                  <a:pt x="280" y="191"/>
                  <a:pt x="280" y="191"/>
                  <a:pt x="280" y="191"/>
                </a:cubicBezTo>
                <a:cubicBezTo>
                  <a:pt x="281" y="190"/>
                  <a:pt x="282" y="189"/>
                  <a:pt x="283" y="188"/>
                </a:cubicBezTo>
                <a:cubicBezTo>
                  <a:pt x="286" y="188"/>
                  <a:pt x="288" y="185"/>
                  <a:pt x="289" y="182"/>
                </a:cubicBezTo>
                <a:cubicBezTo>
                  <a:pt x="289" y="182"/>
                  <a:pt x="289" y="182"/>
                  <a:pt x="289" y="182"/>
                </a:cubicBezTo>
                <a:cubicBezTo>
                  <a:pt x="289" y="187"/>
                  <a:pt x="292" y="190"/>
                  <a:pt x="296" y="190"/>
                </a:cubicBezTo>
                <a:cubicBezTo>
                  <a:pt x="297" y="190"/>
                  <a:pt x="297" y="190"/>
                  <a:pt x="297" y="190"/>
                </a:cubicBezTo>
                <a:cubicBezTo>
                  <a:pt x="297" y="190"/>
                  <a:pt x="298" y="190"/>
                  <a:pt x="298" y="190"/>
                </a:cubicBezTo>
                <a:cubicBezTo>
                  <a:pt x="297" y="191"/>
                  <a:pt x="297" y="192"/>
                  <a:pt x="297" y="193"/>
                </a:cubicBezTo>
                <a:cubicBezTo>
                  <a:pt x="297" y="196"/>
                  <a:pt x="298" y="198"/>
                  <a:pt x="300" y="200"/>
                </a:cubicBezTo>
                <a:cubicBezTo>
                  <a:pt x="299" y="200"/>
                  <a:pt x="299" y="199"/>
                  <a:pt x="299" y="199"/>
                </a:cubicBezTo>
                <a:cubicBezTo>
                  <a:pt x="298" y="199"/>
                  <a:pt x="298" y="200"/>
                  <a:pt x="297" y="200"/>
                </a:cubicBezTo>
                <a:cubicBezTo>
                  <a:pt x="298" y="199"/>
                  <a:pt x="298" y="198"/>
                  <a:pt x="298" y="198"/>
                </a:cubicBezTo>
                <a:cubicBezTo>
                  <a:pt x="298" y="193"/>
                  <a:pt x="293" y="188"/>
                  <a:pt x="288" y="188"/>
                </a:cubicBezTo>
                <a:close/>
                <a:moveTo>
                  <a:pt x="297" y="656"/>
                </a:moveTo>
                <a:cubicBezTo>
                  <a:pt x="297" y="656"/>
                  <a:pt x="296" y="656"/>
                  <a:pt x="296" y="656"/>
                </a:cubicBezTo>
                <a:cubicBezTo>
                  <a:pt x="297" y="656"/>
                  <a:pt x="297" y="655"/>
                  <a:pt x="297" y="655"/>
                </a:cubicBezTo>
                <a:cubicBezTo>
                  <a:pt x="297" y="655"/>
                  <a:pt x="297" y="656"/>
                  <a:pt x="298" y="656"/>
                </a:cubicBezTo>
                <a:cubicBezTo>
                  <a:pt x="297" y="656"/>
                  <a:pt x="297" y="656"/>
                  <a:pt x="297" y="656"/>
                </a:cubicBezTo>
                <a:close/>
                <a:moveTo>
                  <a:pt x="301" y="560"/>
                </a:moveTo>
                <a:cubicBezTo>
                  <a:pt x="300" y="559"/>
                  <a:pt x="300" y="559"/>
                  <a:pt x="299" y="559"/>
                </a:cubicBezTo>
                <a:cubicBezTo>
                  <a:pt x="299" y="559"/>
                  <a:pt x="299" y="559"/>
                  <a:pt x="299" y="558"/>
                </a:cubicBezTo>
                <a:cubicBezTo>
                  <a:pt x="299" y="558"/>
                  <a:pt x="300" y="558"/>
                  <a:pt x="301" y="558"/>
                </a:cubicBezTo>
                <a:cubicBezTo>
                  <a:pt x="301" y="559"/>
                  <a:pt x="301" y="559"/>
                  <a:pt x="302" y="560"/>
                </a:cubicBezTo>
                <a:cubicBezTo>
                  <a:pt x="302" y="560"/>
                  <a:pt x="301" y="560"/>
                  <a:pt x="301" y="560"/>
                </a:cubicBezTo>
                <a:close/>
                <a:moveTo>
                  <a:pt x="302" y="604"/>
                </a:move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lose/>
                <a:moveTo>
                  <a:pt x="304" y="154"/>
                </a:moveTo>
                <a:cubicBezTo>
                  <a:pt x="302" y="154"/>
                  <a:pt x="301" y="154"/>
                  <a:pt x="299" y="154"/>
                </a:cubicBezTo>
                <a:cubicBezTo>
                  <a:pt x="299" y="154"/>
                  <a:pt x="299" y="154"/>
                  <a:pt x="299" y="154"/>
                </a:cubicBezTo>
                <a:cubicBezTo>
                  <a:pt x="301" y="153"/>
                  <a:pt x="302" y="152"/>
                  <a:pt x="304" y="151"/>
                </a:cubicBezTo>
                <a:cubicBezTo>
                  <a:pt x="304" y="151"/>
                  <a:pt x="303" y="152"/>
                  <a:pt x="303" y="153"/>
                </a:cubicBezTo>
                <a:cubicBezTo>
                  <a:pt x="303" y="153"/>
                  <a:pt x="304" y="153"/>
                  <a:pt x="304" y="154"/>
                </a:cubicBezTo>
                <a:close/>
                <a:moveTo>
                  <a:pt x="304" y="129"/>
                </a:moveTo>
                <a:cubicBezTo>
                  <a:pt x="304" y="129"/>
                  <a:pt x="305" y="128"/>
                  <a:pt x="306" y="128"/>
                </a:cubicBezTo>
                <a:cubicBezTo>
                  <a:pt x="306" y="128"/>
                  <a:pt x="306" y="128"/>
                  <a:pt x="306" y="128"/>
                </a:cubicBezTo>
                <a:cubicBezTo>
                  <a:pt x="305" y="128"/>
                  <a:pt x="305" y="129"/>
                  <a:pt x="304" y="129"/>
                </a:cubicBezTo>
                <a:cubicBezTo>
                  <a:pt x="304" y="129"/>
                  <a:pt x="304" y="129"/>
                  <a:pt x="304" y="129"/>
                </a:cubicBezTo>
                <a:close/>
                <a:moveTo>
                  <a:pt x="306" y="145"/>
                </a:moveTo>
                <a:cubicBezTo>
                  <a:pt x="307" y="145"/>
                  <a:pt x="307" y="146"/>
                  <a:pt x="308" y="146"/>
                </a:cubicBezTo>
                <a:cubicBezTo>
                  <a:pt x="307" y="146"/>
                  <a:pt x="306" y="146"/>
                  <a:pt x="306" y="147"/>
                </a:cubicBezTo>
                <a:cubicBezTo>
                  <a:pt x="306" y="147"/>
                  <a:pt x="306" y="146"/>
                  <a:pt x="306" y="145"/>
                </a:cubicBezTo>
                <a:close/>
                <a:moveTo>
                  <a:pt x="308" y="443"/>
                </a:moveTo>
                <a:cubicBezTo>
                  <a:pt x="308" y="443"/>
                  <a:pt x="308" y="443"/>
                  <a:pt x="309" y="443"/>
                </a:cubicBezTo>
                <a:cubicBezTo>
                  <a:pt x="308" y="443"/>
                  <a:pt x="308" y="443"/>
                  <a:pt x="308" y="443"/>
                </a:cubicBezTo>
                <a:cubicBezTo>
                  <a:pt x="308" y="443"/>
                  <a:pt x="308" y="443"/>
                  <a:pt x="308" y="443"/>
                </a:cubicBezTo>
                <a:close/>
                <a:moveTo>
                  <a:pt x="309" y="489"/>
                </a:moveTo>
                <a:cubicBezTo>
                  <a:pt x="309" y="489"/>
                  <a:pt x="309" y="489"/>
                  <a:pt x="309" y="488"/>
                </a:cubicBezTo>
                <a:cubicBezTo>
                  <a:pt x="309" y="488"/>
                  <a:pt x="309" y="488"/>
                  <a:pt x="309" y="487"/>
                </a:cubicBezTo>
                <a:cubicBezTo>
                  <a:pt x="312" y="487"/>
                  <a:pt x="314" y="484"/>
                  <a:pt x="314" y="481"/>
                </a:cubicBezTo>
                <a:cubicBezTo>
                  <a:pt x="314" y="482"/>
                  <a:pt x="315" y="482"/>
                  <a:pt x="315" y="482"/>
                </a:cubicBezTo>
                <a:cubicBezTo>
                  <a:pt x="316" y="483"/>
                  <a:pt x="316" y="485"/>
                  <a:pt x="317" y="486"/>
                </a:cubicBezTo>
                <a:cubicBezTo>
                  <a:pt x="317" y="486"/>
                  <a:pt x="317" y="486"/>
                  <a:pt x="317" y="486"/>
                </a:cubicBezTo>
                <a:cubicBezTo>
                  <a:pt x="317" y="486"/>
                  <a:pt x="316" y="486"/>
                  <a:pt x="315" y="486"/>
                </a:cubicBezTo>
                <a:cubicBezTo>
                  <a:pt x="313" y="486"/>
                  <a:pt x="310" y="487"/>
                  <a:pt x="309" y="489"/>
                </a:cubicBezTo>
                <a:cubicBezTo>
                  <a:pt x="309" y="489"/>
                  <a:pt x="309" y="489"/>
                  <a:pt x="309" y="489"/>
                </a:cubicBezTo>
                <a:close/>
                <a:moveTo>
                  <a:pt x="314" y="444"/>
                </a:moveTo>
                <a:cubicBezTo>
                  <a:pt x="313" y="444"/>
                  <a:pt x="312" y="443"/>
                  <a:pt x="311" y="443"/>
                </a:cubicBezTo>
                <a:cubicBezTo>
                  <a:pt x="312" y="443"/>
                  <a:pt x="313" y="443"/>
                  <a:pt x="314" y="443"/>
                </a:cubicBezTo>
                <a:cubicBezTo>
                  <a:pt x="314" y="443"/>
                  <a:pt x="314" y="443"/>
                  <a:pt x="314" y="443"/>
                </a:cubicBezTo>
                <a:cubicBezTo>
                  <a:pt x="314" y="443"/>
                  <a:pt x="314" y="444"/>
                  <a:pt x="314" y="444"/>
                </a:cubicBezTo>
                <a:close/>
                <a:moveTo>
                  <a:pt x="310" y="637"/>
                </a:moveTo>
                <a:cubicBezTo>
                  <a:pt x="310" y="637"/>
                  <a:pt x="310" y="637"/>
                  <a:pt x="310" y="637"/>
                </a:cubicBezTo>
                <a:cubicBezTo>
                  <a:pt x="310" y="637"/>
                  <a:pt x="309" y="637"/>
                  <a:pt x="309" y="637"/>
                </a:cubicBezTo>
                <a:cubicBezTo>
                  <a:pt x="309" y="637"/>
                  <a:pt x="309" y="637"/>
                  <a:pt x="309" y="637"/>
                </a:cubicBezTo>
                <a:cubicBezTo>
                  <a:pt x="309" y="636"/>
                  <a:pt x="309" y="636"/>
                  <a:pt x="309" y="635"/>
                </a:cubicBezTo>
                <a:cubicBezTo>
                  <a:pt x="309" y="635"/>
                  <a:pt x="310" y="636"/>
                  <a:pt x="310" y="636"/>
                </a:cubicBezTo>
                <a:cubicBezTo>
                  <a:pt x="310" y="636"/>
                  <a:pt x="310" y="637"/>
                  <a:pt x="310" y="637"/>
                </a:cubicBezTo>
                <a:cubicBezTo>
                  <a:pt x="310" y="637"/>
                  <a:pt x="310" y="637"/>
                  <a:pt x="310" y="637"/>
                </a:cubicBezTo>
                <a:close/>
                <a:moveTo>
                  <a:pt x="310" y="515"/>
                </a:moveTo>
                <a:cubicBezTo>
                  <a:pt x="310" y="514"/>
                  <a:pt x="311" y="513"/>
                  <a:pt x="311" y="513"/>
                </a:cubicBezTo>
                <a:cubicBezTo>
                  <a:pt x="311" y="513"/>
                  <a:pt x="311" y="513"/>
                  <a:pt x="311" y="513"/>
                </a:cubicBezTo>
                <a:cubicBezTo>
                  <a:pt x="311" y="513"/>
                  <a:pt x="311" y="513"/>
                  <a:pt x="312" y="513"/>
                </a:cubicBezTo>
                <a:cubicBezTo>
                  <a:pt x="311" y="514"/>
                  <a:pt x="311" y="514"/>
                  <a:pt x="310" y="515"/>
                </a:cubicBezTo>
                <a:close/>
                <a:moveTo>
                  <a:pt x="315" y="678"/>
                </a:moveTo>
                <a:cubicBezTo>
                  <a:pt x="315" y="677"/>
                  <a:pt x="316" y="677"/>
                  <a:pt x="316" y="677"/>
                </a:cubicBezTo>
                <a:cubicBezTo>
                  <a:pt x="316" y="678"/>
                  <a:pt x="317" y="678"/>
                  <a:pt x="317" y="678"/>
                </a:cubicBezTo>
                <a:cubicBezTo>
                  <a:pt x="317" y="678"/>
                  <a:pt x="316" y="678"/>
                  <a:pt x="315" y="678"/>
                </a:cubicBezTo>
                <a:close/>
                <a:moveTo>
                  <a:pt x="317" y="375"/>
                </a:moveTo>
                <a:cubicBezTo>
                  <a:pt x="317" y="375"/>
                  <a:pt x="317" y="375"/>
                  <a:pt x="316" y="375"/>
                </a:cubicBezTo>
                <a:cubicBezTo>
                  <a:pt x="316" y="375"/>
                  <a:pt x="316" y="375"/>
                  <a:pt x="315" y="375"/>
                </a:cubicBezTo>
                <a:cubicBezTo>
                  <a:pt x="315" y="374"/>
                  <a:pt x="315" y="374"/>
                  <a:pt x="314" y="373"/>
                </a:cubicBezTo>
                <a:cubicBezTo>
                  <a:pt x="314" y="373"/>
                  <a:pt x="315" y="373"/>
                  <a:pt x="315" y="372"/>
                </a:cubicBezTo>
                <a:cubicBezTo>
                  <a:pt x="315" y="372"/>
                  <a:pt x="316" y="373"/>
                  <a:pt x="316" y="373"/>
                </a:cubicBezTo>
                <a:cubicBezTo>
                  <a:pt x="316" y="373"/>
                  <a:pt x="316" y="372"/>
                  <a:pt x="317" y="372"/>
                </a:cubicBezTo>
                <a:cubicBezTo>
                  <a:pt x="317" y="373"/>
                  <a:pt x="317" y="374"/>
                  <a:pt x="317" y="374"/>
                </a:cubicBezTo>
                <a:cubicBezTo>
                  <a:pt x="317" y="374"/>
                  <a:pt x="317" y="375"/>
                  <a:pt x="317" y="375"/>
                </a:cubicBezTo>
                <a:close/>
                <a:moveTo>
                  <a:pt x="316" y="348"/>
                </a:moveTo>
                <a:cubicBezTo>
                  <a:pt x="316" y="347"/>
                  <a:pt x="316" y="347"/>
                  <a:pt x="316" y="346"/>
                </a:cubicBezTo>
                <a:cubicBezTo>
                  <a:pt x="316" y="346"/>
                  <a:pt x="316" y="346"/>
                  <a:pt x="316" y="347"/>
                </a:cubicBezTo>
                <a:cubicBezTo>
                  <a:pt x="316" y="347"/>
                  <a:pt x="316" y="347"/>
                  <a:pt x="316" y="348"/>
                </a:cubicBezTo>
                <a:cubicBezTo>
                  <a:pt x="316" y="348"/>
                  <a:pt x="316" y="348"/>
                  <a:pt x="316" y="348"/>
                </a:cubicBezTo>
                <a:close/>
                <a:moveTo>
                  <a:pt x="321" y="281"/>
                </a:moveTo>
                <a:cubicBezTo>
                  <a:pt x="321" y="281"/>
                  <a:pt x="320" y="281"/>
                  <a:pt x="320" y="281"/>
                </a:cubicBezTo>
                <a:cubicBezTo>
                  <a:pt x="315" y="281"/>
                  <a:pt x="312" y="284"/>
                  <a:pt x="312" y="289"/>
                </a:cubicBezTo>
                <a:cubicBezTo>
                  <a:pt x="312" y="289"/>
                  <a:pt x="312" y="289"/>
                  <a:pt x="312" y="289"/>
                </a:cubicBezTo>
                <a:cubicBezTo>
                  <a:pt x="311" y="289"/>
                  <a:pt x="310" y="290"/>
                  <a:pt x="310" y="291"/>
                </a:cubicBezTo>
                <a:cubicBezTo>
                  <a:pt x="309" y="290"/>
                  <a:pt x="309" y="290"/>
                  <a:pt x="308" y="289"/>
                </a:cubicBezTo>
                <a:cubicBezTo>
                  <a:pt x="308" y="288"/>
                  <a:pt x="307" y="287"/>
                  <a:pt x="306" y="286"/>
                </a:cubicBezTo>
                <a:cubicBezTo>
                  <a:pt x="307" y="285"/>
                  <a:pt x="308" y="284"/>
                  <a:pt x="308" y="283"/>
                </a:cubicBezTo>
                <a:cubicBezTo>
                  <a:pt x="312" y="281"/>
                  <a:pt x="315" y="277"/>
                  <a:pt x="315" y="273"/>
                </a:cubicBezTo>
                <a:cubicBezTo>
                  <a:pt x="317" y="274"/>
                  <a:pt x="319" y="275"/>
                  <a:pt x="321" y="275"/>
                </a:cubicBezTo>
                <a:cubicBezTo>
                  <a:pt x="321" y="275"/>
                  <a:pt x="322" y="275"/>
                  <a:pt x="322" y="275"/>
                </a:cubicBezTo>
                <a:cubicBezTo>
                  <a:pt x="322" y="275"/>
                  <a:pt x="322" y="276"/>
                  <a:pt x="322" y="277"/>
                </a:cubicBezTo>
                <a:cubicBezTo>
                  <a:pt x="322" y="278"/>
                  <a:pt x="322" y="279"/>
                  <a:pt x="322" y="281"/>
                </a:cubicBezTo>
                <a:cubicBezTo>
                  <a:pt x="322" y="281"/>
                  <a:pt x="321" y="281"/>
                  <a:pt x="321" y="281"/>
                </a:cubicBezTo>
                <a:close/>
                <a:moveTo>
                  <a:pt x="324" y="197"/>
                </a:moveTo>
                <a:cubicBezTo>
                  <a:pt x="324" y="197"/>
                  <a:pt x="324" y="198"/>
                  <a:pt x="324" y="198"/>
                </a:cubicBezTo>
                <a:cubicBezTo>
                  <a:pt x="323" y="197"/>
                  <a:pt x="321" y="195"/>
                  <a:pt x="319" y="195"/>
                </a:cubicBezTo>
                <a:cubicBezTo>
                  <a:pt x="320" y="194"/>
                  <a:pt x="321" y="194"/>
                  <a:pt x="322" y="193"/>
                </a:cubicBezTo>
                <a:cubicBezTo>
                  <a:pt x="323" y="192"/>
                  <a:pt x="324" y="192"/>
                  <a:pt x="325" y="191"/>
                </a:cubicBezTo>
                <a:cubicBezTo>
                  <a:pt x="325" y="191"/>
                  <a:pt x="326" y="191"/>
                  <a:pt x="326" y="192"/>
                </a:cubicBezTo>
                <a:cubicBezTo>
                  <a:pt x="325" y="193"/>
                  <a:pt x="324" y="195"/>
                  <a:pt x="324" y="197"/>
                </a:cubicBezTo>
                <a:close/>
                <a:moveTo>
                  <a:pt x="324" y="50"/>
                </a:moveTo>
                <a:cubicBezTo>
                  <a:pt x="324" y="50"/>
                  <a:pt x="324" y="49"/>
                  <a:pt x="323" y="48"/>
                </a:cubicBezTo>
                <a:cubicBezTo>
                  <a:pt x="324" y="48"/>
                  <a:pt x="326" y="48"/>
                  <a:pt x="327" y="47"/>
                </a:cubicBezTo>
                <a:cubicBezTo>
                  <a:pt x="327" y="47"/>
                  <a:pt x="327" y="47"/>
                  <a:pt x="327" y="47"/>
                </a:cubicBezTo>
                <a:cubicBezTo>
                  <a:pt x="326" y="48"/>
                  <a:pt x="325" y="49"/>
                  <a:pt x="324" y="50"/>
                </a:cubicBezTo>
                <a:close/>
                <a:moveTo>
                  <a:pt x="456" y="81"/>
                </a:moveTo>
                <a:cubicBezTo>
                  <a:pt x="456" y="81"/>
                  <a:pt x="456" y="81"/>
                  <a:pt x="457" y="81"/>
                </a:cubicBezTo>
                <a:cubicBezTo>
                  <a:pt x="456" y="81"/>
                  <a:pt x="456" y="81"/>
                  <a:pt x="456" y="81"/>
                </a:cubicBezTo>
                <a:cubicBezTo>
                  <a:pt x="456" y="81"/>
                  <a:pt x="456" y="81"/>
                  <a:pt x="456" y="81"/>
                </a:cubicBezTo>
                <a:close/>
                <a:moveTo>
                  <a:pt x="447" y="45"/>
                </a:moveTo>
                <a:cubicBezTo>
                  <a:pt x="447" y="45"/>
                  <a:pt x="447" y="45"/>
                  <a:pt x="448" y="45"/>
                </a:cubicBezTo>
                <a:cubicBezTo>
                  <a:pt x="447" y="45"/>
                  <a:pt x="447" y="45"/>
                  <a:pt x="447" y="45"/>
                </a:cubicBezTo>
                <a:cubicBezTo>
                  <a:pt x="447" y="45"/>
                  <a:pt x="447" y="45"/>
                  <a:pt x="447" y="45"/>
                </a:cubicBezTo>
                <a:close/>
                <a:moveTo>
                  <a:pt x="444" y="65"/>
                </a:moveTo>
                <a:cubicBezTo>
                  <a:pt x="445" y="65"/>
                  <a:pt x="445" y="65"/>
                  <a:pt x="445" y="66"/>
                </a:cubicBezTo>
                <a:cubicBezTo>
                  <a:pt x="446" y="68"/>
                  <a:pt x="449" y="70"/>
                  <a:pt x="452" y="70"/>
                </a:cubicBezTo>
                <a:cubicBezTo>
                  <a:pt x="453" y="70"/>
                  <a:pt x="453" y="70"/>
                  <a:pt x="454" y="70"/>
                </a:cubicBezTo>
                <a:cubicBezTo>
                  <a:pt x="453" y="71"/>
                  <a:pt x="453" y="72"/>
                  <a:pt x="453" y="74"/>
                </a:cubicBezTo>
                <a:cubicBezTo>
                  <a:pt x="452" y="73"/>
                  <a:pt x="451" y="73"/>
                  <a:pt x="449" y="73"/>
                </a:cubicBezTo>
                <a:cubicBezTo>
                  <a:pt x="448" y="70"/>
                  <a:pt x="446" y="68"/>
                  <a:pt x="443" y="68"/>
                </a:cubicBezTo>
                <a:cubicBezTo>
                  <a:pt x="444" y="67"/>
                  <a:pt x="444" y="66"/>
                  <a:pt x="444" y="65"/>
                </a:cubicBezTo>
                <a:close/>
                <a:moveTo>
                  <a:pt x="442" y="90"/>
                </a:moveTo>
                <a:cubicBezTo>
                  <a:pt x="444" y="90"/>
                  <a:pt x="447" y="89"/>
                  <a:pt x="448" y="87"/>
                </a:cubicBezTo>
                <a:cubicBezTo>
                  <a:pt x="448" y="87"/>
                  <a:pt x="449" y="87"/>
                  <a:pt x="449" y="87"/>
                </a:cubicBezTo>
                <a:cubicBezTo>
                  <a:pt x="449" y="87"/>
                  <a:pt x="449" y="87"/>
                  <a:pt x="449" y="87"/>
                </a:cubicBezTo>
                <a:cubicBezTo>
                  <a:pt x="447" y="89"/>
                  <a:pt x="446" y="91"/>
                  <a:pt x="446" y="93"/>
                </a:cubicBezTo>
                <a:cubicBezTo>
                  <a:pt x="445" y="94"/>
                  <a:pt x="444" y="95"/>
                  <a:pt x="444" y="95"/>
                </a:cubicBezTo>
                <a:cubicBezTo>
                  <a:pt x="444" y="93"/>
                  <a:pt x="442" y="91"/>
                  <a:pt x="441" y="90"/>
                </a:cubicBezTo>
                <a:cubicBezTo>
                  <a:pt x="441" y="90"/>
                  <a:pt x="441" y="90"/>
                  <a:pt x="442" y="90"/>
                </a:cubicBezTo>
                <a:close/>
                <a:moveTo>
                  <a:pt x="450" y="219"/>
                </a:moveTo>
                <a:cubicBezTo>
                  <a:pt x="450" y="219"/>
                  <a:pt x="449" y="219"/>
                  <a:pt x="449" y="220"/>
                </a:cubicBezTo>
                <a:cubicBezTo>
                  <a:pt x="449" y="220"/>
                  <a:pt x="448" y="221"/>
                  <a:pt x="448" y="221"/>
                </a:cubicBezTo>
                <a:cubicBezTo>
                  <a:pt x="448" y="221"/>
                  <a:pt x="448" y="221"/>
                  <a:pt x="448" y="221"/>
                </a:cubicBezTo>
                <a:cubicBezTo>
                  <a:pt x="448" y="221"/>
                  <a:pt x="448" y="221"/>
                  <a:pt x="448" y="221"/>
                </a:cubicBezTo>
                <a:cubicBezTo>
                  <a:pt x="448" y="220"/>
                  <a:pt x="448" y="220"/>
                  <a:pt x="448" y="220"/>
                </a:cubicBezTo>
                <a:cubicBezTo>
                  <a:pt x="448" y="219"/>
                  <a:pt x="448" y="218"/>
                  <a:pt x="448" y="217"/>
                </a:cubicBezTo>
                <a:cubicBezTo>
                  <a:pt x="448" y="215"/>
                  <a:pt x="447" y="214"/>
                  <a:pt x="447" y="212"/>
                </a:cubicBezTo>
                <a:cubicBezTo>
                  <a:pt x="447" y="212"/>
                  <a:pt x="447" y="213"/>
                  <a:pt x="448" y="213"/>
                </a:cubicBezTo>
                <a:cubicBezTo>
                  <a:pt x="448" y="213"/>
                  <a:pt x="448" y="213"/>
                  <a:pt x="448" y="213"/>
                </a:cubicBezTo>
                <a:cubicBezTo>
                  <a:pt x="448" y="213"/>
                  <a:pt x="448" y="213"/>
                  <a:pt x="448" y="214"/>
                </a:cubicBezTo>
                <a:cubicBezTo>
                  <a:pt x="448" y="216"/>
                  <a:pt x="449" y="217"/>
                  <a:pt x="450" y="219"/>
                </a:cubicBezTo>
                <a:close/>
                <a:moveTo>
                  <a:pt x="449" y="191"/>
                </a:moveTo>
                <a:cubicBezTo>
                  <a:pt x="449" y="191"/>
                  <a:pt x="449" y="191"/>
                  <a:pt x="449" y="191"/>
                </a:cubicBezTo>
                <a:cubicBezTo>
                  <a:pt x="449" y="191"/>
                  <a:pt x="449" y="191"/>
                  <a:pt x="449" y="191"/>
                </a:cubicBezTo>
                <a:cubicBezTo>
                  <a:pt x="449" y="191"/>
                  <a:pt x="449" y="191"/>
                  <a:pt x="449" y="191"/>
                </a:cubicBezTo>
                <a:close/>
                <a:moveTo>
                  <a:pt x="451" y="297"/>
                </a:moveTo>
                <a:cubicBezTo>
                  <a:pt x="451" y="297"/>
                  <a:pt x="451" y="297"/>
                  <a:pt x="451" y="297"/>
                </a:cubicBezTo>
                <a:cubicBezTo>
                  <a:pt x="450" y="298"/>
                  <a:pt x="450" y="299"/>
                  <a:pt x="450" y="300"/>
                </a:cubicBezTo>
                <a:cubicBezTo>
                  <a:pt x="450" y="300"/>
                  <a:pt x="449" y="300"/>
                  <a:pt x="449" y="300"/>
                </a:cubicBezTo>
                <a:cubicBezTo>
                  <a:pt x="449" y="300"/>
                  <a:pt x="449" y="300"/>
                  <a:pt x="449" y="300"/>
                </a:cubicBezTo>
                <a:cubicBezTo>
                  <a:pt x="449" y="300"/>
                  <a:pt x="449" y="299"/>
                  <a:pt x="449" y="299"/>
                </a:cubicBezTo>
                <a:cubicBezTo>
                  <a:pt x="449" y="298"/>
                  <a:pt x="450" y="298"/>
                  <a:pt x="451" y="297"/>
                </a:cubicBezTo>
                <a:close/>
                <a:moveTo>
                  <a:pt x="444" y="239"/>
                </a:moveTo>
                <a:cubicBezTo>
                  <a:pt x="445" y="239"/>
                  <a:pt x="445" y="239"/>
                  <a:pt x="445" y="239"/>
                </a:cubicBezTo>
                <a:cubicBezTo>
                  <a:pt x="445" y="239"/>
                  <a:pt x="445" y="240"/>
                  <a:pt x="445" y="241"/>
                </a:cubicBezTo>
                <a:cubicBezTo>
                  <a:pt x="445" y="242"/>
                  <a:pt x="445" y="242"/>
                  <a:pt x="445" y="242"/>
                </a:cubicBezTo>
                <a:cubicBezTo>
                  <a:pt x="445" y="241"/>
                  <a:pt x="445" y="241"/>
                  <a:pt x="445" y="241"/>
                </a:cubicBezTo>
                <a:cubicBezTo>
                  <a:pt x="445" y="240"/>
                  <a:pt x="445" y="240"/>
                  <a:pt x="444" y="239"/>
                </a:cubicBezTo>
                <a:close/>
                <a:moveTo>
                  <a:pt x="441" y="193"/>
                </a:moveTo>
                <a:cubicBezTo>
                  <a:pt x="442" y="192"/>
                  <a:pt x="442" y="191"/>
                  <a:pt x="442" y="191"/>
                </a:cubicBezTo>
                <a:cubicBezTo>
                  <a:pt x="442" y="190"/>
                  <a:pt x="442" y="190"/>
                  <a:pt x="442" y="190"/>
                </a:cubicBezTo>
                <a:cubicBezTo>
                  <a:pt x="443" y="191"/>
                  <a:pt x="444" y="191"/>
                  <a:pt x="445" y="191"/>
                </a:cubicBezTo>
                <a:cubicBezTo>
                  <a:pt x="445" y="191"/>
                  <a:pt x="445" y="191"/>
                  <a:pt x="446" y="191"/>
                </a:cubicBezTo>
                <a:cubicBezTo>
                  <a:pt x="446" y="191"/>
                  <a:pt x="446" y="191"/>
                  <a:pt x="447" y="191"/>
                </a:cubicBezTo>
                <a:cubicBezTo>
                  <a:pt x="445" y="191"/>
                  <a:pt x="443" y="192"/>
                  <a:pt x="441" y="193"/>
                </a:cubicBezTo>
                <a:close/>
                <a:moveTo>
                  <a:pt x="438" y="53"/>
                </a:moveTo>
                <a:cubicBezTo>
                  <a:pt x="438" y="53"/>
                  <a:pt x="439" y="53"/>
                  <a:pt x="440" y="53"/>
                </a:cubicBezTo>
                <a:cubicBezTo>
                  <a:pt x="440" y="53"/>
                  <a:pt x="440" y="54"/>
                  <a:pt x="440" y="54"/>
                </a:cubicBezTo>
                <a:cubicBezTo>
                  <a:pt x="440" y="54"/>
                  <a:pt x="440" y="55"/>
                  <a:pt x="440" y="56"/>
                </a:cubicBezTo>
                <a:cubicBezTo>
                  <a:pt x="439" y="55"/>
                  <a:pt x="438" y="55"/>
                  <a:pt x="437" y="55"/>
                </a:cubicBezTo>
                <a:cubicBezTo>
                  <a:pt x="437" y="55"/>
                  <a:pt x="437" y="55"/>
                  <a:pt x="437" y="55"/>
                </a:cubicBezTo>
                <a:cubicBezTo>
                  <a:pt x="437" y="55"/>
                  <a:pt x="437" y="55"/>
                  <a:pt x="437" y="54"/>
                </a:cubicBezTo>
                <a:cubicBezTo>
                  <a:pt x="437" y="54"/>
                  <a:pt x="437" y="54"/>
                  <a:pt x="437" y="53"/>
                </a:cubicBezTo>
                <a:cubicBezTo>
                  <a:pt x="437" y="53"/>
                  <a:pt x="437" y="53"/>
                  <a:pt x="438" y="53"/>
                </a:cubicBezTo>
                <a:close/>
                <a:moveTo>
                  <a:pt x="421" y="34"/>
                </a:moveTo>
                <a:cubicBezTo>
                  <a:pt x="422" y="34"/>
                  <a:pt x="423" y="34"/>
                  <a:pt x="424" y="34"/>
                </a:cubicBezTo>
                <a:cubicBezTo>
                  <a:pt x="423" y="35"/>
                  <a:pt x="422" y="37"/>
                  <a:pt x="422" y="39"/>
                </a:cubicBezTo>
                <a:cubicBezTo>
                  <a:pt x="421" y="38"/>
                  <a:pt x="419" y="37"/>
                  <a:pt x="417" y="37"/>
                </a:cubicBezTo>
                <a:cubicBezTo>
                  <a:pt x="417" y="37"/>
                  <a:pt x="417" y="37"/>
                  <a:pt x="417" y="37"/>
                </a:cubicBezTo>
                <a:cubicBezTo>
                  <a:pt x="417" y="36"/>
                  <a:pt x="417" y="36"/>
                  <a:pt x="417" y="36"/>
                </a:cubicBezTo>
                <a:cubicBezTo>
                  <a:pt x="417" y="35"/>
                  <a:pt x="417" y="34"/>
                  <a:pt x="416" y="33"/>
                </a:cubicBezTo>
                <a:cubicBezTo>
                  <a:pt x="418" y="34"/>
                  <a:pt x="419" y="34"/>
                  <a:pt x="421" y="34"/>
                </a:cubicBezTo>
                <a:close/>
                <a:moveTo>
                  <a:pt x="415" y="82"/>
                </a:moveTo>
                <a:cubicBezTo>
                  <a:pt x="411" y="82"/>
                  <a:pt x="408" y="85"/>
                  <a:pt x="407" y="88"/>
                </a:cubicBezTo>
                <a:cubicBezTo>
                  <a:pt x="407" y="88"/>
                  <a:pt x="406" y="88"/>
                  <a:pt x="406" y="88"/>
                </a:cubicBezTo>
                <a:cubicBezTo>
                  <a:pt x="406" y="88"/>
                  <a:pt x="406" y="88"/>
                  <a:pt x="405" y="88"/>
                </a:cubicBezTo>
                <a:cubicBezTo>
                  <a:pt x="405" y="83"/>
                  <a:pt x="401" y="80"/>
                  <a:pt x="396" y="80"/>
                </a:cubicBezTo>
                <a:cubicBezTo>
                  <a:pt x="395" y="80"/>
                  <a:pt x="394" y="80"/>
                  <a:pt x="394" y="80"/>
                </a:cubicBezTo>
                <a:cubicBezTo>
                  <a:pt x="394" y="80"/>
                  <a:pt x="394" y="80"/>
                  <a:pt x="394" y="80"/>
                </a:cubicBezTo>
                <a:cubicBezTo>
                  <a:pt x="395" y="78"/>
                  <a:pt x="395" y="76"/>
                  <a:pt x="395" y="74"/>
                </a:cubicBezTo>
                <a:cubicBezTo>
                  <a:pt x="395" y="74"/>
                  <a:pt x="395" y="74"/>
                  <a:pt x="395" y="73"/>
                </a:cubicBezTo>
                <a:cubicBezTo>
                  <a:pt x="396" y="73"/>
                  <a:pt x="397" y="73"/>
                  <a:pt x="397" y="72"/>
                </a:cubicBezTo>
                <a:cubicBezTo>
                  <a:pt x="397" y="73"/>
                  <a:pt x="397" y="73"/>
                  <a:pt x="397" y="73"/>
                </a:cubicBezTo>
                <a:cubicBezTo>
                  <a:pt x="397" y="79"/>
                  <a:pt x="402" y="83"/>
                  <a:pt x="408" y="83"/>
                </a:cubicBezTo>
                <a:cubicBezTo>
                  <a:pt x="410" y="83"/>
                  <a:pt x="413" y="82"/>
                  <a:pt x="415" y="81"/>
                </a:cubicBezTo>
                <a:cubicBezTo>
                  <a:pt x="415" y="81"/>
                  <a:pt x="415" y="81"/>
                  <a:pt x="415" y="82"/>
                </a:cubicBezTo>
                <a:close/>
                <a:moveTo>
                  <a:pt x="399" y="172"/>
                </a:moveTo>
                <a:cubicBezTo>
                  <a:pt x="400" y="172"/>
                  <a:pt x="402" y="173"/>
                  <a:pt x="404" y="173"/>
                </a:cubicBezTo>
                <a:cubicBezTo>
                  <a:pt x="404" y="173"/>
                  <a:pt x="404" y="173"/>
                  <a:pt x="404" y="173"/>
                </a:cubicBezTo>
                <a:cubicBezTo>
                  <a:pt x="403" y="174"/>
                  <a:pt x="403" y="175"/>
                  <a:pt x="403" y="176"/>
                </a:cubicBezTo>
                <a:cubicBezTo>
                  <a:pt x="402" y="174"/>
                  <a:pt x="400" y="174"/>
                  <a:pt x="399" y="173"/>
                </a:cubicBezTo>
                <a:cubicBezTo>
                  <a:pt x="399" y="173"/>
                  <a:pt x="399" y="172"/>
                  <a:pt x="399" y="172"/>
                </a:cubicBezTo>
                <a:cubicBezTo>
                  <a:pt x="399" y="172"/>
                  <a:pt x="399" y="172"/>
                  <a:pt x="399" y="172"/>
                </a:cubicBezTo>
                <a:close/>
                <a:moveTo>
                  <a:pt x="404" y="152"/>
                </a:moveTo>
                <a:cubicBezTo>
                  <a:pt x="402" y="152"/>
                  <a:pt x="401" y="152"/>
                  <a:pt x="400" y="152"/>
                </a:cubicBezTo>
                <a:cubicBezTo>
                  <a:pt x="400" y="151"/>
                  <a:pt x="399" y="150"/>
                  <a:pt x="398" y="150"/>
                </a:cubicBezTo>
                <a:cubicBezTo>
                  <a:pt x="399" y="150"/>
                  <a:pt x="400" y="150"/>
                  <a:pt x="400" y="150"/>
                </a:cubicBezTo>
                <a:cubicBezTo>
                  <a:pt x="401" y="150"/>
                  <a:pt x="401" y="150"/>
                  <a:pt x="402" y="149"/>
                </a:cubicBezTo>
                <a:cubicBezTo>
                  <a:pt x="403" y="150"/>
                  <a:pt x="403" y="150"/>
                  <a:pt x="404" y="150"/>
                </a:cubicBezTo>
                <a:cubicBezTo>
                  <a:pt x="404" y="151"/>
                  <a:pt x="404" y="151"/>
                  <a:pt x="404" y="152"/>
                </a:cubicBezTo>
                <a:cubicBezTo>
                  <a:pt x="404" y="152"/>
                  <a:pt x="404" y="152"/>
                  <a:pt x="404" y="152"/>
                </a:cubicBezTo>
                <a:close/>
                <a:moveTo>
                  <a:pt x="405" y="41"/>
                </a:moveTo>
                <a:cubicBezTo>
                  <a:pt x="405" y="41"/>
                  <a:pt x="405" y="41"/>
                  <a:pt x="405" y="41"/>
                </a:cubicBezTo>
                <a:cubicBezTo>
                  <a:pt x="406" y="42"/>
                  <a:pt x="407" y="42"/>
                  <a:pt x="408" y="43"/>
                </a:cubicBezTo>
                <a:cubicBezTo>
                  <a:pt x="408" y="43"/>
                  <a:pt x="408" y="43"/>
                  <a:pt x="408" y="43"/>
                </a:cubicBezTo>
                <a:cubicBezTo>
                  <a:pt x="407" y="42"/>
                  <a:pt x="406" y="42"/>
                  <a:pt x="405" y="42"/>
                </a:cubicBezTo>
                <a:cubicBezTo>
                  <a:pt x="405" y="41"/>
                  <a:pt x="405" y="41"/>
                  <a:pt x="405" y="41"/>
                </a:cubicBezTo>
                <a:close/>
                <a:moveTo>
                  <a:pt x="390" y="17"/>
                </a:moveTo>
                <a:cubicBezTo>
                  <a:pt x="391" y="16"/>
                  <a:pt x="392" y="16"/>
                  <a:pt x="393" y="15"/>
                </a:cubicBezTo>
                <a:cubicBezTo>
                  <a:pt x="392" y="16"/>
                  <a:pt x="392" y="18"/>
                  <a:pt x="392" y="19"/>
                </a:cubicBezTo>
                <a:cubicBezTo>
                  <a:pt x="392" y="24"/>
                  <a:pt x="396" y="29"/>
                  <a:pt x="401" y="29"/>
                </a:cubicBezTo>
                <a:cubicBezTo>
                  <a:pt x="406" y="29"/>
                  <a:pt x="410" y="25"/>
                  <a:pt x="410" y="20"/>
                </a:cubicBezTo>
                <a:cubicBezTo>
                  <a:pt x="410" y="21"/>
                  <a:pt x="411" y="22"/>
                  <a:pt x="412" y="22"/>
                </a:cubicBezTo>
                <a:cubicBezTo>
                  <a:pt x="411" y="23"/>
                  <a:pt x="411" y="24"/>
                  <a:pt x="411" y="24"/>
                </a:cubicBezTo>
                <a:cubicBezTo>
                  <a:pt x="411" y="26"/>
                  <a:pt x="412" y="28"/>
                  <a:pt x="413" y="29"/>
                </a:cubicBezTo>
                <a:cubicBezTo>
                  <a:pt x="412" y="29"/>
                  <a:pt x="411" y="29"/>
                  <a:pt x="410" y="29"/>
                </a:cubicBezTo>
                <a:cubicBezTo>
                  <a:pt x="407" y="29"/>
                  <a:pt x="405" y="30"/>
                  <a:pt x="404" y="32"/>
                </a:cubicBezTo>
                <a:cubicBezTo>
                  <a:pt x="402" y="30"/>
                  <a:pt x="400" y="28"/>
                  <a:pt x="397" y="28"/>
                </a:cubicBezTo>
                <a:cubicBezTo>
                  <a:pt x="395" y="28"/>
                  <a:pt x="393" y="29"/>
                  <a:pt x="392" y="30"/>
                </a:cubicBezTo>
                <a:cubicBezTo>
                  <a:pt x="392" y="27"/>
                  <a:pt x="391" y="25"/>
                  <a:pt x="389" y="23"/>
                </a:cubicBezTo>
                <a:cubicBezTo>
                  <a:pt x="390" y="22"/>
                  <a:pt x="390" y="20"/>
                  <a:pt x="390" y="19"/>
                </a:cubicBezTo>
                <a:cubicBezTo>
                  <a:pt x="390" y="18"/>
                  <a:pt x="390" y="17"/>
                  <a:pt x="390" y="17"/>
                </a:cubicBezTo>
                <a:close/>
                <a:moveTo>
                  <a:pt x="393" y="146"/>
                </a:moveTo>
                <a:cubicBezTo>
                  <a:pt x="393" y="146"/>
                  <a:pt x="393" y="146"/>
                  <a:pt x="393" y="146"/>
                </a:cubicBezTo>
                <a:cubicBezTo>
                  <a:pt x="393" y="146"/>
                  <a:pt x="393" y="146"/>
                  <a:pt x="393" y="146"/>
                </a:cubicBezTo>
                <a:cubicBezTo>
                  <a:pt x="393" y="146"/>
                  <a:pt x="393" y="146"/>
                  <a:pt x="393" y="146"/>
                </a:cubicBezTo>
                <a:close/>
                <a:moveTo>
                  <a:pt x="392" y="233"/>
                </a:moveTo>
                <a:cubicBezTo>
                  <a:pt x="393" y="235"/>
                  <a:pt x="395" y="237"/>
                  <a:pt x="397" y="238"/>
                </a:cubicBezTo>
                <a:cubicBezTo>
                  <a:pt x="397" y="239"/>
                  <a:pt x="396" y="240"/>
                  <a:pt x="396" y="241"/>
                </a:cubicBezTo>
                <a:cubicBezTo>
                  <a:pt x="395" y="239"/>
                  <a:pt x="392" y="238"/>
                  <a:pt x="390" y="238"/>
                </a:cubicBezTo>
                <a:cubicBezTo>
                  <a:pt x="389" y="238"/>
                  <a:pt x="389" y="238"/>
                  <a:pt x="389" y="239"/>
                </a:cubicBezTo>
                <a:cubicBezTo>
                  <a:pt x="390" y="237"/>
                  <a:pt x="391" y="235"/>
                  <a:pt x="392" y="233"/>
                </a:cubicBezTo>
                <a:close/>
                <a:moveTo>
                  <a:pt x="395" y="422"/>
                </a:moveTo>
                <a:cubicBezTo>
                  <a:pt x="394" y="423"/>
                  <a:pt x="393" y="424"/>
                  <a:pt x="392" y="425"/>
                </a:cubicBezTo>
                <a:cubicBezTo>
                  <a:pt x="391" y="424"/>
                  <a:pt x="390" y="422"/>
                  <a:pt x="388" y="422"/>
                </a:cubicBezTo>
                <a:cubicBezTo>
                  <a:pt x="388" y="421"/>
                  <a:pt x="388" y="421"/>
                  <a:pt x="388" y="421"/>
                </a:cubicBezTo>
                <a:cubicBezTo>
                  <a:pt x="388" y="420"/>
                  <a:pt x="389" y="420"/>
                  <a:pt x="389" y="420"/>
                </a:cubicBezTo>
                <a:cubicBezTo>
                  <a:pt x="390" y="420"/>
                  <a:pt x="391" y="419"/>
                  <a:pt x="392" y="419"/>
                </a:cubicBezTo>
                <a:cubicBezTo>
                  <a:pt x="392" y="420"/>
                  <a:pt x="393" y="420"/>
                  <a:pt x="394" y="420"/>
                </a:cubicBezTo>
                <a:cubicBezTo>
                  <a:pt x="394" y="421"/>
                  <a:pt x="395" y="421"/>
                  <a:pt x="395" y="422"/>
                </a:cubicBezTo>
                <a:close/>
                <a:moveTo>
                  <a:pt x="386" y="102"/>
                </a:moveTo>
                <a:cubicBezTo>
                  <a:pt x="387" y="102"/>
                  <a:pt x="387" y="102"/>
                  <a:pt x="387" y="102"/>
                </a:cubicBezTo>
                <a:cubicBezTo>
                  <a:pt x="387" y="103"/>
                  <a:pt x="387" y="103"/>
                  <a:pt x="387" y="103"/>
                </a:cubicBezTo>
                <a:cubicBezTo>
                  <a:pt x="386" y="103"/>
                  <a:pt x="385" y="102"/>
                  <a:pt x="385" y="102"/>
                </a:cubicBezTo>
                <a:cubicBezTo>
                  <a:pt x="385" y="102"/>
                  <a:pt x="386" y="102"/>
                  <a:pt x="386" y="102"/>
                </a:cubicBezTo>
                <a:close/>
                <a:moveTo>
                  <a:pt x="380" y="54"/>
                </a:moveTo>
                <a:cubicBezTo>
                  <a:pt x="381" y="55"/>
                  <a:pt x="381" y="55"/>
                  <a:pt x="381" y="55"/>
                </a:cubicBezTo>
                <a:cubicBezTo>
                  <a:pt x="381" y="56"/>
                  <a:pt x="382" y="56"/>
                  <a:pt x="382" y="57"/>
                </a:cubicBezTo>
                <a:cubicBezTo>
                  <a:pt x="381" y="57"/>
                  <a:pt x="381" y="57"/>
                  <a:pt x="380" y="57"/>
                </a:cubicBezTo>
                <a:cubicBezTo>
                  <a:pt x="378" y="57"/>
                  <a:pt x="377" y="57"/>
                  <a:pt x="375" y="58"/>
                </a:cubicBezTo>
                <a:cubicBezTo>
                  <a:pt x="375" y="58"/>
                  <a:pt x="375" y="58"/>
                  <a:pt x="375" y="57"/>
                </a:cubicBezTo>
                <a:cubicBezTo>
                  <a:pt x="377" y="57"/>
                  <a:pt x="379" y="56"/>
                  <a:pt x="380" y="54"/>
                </a:cubicBezTo>
                <a:close/>
                <a:moveTo>
                  <a:pt x="377" y="279"/>
                </a:moveTo>
                <a:cubicBezTo>
                  <a:pt x="377" y="279"/>
                  <a:pt x="376" y="279"/>
                  <a:pt x="376" y="278"/>
                </a:cubicBezTo>
                <a:cubicBezTo>
                  <a:pt x="375" y="276"/>
                  <a:pt x="374" y="275"/>
                  <a:pt x="373" y="273"/>
                </a:cubicBezTo>
                <a:cubicBezTo>
                  <a:pt x="374" y="272"/>
                  <a:pt x="374" y="272"/>
                  <a:pt x="374" y="271"/>
                </a:cubicBezTo>
                <a:cubicBezTo>
                  <a:pt x="375" y="271"/>
                  <a:pt x="376" y="271"/>
                  <a:pt x="377" y="271"/>
                </a:cubicBezTo>
                <a:cubicBezTo>
                  <a:pt x="377" y="271"/>
                  <a:pt x="378" y="271"/>
                  <a:pt x="378" y="271"/>
                </a:cubicBezTo>
                <a:cubicBezTo>
                  <a:pt x="377" y="273"/>
                  <a:pt x="377" y="274"/>
                  <a:pt x="377" y="276"/>
                </a:cubicBezTo>
                <a:cubicBezTo>
                  <a:pt x="377" y="277"/>
                  <a:pt x="377" y="278"/>
                  <a:pt x="377" y="279"/>
                </a:cubicBezTo>
                <a:close/>
                <a:moveTo>
                  <a:pt x="373" y="211"/>
                </a:moveTo>
                <a:cubicBezTo>
                  <a:pt x="373" y="211"/>
                  <a:pt x="373" y="211"/>
                  <a:pt x="373" y="211"/>
                </a:cubicBezTo>
                <a:cubicBezTo>
                  <a:pt x="374" y="212"/>
                  <a:pt x="376" y="212"/>
                  <a:pt x="377" y="212"/>
                </a:cubicBezTo>
                <a:cubicBezTo>
                  <a:pt x="376" y="212"/>
                  <a:pt x="376" y="213"/>
                  <a:pt x="375" y="213"/>
                </a:cubicBezTo>
                <a:cubicBezTo>
                  <a:pt x="375" y="213"/>
                  <a:pt x="374" y="212"/>
                  <a:pt x="373" y="211"/>
                </a:cubicBezTo>
                <a:close/>
                <a:moveTo>
                  <a:pt x="373" y="42"/>
                </a:moveTo>
                <a:cubicBezTo>
                  <a:pt x="374" y="43"/>
                  <a:pt x="374" y="43"/>
                  <a:pt x="374" y="44"/>
                </a:cubicBezTo>
                <a:cubicBezTo>
                  <a:pt x="374" y="44"/>
                  <a:pt x="374" y="44"/>
                  <a:pt x="374" y="44"/>
                </a:cubicBezTo>
                <a:cubicBezTo>
                  <a:pt x="374" y="44"/>
                  <a:pt x="373" y="44"/>
                  <a:pt x="372" y="44"/>
                </a:cubicBezTo>
                <a:cubicBezTo>
                  <a:pt x="373" y="44"/>
                  <a:pt x="373" y="43"/>
                  <a:pt x="373" y="42"/>
                </a:cubicBezTo>
                <a:close/>
                <a:moveTo>
                  <a:pt x="365" y="107"/>
                </a:moveTo>
                <a:cubicBezTo>
                  <a:pt x="366" y="107"/>
                  <a:pt x="366" y="108"/>
                  <a:pt x="367" y="108"/>
                </a:cubicBezTo>
                <a:cubicBezTo>
                  <a:pt x="367" y="108"/>
                  <a:pt x="368" y="109"/>
                  <a:pt x="368" y="109"/>
                </a:cubicBezTo>
                <a:cubicBezTo>
                  <a:pt x="367" y="110"/>
                  <a:pt x="367" y="111"/>
                  <a:pt x="366" y="112"/>
                </a:cubicBezTo>
                <a:cubicBezTo>
                  <a:pt x="366" y="112"/>
                  <a:pt x="366" y="111"/>
                  <a:pt x="365" y="111"/>
                </a:cubicBezTo>
                <a:cubicBezTo>
                  <a:pt x="366" y="111"/>
                  <a:pt x="366" y="111"/>
                  <a:pt x="366" y="110"/>
                </a:cubicBezTo>
                <a:cubicBezTo>
                  <a:pt x="366" y="109"/>
                  <a:pt x="365" y="108"/>
                  <a:pt x="365" y="107"/>
                </a:cubicBezTo>
                <a:close/>
                <a:moveTo>
                  <a:pt x="368" y="54"/>
                </a:moveTo>
                <a:cubicBezTo>
                  <a:pt x="368" y="54"/>
                  <a:pt x="368" y="54"/>
                  <a:pt x="368" y="54"/>
                </a:cubicBezTo>
                <a:cubicBezTo>
                  <a:pt x="368" y="54"/>
                  <a:pt x="368" y="54"/>
                  <a:pt x="368" y="54"/>
                </a:cubicBezTo>
                <a:cubicBezTo>
                  <a:pt x="368" y="54"/>
                  <a:pt x="368" y="54"/>
                  <a:pt x="368" y="54"/>
                </a:cubicBezTo>
                <a:close/>
                <a:moveTo>
                  <a:pt x="367" y="50"/>
                </a:moveTo>
                <a:cubicBezTo>
                  <a:pt x="367" y="50"/>
                  <a:pt x="367" y="49"/>
                  <a:pt x="366" y="48"/>
                </a:cubicBezTo>
                <a:cubicBezTo>
                  <a:pt x="367" y="48"/>
                  <a:pt x="368" y="47"/>
                  <a:pt x="369" y="46"/>
                </a:cubicBezTo>
                <a:cubicBezTo>
                  <a:pt x="368" y="48"/>
                  <a:pt x="367" y="49"/>
                  <a:pt x="367" y="50"/>
                </a:cubicBezTo>
                <a:close/>
                <a:moveTo>
                  <a:pt x="346" y="7"/>
                </a:moveTo>
                <a:cubicBezTo>
                  <a:pt x="347" y="7"/>
                  <a:pt x="348" y="6"/>
                  <a:pt x="349" y="5"/>
                </a:cubicBezTo>
                <a:cubicBezTo>
                  <a:pt x="350" y="5"/>
                  <a:pt x="351" y="4"/>
                  <a:pt x="351" y="4"/>
                </a:cubicBezTo>
                <a:cubicBezTo>
                  <a:pt x="353" y="7"/>
                  <a:pt x="356" y="9"/>
                  <a:pt x="360" y="9"/>
                </a:cubicBezTo>
                <a:cubicBezTo>
                  <a:pt x="361" y="12"/>
                  <a:pt x="363" y="15"/>
                  <a:pt x="366" y="15"/>
                </a:cubicBezTo>
                <a:cubicBezTo>
                  <a:pt x="366" y="16"/>
                  <a:pt x="366" y="16"/>
                  <a:pt x="366" y="17"/>
                </a:cubicBezTo>
                <a:cubicBezTo>
                  <a:pt x="366" y="17"/>
                  <a:pt x="366" y="17"/>
                  <a:pt x="366" y="17"/>
                </a:cubicBezTo>
                <a:cubicBezTo>
                  <a:pt x="363" y="18"/>
                  <a:pt x="360" y="21"/>
                  <a:pt x="360" y="25"/>
                </a:cubicBezTo>
                <a:cubicBezTo>
                  <a:pt x="360" y="28"/>
                  <a:pt x="362" y="31"/>
                  <a:pt x="365" y="33"/>
                </a:cubicBezTo>
                <a:cubicBezTo>
                  <a:pt x="364" y="33"/>
                  <a:pt x="364" y="33"/>
                  <a:pt x="364" y="33"/>
                </a:cubicBezTo>
                <a:cubicBezTo>
                  <a:pt x="362" y="33"/>
                  <a:pt x="361" y="33"/>
                  <a:pt x="360" y="34"/>
                </a:cubicBezTo>
                <a:cubicBezTo>
                  <a:pt x="359" y="32"/>
                  <a:pt x="357" y="30"/>
                  <a:pt x="355" y="29"/>
                </a:cubicBezTo>
                <a:cubicBezTo>
                  <a:pt x="358" y="28"/>
                  <a:pt x="360" y="25"/>
                  <a:pt x="360" y="22"/>
                </a:cubicBezTo>
                <a:cubicBezTo>
                  <a:pt x="360" y="17"/>
                  <a:pt x="356" y="13"/>
                  <a:pt x="351" y="13"/>
                </a:cubicBezTo>
                <a:cubicBezTo>
                  <a:pt x="350" y="13"/>
                  <a:pt x="349" y="13"/>
                  <a:pt x="348" y="14"/>
                </a:cubicBezTo>
                <a:cubicBezTo>
                  <a:pt x="348" y="12"/>
                  <a:pt x="346" y="10"/>
                  <a:pt x="345" y="9"/>
                </a:cubicBezTo>
                <a:cubicBezTo>
                  <a:pt x="345" y="9"/>
                  <a:pt x="346" y="8"/>
                  <a:pt x="346" y="7"/>
                </a:cubicBezTo>
                <a:close/>
                <a:moveTo>
                  <a:pt x="362" y="78"/>
                </a:moveTo>
                <a:cubicBezTo>
                  <a:pt x="362" y="79"/>
                  <a:pt x="361" y="80"/>
                  <a:pt x="361" y="81"/>
                </a:cubicBezTo>
                <a:cubicBezTo>
                  <a:pt x="360" y="81"/>
                  <a:pt x="360" y="82"/>
                  <a:pt x="359" y="82"/>
                </a:cubicBezTo>
                <a:cubicBezTo>
                  <a:pt x="359" y="81"/>
                  <a:pt x="359" y="80"/>
                  <a:pt x="358" y="78"/>
                </a:cubicBezTo>
                <a:cubicBezTo>
                  <a:pt x="358" y="77"/>
                  <a:pt x="358" y="76"/>
                  <a:pt x="357" y="75"/>
                </a:cubicBezTo>
                <a:cubicBezTo>
                  <a:pt x="358" y="74"/>
                  <a:pt x="358" y="74"/>
                  <a:pt x="359" y="73"/>
                </a:cubicBezTo>
                <a:cubicBezTo>
                  <a:pt x="359" y="73"/>
                  <a:pt x="360" y="74"/>
                  <a:pt x="360" y="74"/>
                </a:cubicBezTo>
                <a:cubicBezTo>
                  <a:pt x="360" y="75"/>
                  <a:pt x="361" y="77"/>
                  <a:pt x="362" y="78"/>
                </a:cubicBezTo>
                <a:close/>
                <a:moveTo>
                  <a:pt x="356" y="224"/>
                </a:move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lose/>
                <a:moveTo>
                  <a:pt x="346" y="29"/>
                </a:moveTo>
                <a:cubicBezTo>
                  <a:pt x="347" y="29"/>
                  <a:pt x="347" y="29"/>
                  <a:pt x="348" y="30"/>
                </a:cubicBezTo>
                <a:cubicBezTo>
                  <a:pt x="346" y="30"/>
                  <a:pt x="345" y="31"/>
                  <a:pt x="344" y="32"/>
                </a:cubicBezTo>
                <a:cubicBezTo>
                  <a:pt x="344" y="32"/>
                  <a:pt x="344" y="32"/>
                  <a:pt x="344" y="31"/>
                </a:cubicBezTo>
                <a:cubicBezTo>
                  <a:pt x="345" y="31"/>
                  <a:pt x="345" y="30"/>
                  <a:pt x="346" y="29"/>
                </a:cubicBezTo>
                <a:close/>
                <a:moveTo>
                  <a:pt x="339" y="112"/>
                </a:moveTo>
                <a:cubicBezTo>
                  <a:pt x="340" y="112"/>
                  <a:pt x="341" y="111"/>
                  <a:pt x="342" y="110"/>
                </a:cubicBezTo>
                <a:cubicBezTo>
                  <a:pt x="343" y="112"/>
                  <a:pt x="345" y="114"/>
                  <a:pt x="348" y="115"/>
                </a:cubicBezTo>
                <a:cubicBezTo>
                  <a:pt x="346" y="116"/>
                  <a:pt x="345" y="117"/>
                  <a:pt x="344" y="118"/>
                </a:cubicBezTo>
                <a:cubicBezTo>
                  <a:pt x="343" y="117"/>
                  <a:pt x="341" y="116"/>
                  <a:pt x="340" y="116"/>
                </a:cubicBezTo>
                <a:cubicBezTo>
                  <a:pt x="339" y="116"/>
                  <a:pt x="339" y="116"/>
                  <a:pt x="339" y="116"/>
                </a:cubicBezTo>
                <a:cubicBezTo>
                  <a:pt x="339" y="115"/>
                  <a:pt x="339" y="114"/>
                  <a:pt x="339" y="113"/>
                </a:cubicBezTo>
                <a:cubicBezTo>
                  <a:pt x="339" y="113"/>
                  <a:pt x="339" y="112"/>
                  <a:pt x="339" y="112"/>
                </a:cubicBezTo>
                <a:close/>
                <a:moveTo>
                  <a:pt x="332" y="80"/>
                </a:moveTo>
                <a:cubicBezTo>
                  <a:pt x="332" y="80"/>
                  <a:pt x="332" y="79"/>
                  <a:pt x="332" y="79"/>
                </a:cubicBezTo>
                <a:cubicBezTo>
                  <a:pt x="333" y="79"/>
                  <a:pt x="333" y="80"/>
                  <a:pt x="334" y="80"/>
                </a:cubicBezTo>
                <a:cubicBezTo>
                  <a:pt x="333" y="80"/>
                  <a:pt x="333" y="81"/>
                  <a:pt x="333" y="81"/>
                </a:cubicBezTo>
                <a:cubicBezTo>
                  <a:pt x="333" y="80"/>
                  <a:pt x="332" y="80"/>
                  <a:pt x="332" y="80"/>
                </a:cubicBezTo>
                <a:close/>
                <a:moveTo>
                  <a:pt x="333" y="663"/>
                </a:moveTo>
                <a:cubicBezTo>
                  <a:pt x="333" y="663"/>
                  <a:pt x="333" y="663"/>
                  <a:pt x="333" y="663"/>
                </a:cubicBezTo>
                <a:cubicBezTo>
                  <a:pt x="333" y="663"/>
                  <a:pt x="334" y="662"/>
                  <a:pt x="334" y="662"/>
                </a:cubicBezTo>
                <a:cubicBezTo>
                  <a:pt x="334" y="662"/>
                  <a:pt x="335" y="662"/>
                  <a:pt x="335" y="662"/>
                </a:cubicBezTo>
                <a:cubicBezTo>
                  <a:pt x="335" y="662"/>
                  <a:pt x="336" y="662"/>
                  <a:pt x="336" y="662"/>
                </a:cubicBezTo>
                <a:cubicBezTo>
                  <a:pt x="335" y="662"/>
                  <a:pt x="334" y="663"/>
                  <a:pt x="333" y="663"/>
                </a:cubicBezTo>
                <a:close/>
                <a:moveTo>
                  <a:pt x="336" y="239"/>
                </a:moveTo>
                <a:cubicBezTo>
                  <a:pt x="335" y="239"/>
                  <a:pt x="335" y="239"/>
                  <a:pt x="334" y="239"/>
                </a:cubicBezTo>
                <a:cubicBezTo>
                  <a:pt x="335" y="238"/>
                  <a:pt x="335" y="238"/>
                  <a:pt x="335" y="237"/>
                </a:cubicBezTo>
                <a:cubicBezTo>
                  <a:pt x="336" y="238"/>
                  <a:pt x="336" y="238"/>
                  <a:pt x="337" y="238"/>
                </a:cubicBezTo>
                <a:cubicBezTo>
                  <a:pt x="337" y="238"/>
                  <a:pt x="337" y="238"/>
                  <a:pt x="337" y="238"/>
                </a:cubicBezTo>
                <a:cubicBezTo>
                  <a:pt x="336" y="238"/>
                  <a:pt x="336" y="239"/>
                  <a:pt x="336" y="239"/>
                </a:cubicBezTo>
                <a:close/>
                <a:moveTo>
                  <a:pt x="340" y="510"/>
                </a:moveTo>
                <a:cubicBezTo>
                  <a:pt x="340" y="510"/>
                  <a:pt x="340" y="510"/>
                  <a:pt x="340" y="510"/>
                </a:cubicBezTo>
                <a:cubicBezTo>
                  <a:pt x="340" y="509"/>
                  <a:pt x="340" y="509"/>
                  <a:pt x="340" y="509"/>
                </a:cubicBezTo>
                <a:cubicBezTo>
                  <a:pt x="340" y="509"/>
                  <a:pt x="340" y="509"/>
                  <a:pt x="340" y="509"/>
                </a:cubicBezTo>
                <a:cubicBezTo>
                  <a:pt x="340" y="509"/>
                  <a:pt x="340" y="510"/>
                  <a:pt x="340" y="510"/>
                </a:cubicBezTo>
                <a:close/>
                <a:moveTo>
                  <a:pt x="345" y="287"/>
                </a:moveTo>
                <a:cubicBezTo>
                  <a:pt x="344" y="288"/>
                  <a:pt x="344" y="288"/>
                  <a:pt x="344" y="289"/>
                </a:cubicBezTo>
                <a:cubicBezTo>
                  <a:pt x="343" y="288"/>
                  <a:pt x="342" y="287"/>
                  <a:pt x="342" y="286"/>
                </a:cubicBezTo>
                <a:cubicBezTo>
                  <a:pt x="343" y="286"/>
                  <a:pt x="345" y="285"/>
                  <a:pt x="346" y="283"/>
                </a:cubicBezTo>
                <a:cubicBezTo>
                  <a:pt x="346" y="283"/>
                  <a:pt x="347" y="283"/>
                  <a:pt x="347" y="284"/>
                </a:cubicBezTo>
                <a:cubicBezTo>
                  <a:pt x="346" y="285"/>
                  <a:pt x="345" y="286"/>
                  <a:pt x="345" y="287"/>
                </a:cubicBezTo>
                <a:close/>
                <a:moveTo>
                  <a:pt x="343" y="215"/>
                </a:moveTo>
                <a:cubicBezTo>
                  <a:pt x="342" y="214"/>
                  <a:pt x="342" y="213"/>
                  <a:pt x="341" y="212"/>
                </a:cubicBezTo>
                <a:cubicBezTo>
                  <a:pt x="341" y="212"/>
                  <a:pt x="341" y="211"/>
                  <a:pt x="341" y="211"/>
                </a:cubicBezTo>
                <a:cubicBezTo>
                  <a:pt x="344" y="210"/>
                  <a:pt x="346" y="208"/>
                  <a:pt x="347" y="206"/>
                </a:cubicBezTo>
                <a:cubicBezTo>
                  <a:pt x="347" y="207"/>
                  <a:pt x="348" y="207"/>
                  <a:pt x="348" y="208"/>
                </a:cubicBezTo>
                <a:cubicBezTo>
                  <a:pt x="345" y="209"/>
                  <a:pt x="343" y="212"/>
                  <a:pt x="343" y="215"/>
                </a:cubicBezTo>
                <a:close/>
                <a:moveTo>
                  <a:pt x="347" y="162"/>
                </a:moveTo>
                <a:cubicBezTo>
                  <a:pt x="347" y="162"/>
                  <a:pt x="347" y="162"/>
                  <a:pt x="346" y="162"/>
                </a:cubicBezTo>
                <a:cubicBezTo>
                  <a:pt x="341" y="162"/>
                  <a:pt x="338" y="166"/>
                  <a:pt x="338" y="171"/>
                </a:cubicBezTo>
                <a:cubicBezTo>
                  <a:pt x="338" y="172"/>
                  <a:pt x="338" y="173"/>
                  <a:pt x="338" y="173"/>
                </a:cubicBezTo>
                <a:cubicBezTo>
                  <a:pt x="337" y="173"/>
                  <a:pt x="337" y="172"/>
                  <a:pt x="336" y="171"/>
                </a:cubicBezTo>
                <a:cubicBezTo>
                  <a:pt x="336" y="171"/>
                  <a:pt x="336" y="170"/>
                  <a:pt x="336" y="169"/>
                </a:cubicBezTo>
                <a:cubicBezTo>
                  <a:pt x="336" y="167"/>
                  <a:pt x="335" y="165"/>
                  <a:pt x="334" y="164"/>
                </a:cubicBezTo>
                <a:cubicBezTo>
                  <a:pt x="334" y="163"/>
                  <a:pt x="335" y="162"/>
                  <a:pt x="335" y="161"/>
                </a:cubicBezTo>
                <a:cubicBezTo>
                  <a:pt x="336" y="161"/>
                  <a:pt x="336" y="161"/>
                  <a:pt x="336" y="161"/>
                </a:cubicBezTo>
                <a:cubicBezTo>
                  <a:pt x="339" y="161"/>
                  <a:pt x="342" y="160"/>
                  <a:pt x="344" y="158"/>
                </a:cubicBezTo>
                <a:cubicBezTo>
                  <a:pt x="345" y="158"/>
                  <a:pt x="345" y="158"/>
                  <a:pt x="345" y="158"/>
                </a:cubicBezTo>
                <a:cubicBezTo>
                  <a:pt x="348" y="158"/>
                  <a:pt x="351" y="157"/>
                  <a:pt x="353" y="154"/>
                </a:cubicBezTo>
                <a:cubicBezTo>
                  <a:pt x="353" y="155"/>
                  <a:pt x="353" y="155"/>
                  <a:pt x="354" y="155"/>
                </a:cubicBezTo>
                <a:cubicBezTo>
                  <a:pt x="354" y="156"/>
                  <a:pt x="353" y="157"/>
                  <a:pt x="353" y="158"/>
                </a:cubicBezTo>
                <a:cubicBezTo>
                  <a:pt x="353" y="159"/>
                  <a:pt x="354" y="160"/>
                  <a:pt x="354" y="161"/>
                </a:cubicBezTo>
                <a:cubicBezTo>
                  <a:pt x="353" y="161"/>
                  <a:pt x="352" y="161"/>
                  <a:pt x="351" y="161"/>
                </a:cubicBezTo>
                <a:cubicBezTo>
                  <a:pt x="350" y="161"/>
                  <a:pt x="349" y="161"/>
                  <a:pt x="347" y="162"/>
                </a:cubicBezTo>
                <a:close/>
                <a:moveTo>
                  <a:pt x="354" y="647"/>
                </a:moveTo>
                <a:cubicBezTo>
                  <a:pt x="353" y="647"/>
                  <a:pt x="352" y="647"/>
                  <a:pt x="351" y="647"/>
                </a:cubicBezTo>
                <a:cubicBezTo>
                  <a:pt x="352" y="647"/>
                  <a:pt x="352" y="646"/>
                  <a:pt x="352" y="646"/>
                </a:cubicBezTo>
                <a:cubicBezTo>
                  <a:pt x="352" y="646"/>
                  <a:pt x="353" y="646"/>
                  <a:pt x="353" y="646"/>
                </a:cubicBezTo>
                <a:cubicBezTo>
                  <a:pt x="353" y="646"/>
                  <a:pt x="354" y="646"/>
                  <a:pt x="355" y="647"/>
                </a:cubicBezTo>
                <a:cubicBezTo>
                  <a:pt x="355" y="647"/>
                  <a:pt x="355" y="647"/>
                  <a:pt x="355" y="647"/>
                </a:cubicBezTo>
                <a:cubicBezTo>
                  <a:pt x="354" y="647"/>
                  <a:pt x="354" y="647"/>
                  <a:pt x="354" y="647"/>
                </a:cubicBezTo>
                <a:close/>
                <a:moveTo>
                  <a:pt x="357" y="349"/>
                </a:moveTo>
                <a:cubicBezTo>
                  <a:pt x="356" y="349"/>
                  <a:pt x="356" y="349"/>
                  <a:pt x="355" y="348"/>
                </a:cubicBezTo>
                <a:cubicBezTo>
                  <a:pt x="355" y="347"/>
                  <a:pt x="354" y="347"/>
                  <a:pt x="354" y="346"/>
                </a:cubicBezTo>
                <a:cubicBezTo>
                  <a:pt x="355" y="345"/>
                  <a:pt x="356" y="344"/>
                  <a:pt x="356" y="343"/>
                </a:cubicBezTo>
                <a:cubicBezTo>
                  <a:pt x="356" y="343"/>
                  <a:pt x="356" y="343"/>
                  <a:pt x="357" y="343"/>
                </a:cubicBezTo>
                <a:cubicBezTo>
                  <a:pt x="357" y="344"/>
                  <a:pt x="358" y="345"/>
                  <a:pt x="359" y="346"/>
                </a:cubicBezTo>
                <a:cubicBezTo>
                  <a:pt x="358" y="347"/>
                  <a:pt x="357" y="348"/>
                  <a:pt x="357" y="349"/>
                </a:cubicBezTo>
                <a:close/>
                <a:moveTo>
                  <a:pt x="360" y="601"/>
                </a:moveTo>
                <a:cubicBezTo>
                  <a:pt x="360" y="601"/>
                  <a:pt x="360" y="600"/>
                  <a:pt x="360" y="600"/>
                </a:cubicBezTo>
                <a:cubicBezTo>
                  <a:pt x="361" y="600"/>
                  <a:pt x="361" y="600"/>
                  <a:pt x="362" y="600"/>
                </a:cubicBezTo>
                <a:cubicBezTo>
                  <a:pt x="362" y="600"/>
                  <a:pt x="362" y="600"/>
                  <a:pt x="362" y="600"/>
                </a:cubicBezTo>
                <a:cubicBezTo>
                  <a:pt x="362" y="600"/>
                  <a:pt x="362" y="600"/>
                  <a:pt x="363" y="600"/>
                </a:cubicBezTo>
                <a:cubicBezTo>
                  <a:pt x="362" y="600"/>
                  <a:pt x="361" y="601"/>
                  <a:pt x="360" y="601"/>
                </a:cubicBezTo>
                <a:close/>
                <a:moveTo>
                  <a:pt x="362" y="538"/>
                </a:moveTo>
                <a:cubicBezTo>
                  <a:pt x="362" y="538"/>
                  <a:pt x="362" y="538"/>
                  <a:pt x="362" y="538"/>
                </a:cubicBezTo>
                <a:cubicBezTo>
                  <a:pt x="362" y="538"/>
                  <a:pt x="362" y="538"/>
                  <a:pt x="362" y="537"/>
                </a:cubicBezTo>
                <a:cubicBezTo>
                  <a:pt x="362" y="537"/>
                  <a:pt x="362" y="538"/>
                  <a:pt x="362" y="538"/>
                </a:cubicBezTo>
                <a:cubicBezTo>
                  <a:pt x="362" y="538"/>
                  <a:pt x="363" y="537"/>
                  <a:pt x="363" y="537"/>
                </a:cubicBezTo>
                <a:cubicBezTo>
                  <a:pt x="363" y="538"/>
                  <a:pt x="362" y="538"/>
                  <a:pt x="362" y="538"/>
                </a:cubicBezTo>
                <a:close/>
                <a:moveTo>
                  <a:pt x="369" y="535"/>
                </a:moveTo>
                <a:cubicBezTo>
                  <a:pt x="369" y="535"/>
                  <a:pt x="369" y="535"/>
                  <a:pt x="368" y="535"/>
                </a:cubicBezTo>
                <a:cubicBezTo>
                  <a:pt x="369" y="535"/>
                  <a:pt x="369" y="535"/>
                  <a:pt x="370" y="534"/>
                </a:cubicBezTo>
                <a:cubicBezTo>
                  <a:pt x="370" y="535"/>
                  <a:pt x="370" y="535"/>
                  <a:pt x="370" y="535"/>
                </a:cubicBezTo>
                <a:cubicBezTo>
                  <a:pt x="370" y="535"/>
                  <a:pt x="369" y="535"/>
                  <a:pt x="369" y="535"/>
                </a:cubicBezTo>
                <a:close/>
                <a:moveTo>
                  <a:pt x="361" y="192"/>
                </a:moveTo>
                <a:cubicBezTo>
                  <a:pt x="361" y="192"/>
                  <a:pt x="360" y="191"/>
                  <a:pt x="360" y="191"/>
                </a:cubicBezTo>
                <a:cubicBezTo>
                  <a:pt x="362" y="189"/>
                  <a:pt x="364" y="186"/>
                  <a:pt x="364" y="183"/>
                </a:cubicBezTo>
                <a:cubicBezTo>
                  <a:pt x="364" y="179"/>
                  <a:pt x="362" y="176"/>
                  <a:pt x="359" y="174"/>
                </a:cubicBezTo>
                <a:cubicBezTo>
                  <a:pt x="361" y="173"/>
                  <a:pt x="362" y="171"/>
                  <a:pt x="362" y="169"/>
                </a:cubicBezTo>
                <a:cubicBezTo>
                  <a:pt x="362" y="169"/>
                  <a:pt x="362" y="169"/>
                  <a:pt x="362" y="168"/>
                </a:cubicBezTo>
                <a:cubicBezTo>
                  <a:pt x="363" y="169"/>
                  <a:pt x="363" y="169"/>
                  <a:pt x="364" y="169"/>
                </a:cubicBezTo>
                <a:cubicBezTo>
                  <a:pt x="365" y="169"/>
                  <a:pt x="366" y="168"/>
                  <a:pt x="367" y="168"/>
                </a:cubicBezTo>
                <a:cubicBezTo>
                  <a:pt x="367" y="169"/>
                  <a:pt x="368" y="169"/>
                  <a:pt x="368" y="169"/>
                </a:cubicBezTo>
                <a:cubicBezTo>
                  <a:pt x="368" y="171"/>
                  <a:pt x="367" y="173"/>
                  <a:pt x="367" y="175"/>
                </a:cubicBezTo>
                <a:cubicBezTo>
                  <a:pt x="367" y="178"/>
                  <a:pt x="368" y="181"/>
                  <a:pt x="371" y="183"/>
                </a:cubicBezTo>
                <a:cubicBezTo>
                  <a:pt x="366" y="184"/>
                  <a:pt x="362" y="187"/>
                  <a:pt x="361" y="192"/>
                </a:cubicBezTo>
                <a:close/>
                <a:moveTo>
                  <a:pt x="372" y="406"/>
                </a:moveTo>
                <a:cubicBezTo>
                  <a:pt x="372" y="406"/>
                  <a:pt x="371" y="405"/>
                  <a:pt x="371" y="405"/>
                </a:cubicBezTo>
                <a:cubicBezTo>
                  <a:pt x="371" y="405"/>
                  <a:pt x="371" y="404"/>
                  <a:pt x="371" y="404"/>
                </a:cubicBezTo>
                <a:cubicBezTo>
                  <a:pt x="372" y="405"/>
                  <a:pt x="372" y="405"/>
                  <a:pt x="372" y="405"/>
                </a:cubicBezTo>
                <a:cubicBezTo>
                  <a:pt x="372" y="405"/>
                  <a:pt x="372" y="406"/>
                  <a:pt x="372" y="406"/>
                </a:cubicBezTo>
                <a:close/>
                <a:moveTo>
                  <a:pt x="375" y="444"/>
                </a:moveTo>
                <a:cubicBezTo>
                  <a:pt x="374" y="444"/>
                  <a:pt x="373" y="444"/>
                  <a:pt x="373" y="445"/>
                </a:cubicBezTo>
                <a:cubicBezTo>
                  <a:pt x="373" y="445"/>
                  <a:pt x="373" y="445"/>
                  <a:pt x="373" y="445"/>
                </a:cubicBezTo>
                <a:cubicBezTo>
                  <a:pt x="373" y="444"/>
                  <a:pt x="374" y="443"/>
                  <a:pt x="375" y="442"/>
                </a:cubicBezTo>
                <a:cubicBezTo>
                  <a:pt x="375" y="442"/>
                  <a:pt x="376" y="442"/>
                  <a:pt x="376" y="442"/>
                </a:cubicBezTo>
                <a:cubicBezTo>
                  <a:pt x="376" y="442"/>
                  <a:pt x="375" y="443"/>
                  <a:pt x="375" y="444"/>
                </a:cubicBezTo>
                <a:close/>
                <a:moveTo>
                  <a:pt x="379" y="681"/>
                </a:moveTo>
                <a:cubicBezTo>
                  <a:pt x="378" y="681"/>
                  <a:pt x="378" y="681"/>
                  <a:pt x="377" y="680"/>
                </a:cubicBezTo>
                <a:cubicBezTo>
                  <a:pt x="377" y="680"/>
                  <a:pt x="378" y="679"/>
                  <a:pt x="378" y="679"/>
                </a:cubicBezTo>
                <a:cubicBezTo>
                  <a:pt x="378" y="679"/>
                  <a:pt x="378" y="679"/>
                  <a:pt x="378" y="679"/>
                </a:cubicBezTo>
                <a:cubicBezTo>
                  <a:pt x="379" y="679"/>
                  <a:pt x="379" y="680"/>
                  <a:pt x="379" y="681"/>
                </a:cubicBezTo>
                <a:cubicBezTo>
                  <a:pt x="379" y="681"/>
                  <a:pt x="379" y="681"/>
                  <a:pt x="379" y="681"/>
                </a:cubicBezTo>
                <a:close/>
                <a:moveTo>
                  <a:pt x="379" y="302"/>
                </a:moveTo>
                <a:cubicBezTo>
                  <a:pt x="378" y="302"/>
                  <a:pt x="378" y="302"/>
                  <a:pt x="377" y="302"/>
                </a:cubicBezTo>
                <a:cubicBezTo>
                  <a:pt x="375" y="302"/>
                  <a:pt x="374" y="302"/>
                  <a:pt x="373" y="302"/>
                </a:cubicBezTo>
                <a:cubicBezTo>
                  <a:pt x="373" y="302"/>
                  <a:pt x="373" y="301"/>
                  <a:pt x="373" y="301"/>
                </a:cubicBezTo>
                <a:cubicBezTo>
                  <a:pt x="374" y="301"/>
                  <a:pt x="375" y="300"/>
                  <a:pt x="376" y="299"/>
                </a:cubicBezTo>
                <a:cubicBezTo>
                  <a:pt x="377" y="300"/>
                  <a:pt x="378" y="301"/>
                  <a:pt x="380" y="302"/>
                </a:cubicBezTo>
                <a:cubicBezTo>
                  <a:pt x="379" y="302"/>
                  <a:pt x="379" y="302"/>
                  <a:pt x="379" y="302"/>
                </a:cubicBezTo>
                <a:close/>
                <a:moveTo>
                  <a:pt x="380" y="283"/>
                </a:moveTo>
                <a:cubicBezTo>
                  <a:pt x="380" y="284"/>
                  <a:pt x="381" y="284"/>
                  <a:pt x="382" y="284"/>
                </a:cubicBezTo>
                <a:cubicBezTo>
                  <a:pt x="381" y="285"/>
                  <a:pt x="381" y="285"/>
                  <a:pt x="381" y="285"/>
                </a:cubicBezTo>
                <a:cubicBezTo>
                  <a:pt x="380" y="285"/>
                  <a:pt x="380" y="284"/>
                  <a:pt x="380" y="283"/>
                </a:cubicBezTo>
                <a:close/>
                <a:moveTo>
                  <a:pt x="381" y="439"/>
                </a:moveTo>
                <a:cubicBezTo>
                  <a:pt x="381" y="439"/>
                  <a:pt x="381" y="439"/>
                  <a:pt x="381" y="439"/>
                </a:cubicBezTo>
                <a:cubicBezTo>
                  <a:pt x="381" y="439"/>
                  <a:pt x="381" y="439"/>
                  <a:pt x="381" y="439"/>
                </a:cubicBezTo>
                <a:cubicBezTo>
                  <a:pt x="381" y="439"/>
                  <a:pt x="381" y="439"/>
                  <a:pt x="381" y="439"/>
                </a:cubicBezTo>
                <a:close/>
                <a:moveTo>
                  <a:pt x="382" y="380"/>
                </a:moveTo>
                <a:cubicBezTo>
                  <a:pt x="382" y="379"/>
                  <a:pt x="381" y="378"/>
                  <a:pt x="381" y="377"/>
                </a:cubicBezTo>
                <a:cubicBezTo>
                  <a:pt x="381" y="377"/>
                  <a:pt x="381" y="377"/>
                  <a:pt x="381" y="376"/>
                </a:cubicBezTo>
                <a:cubicBezTo>
                  <a:pt x="382" y="377"/>
                  <a:pt x="382" y="377"/>
                  <a:pt x="382" y="377"/>
                </a:cubicBezTo>
                <a:cubicBezTo>
                  <a:pt x="382" y="377"/>
                  <a:pt x="382" y="377"/>
                  <a:pt x="382" y="377"/>
                </a:cubicBezTo>
                <a:cubicBezTo>
                  <a:pt x="382" y="378"/>
                  <a:pt x="382" y="379"/>
                  <a:pt x="383" y="381"/>
                </a:cubicBezTo>
                <a:cubicBezTo>
                  <a:pt x="382" y="380"/>
                  <a:pt x="382" y="380"/>
                  <a:pt x="382" y="380"/>
                </a:cubicBezTo>
                <a:close/>
                <a:moveTo>
                  <a:pt x="382" y="129"/>
                </a:moveTo>
                <a:cubicBezTo>
                  <a:pt x="382" y="129"/>
                  <a:pt x="382" y="129"/>
                  <a:pt x="382" y="128"/>
                </a:cubicBezTo>
                <a:cubicBezTo>
                  <a:pt x="382" y="126"/>
                  <a:pt x="381" y="124"/>
                  <a:pt x="380" y="123"/>
                </a:cubicBezTo>
                <a:cubicBezTo>
                  <a:pt x="383" y="123"/>
                  <a:pt x="385" y="122"/>
                  <a:pt x="387" y="120"/>
                </a:cubicBezTo>
                <a:cubicBezTo>
                  <a:pt x="387" y="120"/>
                  <a:pt x="387" y="121"/>
                  <a:pt x="387" y="121"/>
                </a:cubicBezTo>
                <a:cubicBezTo>
                  <a:pt x="387" y="122"/>
                  <a:pt x="388" y="122"/>
                  <a:pt x="388" y="123"/>
                </a:cubicBezTo>
                <a:cubicBezTo>
                  <a:pt x="386" y="124"/>
                  <a:pt x="385" y="127"/>
                  <a:pt x="385" y="129"/>
                </a:cubicBezTo>
                <a:cubicBezTo>
                  <a:pt x="384" y="129"/>
                  <a:pt x="384" y="129"/>
                  <a:pt x="383" y="129"/>
                </a:cubicBezTo>
                <a:cubicBezTo>
                  <a:pt x="383" y="129"/>
                  <a:pt x="382" y="129"/>
                  <a:pt x="382" y="129"/>
                </a:cubicBezTo>
                <a:close/>
                <a:moveTo>
                  <a:pt x="384" y="262"/>
                </a:moveTo>
                <a:cubicBezTo>
                  <a:pt x="386" y="263"/>
                  <a:pt x="388" y="264"/>
                  <a:pt x="389" y="264"/>
                </a:cubicBezTo>
                <a:cubicBezTo>
                  <a:pt x="387" y="265"/>
                  <a:pt x="385" y="266"/>
                  <a:pt x="384" y="268"/>
                </a:cubicBezTo>
                <a:cubicBezTo>
                  <a:pt x="384" y="268"/>
                  <a:pt x="383" y="268"/>
                  <a:pt x="383" y="268"/>
                </a:cubicBezTo>
                <a:cubicBezTo>
                  <a:pt x="384" y="267"/>
                  <a:pt x="385" y="265"/>
                  <a:pt x="385" y="264"/>
                </a:cubicBezTo>
                <a:cubicBezTo>
                  <a:pt x="385" y="263"/>
                  <a:pt x="384" y="263"/>
                  <a:pt x="384" y="262"/>
                </a:cubicBezTo>
                <a:close/>
                <a:moveTo>
                  <a:pt x="392" y="659"/>
                </a:moveTo>
                <a:cubicBezTo>
                  <a:pt x="390" y="660"/>
                  <a:pt x="389" y="662"/>
                  <a:pt x="389" y="665"/>
                </a:cubicBezTo>
                <a:cubicBezTo>
                  <a:pt x="389" y="665"/>
                  <a:pt x="389" y="665"/>
                  <a:pt x="389" y="665"/>
                </a:cubicBezTo>
                <a:cubicBezTo>
                  <a:pt x="389" y="665"/>
                  <a:pt x="389" y="665"/>
                  <a:pt x="388" y="665"/>
                </a:cubicBezTo>
                <a:cubicBezTo>
                  <a:pt x="387" y="663"/>
                  <a:pt x="386" y="661"/>
                  <a:pt x="384" y="660"/>
                </a:cubicBezTo>
                <a:cubicBezTo>
                  <a:pt x="384" y="660"/>
                  <a:pt x="384" y="660"/>
                  <a:pt x="384" y="660"/>
                </a:cubicBezTo>
                <a:cubicBezTo>
                  <a:pt x="387" y="659"/>
                  <a:pt x="388" y="658"/>
                  <a:pt x="389" y="656"/>
                </a:cubicBezTo>
                <a:cubicBezTo>
                  <a:pt x="390" y="656"/>
                  <a:pt x="390" y="656"/>
                  <a:pt x="391" y="656"/>
                </a:cubicBezTo>
                <a:cubicBezTo>
                  <a:pt x="392" y="656"/>
                  <a:pt x="392" y="656"/>
                  <a:pt x="393" y="656"/>
                </a:cubicBezTo>
                <a:cubicBezTo>
                  <a:pt x="392" y="657"/>
                  <a:pt x="392" y="658"/>
                  <a:pt x="392" y="659"/>
                </a:cubicBezTo>
                <a:cubicBezTo>
                  <a:pt x="392" y="659"/>
                  <a:pt x="392" y="659"/>
                  <a:pt x="392" y="659"/>
                </a:cubicBezTo>
                <a:close/>
                <a:moveTo>
                  <a:pt x="400" y="642"/>
                </a:moveTo>
                <a:cubicBezTo>
                  <a:pt x="400" y="643"/>
                  <a:pt x="400" y="643"/>
                  <a:pt x="400" y="644"/>
                </a:cubicBezTo>
                <a:cubicBezTo>
                  <a:pt x="400" y="644"/>
                  <a:pt x="400" y="644"/>
                  <a:pt x="400" y="644"/>
                </a:cubicBezTo>
                <a:cubicBezTo>
                  <a:pt x="399" y="641"/>
                  <a:pt x="396" y="638"/>
                  <a:pt x="392" y="638"/>
                </a:cubicBezTo>
                <a:cubicBezTo>
                  <a:pt x="393" y="636"/>
                  <a:pt x="393" y="635"/>
                  <a:pt x="393" y="633"/>
                </a:cubicBezTo>
                <a:cubicBezTo>
                  <a:pt x="393" y="632"/>
                  <a:pt x="393" y="630"/>
                  <a:pt x="392" y="628"/>
                </a:cubicBezTo>
                <a:cubicBezTo>
                  <a:pt x="393" y="628"/>
                  <a:pt x="393" y="627"/>
                  <a:pt x="394" y="627"/>
                </a:cubicBezTo>
                <a:cubicBezTo>
                  <a:pt x="394" y="627"/>
                  <a:pt x="394" y="627"/>
                  <a:pt x="395" y="628"/>
                </a:cubicBezTo>
                <a:cubicBezTo>
                  <a:pt x="395" y="631"/>
                  <a:pt x="397" y="635"/>
                  <a:pt x="400" y="636"/>
                </a:cubicBezTo>
                <a:cubicBezTo>
                  <a:pt x="400" y="637"/>
                  <a:pt x="400" y="637"/>
                  <a:pt x="400" y="637"/>
                </a:cubicBezTo>
                <a:cubicBezTo>
                  <a:pt x="400" y="638"/>
                  <a:pt x="400" y="639"/>
                  <a:pt x="400" y="641"/>
                </a:cubicBezTo>
                <a:cubicBezTo>
                  <a:pt x="400" y="641"/>
                  <a:pt x="400" y="642"/>
                  <a:pt x="400" y="642"/>
                </a:cubicBezTo>
                <a:close/>
                <a:moveTo>
                  <a:pt x="402" y="468"/>
                </a:moveTo>
                <a:cubicBezTo>
                  <a:pt x="402" y="468"/>
                  <a:pt x="403" y="468"/>
                  <a:pt x="403" y="468"/>
                </a:cubicBezTo>
                <a:cubicBezTo>
                  <a:pt x="403" y="468"/>
                  <a:pt x="404" y="469"/>
                  <a:pt x="404" y="469"/>
                </a:cubicBezTo>
                <a:cubicBezTo>
                  <a:pt x="403" y="469"/>
                  <a:pt x="402" y="468"/>
                  <a:pt x="402" y="468"/>
                </a:cubicBezTo>
                <a:close/>
                <a:moveTo>
                  <a:pt x="403" y="402"/>
                </a:moveTo>
                <a:cubicBezTo>
                  <a:pt x="401" y="402"/>
                  <a:pt x="399" y="403"/>
                  <a:pt x="398" y="403"/>
                </a:cubicBezTo>
                <a:cubicBezTo>
                  <a:pt x="398" y="403"/>
                  <a:pt x="398" y="403"/>
                  <a:pt x="397" y="403"/>
                </a:cubicBezTo>
                <a:cubicBezTo>
                  <a:pt x="397" y="403"/>
                  <a:pt x="397" y="403"/>
                  <a:pt x="397" y="402"/>
                </a:cubicBezTo>
                <a:cubicBezTo>
                  <a:pt x="399" y="402"/>
                  <a:pt x="401" y="401"/>
                  <a:pt x="402" y="400"/>
                </a:cubicBezTo>
                <a:cubicBezTo>
                  <a:pt x="403" y="401"/>
                  <a:pt x="405" y="402"/>
                  <a:pt x="406" y="403"/>
                </a:cubicBezTo>
                <a:cubicBezTo>
                  <a:pt x="406" y="403"/>
                  <a:pt x="406" y="403"/>
                  <a:pt x="406" y="403"/>
                </a:cubicBezTo>
                <a:cubicBezTo>
                  <a:pt x="405" y="402"/>
                  <a:pt x="404" y="402"/>
                  <a:pt x="403" y="402"/>
                </a:cubicBezTo>
                <a:close/>
                <a:moveTo>
                  <a:pt x="406" y="125"/>
                </a:moveTo>
                <a:cubicBezTo>
                  <a:pt x="407" y="124"/>
                  <a:pt x="408" y="122"/>
                  <a:pt x="408" y="120"/>
                </a:cubicBezTo>
                <a:cubicBezTo>
                  <a:pt x="409" y="119"/>
                  <a:pt x="410" y="117"/>
                  <a:pt x="410" y="116"/>
                </a:cubicBezTo>
                <a:cubicBezTo>
                  <a:pt x="410" y="116"/>
                  <a:pt x="410" y="115"/>
                  <a:pt x="410" y="115"/>
                </a:cubicBezTo>
                <a:cubicBezTo>
                  <a:pt x="410" y="116"/>
                  <a:pt x="411" y="116"/>
                  <a:pt x="411" y="116"/>
                </a:cubicBezTo>
                <a:cubicBezTo>
                  <a:pt x="410" y="118"/>
                  <a:pt x="409" y="120"/>
                  <a:pt x="409" y="123"/>
                </a:cubicBezTo>
                <a:cubicBezTo>
                  <a:pt x="409" y="125"/>
                  <a:pt x="410" y="128"/>
                  <a:pt x="411" y="129"/>
                </a:cubicBezTo>
                <a:cubicBezTo>
                  <a:pt x="411" y="129"/>
                  <a:pt x="411" y="130"/>
                  <a:pt x="411" y="130"/>
                </a:cubicBezTo>
                <a:cubicBezTo>
                  <a:pt x="410" y="129"/>
                  <a:pt x="409" y="129"/>
                  <a:pt x="407" y="128"/>
                </a:cubicBezTo>
                <a:cubicBezTo>
                  <a:pt x="407" y="127"/>
                  <a:pt x="406" y="126"/>
                  <a:pt x="406" y="125"/>
                </a:cubicBezTo>
                <a:close/>
                <a:moveTo>
                  <a:pt x="413" y="234"/>
                </a:moveTo>
                <a:cubicBezTo>
                  <a:pt x="413" y="234"/>
                  <a:pt x="413" y="235"/>
                  <a:pt x="413" y="235"/>
                </a:cubicBezTo>
                <a:cubicBezTo>
                  <a:pt x="412" y="234"/>
                  <a:pt x="411" y="234"/>
                  <a:pt x="411" y="233"/>
                </a:cubicBezTo>
                <a:cubicBezTo>
                  <a:pt x="411" y="232"/>
                  <a:pt x="411" y="232"/>
                  <a:pt x="411" y="231"/>
                </a:cubicBezTo>
                <a:cubicBezTo>
                  <a:pt x="412" y="232"/>
                  <a:pt x="413" y="233"/>
                  <a:pt x="414" y="233"/>
                </a:cubicBezTo>
                <a:cubicBezTo>
                  <a:pt x="414" y="234"/>
                  <a:pt x="414" y="234"/>
                  <a:pt x="413" y="234"/>
                </a:cubicBezTo>
                <a:close/>
                <a:moveTo>
                  <a:pt x="416" y="192"/>
                </a:moveTo>
                <a:cubicBezTo>
                  <a:pt x="415" y="192"/>
                  <a:pt x="415" y="192"/>
                  <a:pt x="414" y="192"/>
                </a:cubicBezTo>
                <a:cubicBezTo>
                  <a:pt x="414" y="192"/>
                  <a:pt x="413" y="192"/>
                  <a:pt x="413" y="192"/>
                </a:cubicBezTo>
                <a:cubicBezTo>
                  <a:pt x="413" y="192"/>
                  <a:pt x="413" y="192"/>
                  <a:pt x="413" y="192"/>
                </a:cubicBezTo>
                <a:cubicBezTo>
                  <a:pt x="412" y="192"/>
                  <a:pt x="412" y="192"/>
                  <a:pt x="412" y="192"/>
                </a:cubicBezTo>
                <a:cubicBezTo>
                  <a:pt x="412" y="191"/>
                  <a:pt x="411" y="190"/>
                  <a:pt x="411" y="189"/>
                </a:cubicBezTo>
                <a:cubicBezTo>
                  <a:pt x="412" y="189"/>
                  <a:pt x="414" y="190"/>
                  <a:pt x="415" y="190"/>
                </a:cubicBezTo>
                <a:cubicBezTo>
                  <a:pt x="416" y="190"/>
                  <a:pt x="417" y="190"/>
                  <a:pt x="418" y="190"/>
                </a:cubicBezTo>
                <a:cubicBezTo>
                  <a:pt x="418" y="190"/>
                  <a:pt x="418" y="190"/>
                  <a:pt x="418" y="190"/>
                </a:cubicBezTo>
                <a:cubicBezTo>
                  <a:pt x="418" y="190"/>
                  <a:pt x="418" y="190"/>
                  <a:pt x="419" y="190"/>
                </a:cubicBezTo>
                <a:cubicBezTo>
                  <a:pt x="418" y="190"/>
                  <a:pt x="417" y="191"/>
                  <a:pt x="416" y="192"/>
                </a:cubicBezTo>
                <a:close/>
                <a:moveTo>
                  <a:pt x="421" y="388"/>
                </a:moveTo>
                <a:cubicBezTo>
                  <a:pt x="421" y="388"/>
                  <a:pt x="420" y="387"/>
                  <a:pt x="420" y="386"/>
                </a:cubicBezTo>
                <a:cubicBezTo>
                  <a:pt x="420" y="386"/>
                  <a:pt x="420" y="386"/>
                  <a:pt x="420" y="385"/>
                </a:cubicBezTo>
                <a:cubicBezTo>
                  <a:pt x="420" y="386"/>
                  <a:pt x="421" y="387"/>
                  <a:pt x="421" y="388"/>
                </a:cubicBezTo>
                <a:cubicBezTo>
                  <a:pt x="421" y="388"/>
                  <a:pt x="421" y="388"/>
                  <a:pt x="421" y="388"/>
                </a:cubicBezTo>
                <a:close/>
                <a:moveTo>
                  <a:pt x="427" y="215"/>
                </a:moveTo>
                <a:cubicBezTo>
                  <a:pt x="426" y="215"/>
                  <a:pt x="425" y="214"/>
                  <a:pt x="424" y="214"/>
                </a:cubicBezTo>
                <a:cubicBezTo>
                  <a:pt x="422" y="214"/>
                  <a:pt x="421" y="215"/>
                  <a:pt x="420" y="215"/>
                </a:cubicBezTo>
                <a:cubicBezTo>
                  <a:pt x="420" y="215"/>
                  <a:pt x="420" y="215"/>
                  <a:pt x="420" y="214"/>
                </a:cubicBezTo>
                <a:cubicBezTo>
                  <a:pt x="420" y="214"/>
                  <a:pt x="420" y="214"/>
                  <a:pt x="420" y="213"/>
                </a:cubicBezTo>
                <a:cubicBezTo>
                  <a:pt x="421" y="213"/>
                  <a:pt x="421" y="212"/>
                  <a:pt x="421" y="212"/>
                </a:cubicBezTo>
                <a:cubicBezTo>
                  <a:pt x="423" y="213"/>
                  <a:pt x="425" y="214"/>
                  <a:pt x="427" y="214"/>
                </a:cubicBezTo>
                <a:cubicBezTo>
                  <a:pt x="427" y="214"/>
                  <a:pt x="427" y="215"/>
                  <a:pt x="427" y="215"/>
                </a:cubicBezTo>
                <a:close/>
                <a:moveTo>
                  <a:pt x="428" y="375"/>
                </a:moveTo>
                <a:cubicBezTo>
                  <a:pt x="428" y="375"/>
                  <a:pt x="428" y="375"/>
                  <a:pt x="428" y="375"/>
                </a:cubicBezTo>
                <a:cubicBezTo>
                  <a:pt x="428" y="374"/>
                  <a:pt x="428" y="374"/>
                  <a:pt x="428" y="373"/>
                </a:cubicBezTo>
                <a:cubicBezTo>
                  <a:pt x="428" y="373"/>
                  <a:pt x="428" y="372"/>
                  <a:pt x="428" y="372"/>
                </a:cubicBezTo>
                <a:cubicBezTo>
                  <a:pt x="428" y="372"/>
                  <a:pt x="428" y="373"/>
                  <a:pt x="429" y="373"/>
                </a:cubicBezTo>
                <a:cubicBezTo>
                  <a:pt x="428" y="374"/>
                  <a:pt x="428" y="374"/>
                  <a:pt x="428" y="375"/>
                </a:cubicBezTo>
                <a:close/>
                <a:moveTo>
                  <a:pt x="429" y="195"/>
                </a:moveTo>
                <a:cubicBezTo>
                  <a:pt x="429" y="195"/>
                  <a:pt x="429" y="195"/>
                  <a:pt x="429" y="194"/>
                </a:cubicBezTo>
                <a:cubicBezTo>
                  <a:pt x="428" y="191"/>
                  <a:pt x="425" y="189"/>
                  <a:pt x="422" y="189"/>
                </a:cubicBezTo>
                <a:cubicBezTo>
                  <a:pt x="422" y="189"/>
                  <a:pt x="421" y="189"/>
                  <a:pt x="421" y="189"/>
                </a:cubicBezTo>
                <a:cubicBezTo>
                  <a:pt x="423" y="188"/>
                  <a:pt x="425" y="186"/>
                  <a:pt x="426" y="184"/>
                </a:cubicBezTo>
                <a:cubicBezTo>
                  <a:pt x="426" y="184"/>
                  <a:pt x="427" y="184"/>
                  <a:pt x="427" y="184"/>
                </a:cubicBezTo>
                <a:cubicBezTo>
                  <a:pt x="428" y="184"/>
                  <a:pt x="429" y="184"/>
                  <a:pt x="430" y="184"/>
                </a:cubicBezTo>
                <a:cubicBezTo>
                  <a:pt x="431" y="184"/>
                  <a:pt x="431" y="184"/>
                  <a:pt x="432" y="184"/>
                </a:cubicBezTo>
                <a:cubicBezTo>
                  <a:pt x="430" y="185"/>
                  <a:pt x="428" y="188"/>
                  <a:pt x="428" y="191"/>
                </a:cubicBezTo>
                <a:cubicBezTo>
                  <a:pt x="428" y="192"/>
                  <a:pt x="428" y="193"/>
                  <a:pt x="429" y="195"/>
                </a:cubicBezTo>
                <a:close/>
                <a:moveTo>
                  <a:pt x="431" y="271"/>
                </a:moveTo>
                <a:cubicBezTo>
                  <a:pt x="431" y="270"/>
                  <a:pt x="431" y="268"/>
                  <a:pt x="432" y="267"/>
                </a:cubicBezTo>
                <a:cubicBezTo>
                  <a:pt x="432" y="268"/>
                  <a:pt x="433" y="268"/>
                  <a:pt x="434" y="268"/>
                </a:cubicBezTo>
                <a:cubicBezTo>
                  <a:pt x="439" y="268"/>
                  <a:pt x="443" y="264"/>
                  <a:pt x="443" y="259"/>
                </a:cubicBezTo>
                <a:cubicBezTo>
                  <a:pt x="443" y="255"/>
                  <a:pt x="440" y="252"/>
                  <a:pt x="435" y="251"/>
                </a:cubicBezTo>
                <a:cubicBezTo>
                  <a:pt x="435" y="251"/>
                  <a:pt x="435" y="251"/>
                  <a:pt x="435" y="251"/>
                </a:cubicBezTo>
                <a:cubicBezTo>
                  <a:pt x="435" y="250"/>
                  <a:pt x="435" y="250"/>
                  <a:pt x="435" y="250"/>
                </a:cubicBezTo>
                <a:cubicBezTo>
                  <a:pt x="436" y="250"/>
                  <a:pt x="436" y="250"/>
                  <a:pt x="436" y="250"/>
                </a:cubicBezTo>
                <a:cubicBezTo>
                  <a:pt x="439" y="250"/>
                  <a:pt x="441" y="249"/>
                  <a:pt x="443" y="247"/>
                </a:cubicBezTo>
                <a:cubicBezTo>
                  <a:pt x="443" y="247"/>
                  <a:pt x="442" y="247"/>
                  <a:pt x="442" y="247"/>
                </a:cubicBezTo>
                <a:cubicBezTo>
                  <a:pt x="442" y="251"/>
                  <a:pt x="445" y="255"/>
                  <a:pt x="449" y="256"/>
                </a:cubicBezTo>
                <a:cubicBezTo>
                  <a:pt x="446" y="258"/>
                  <a:pt x="445" y="260"/>
                  <a:pt x="445" y="263"/>
                </a:cubicBezTo>
                <a:cubicBezTo>
                  <a:pt x="445" y="264"/>
                  <a:pt x="445" y="265"/>
                  <a:pt x="445" y="266"/>
                </a:cubicBezTo>
                <a:cubicBezTo>
                  <a:pt x="445" y="266"/>
                  <a:pt x="445" y="266"/>
                  <a:pt x="445" y="267"/>
                </a:cubicBezTo>
                <a:cubicBezTo>
                  <a:pt x="444" y="267"/>
                  <a:pt x="442" y="267"/>
                  <a:pt x="442" y="268"/>
                </a:cubicBezTo>
                <a:cubicBezTo>
                  <a:pt x="441" y="268"/>
                  <a:pt x="441" y="268"/>
                  <a:pt x="440" y="268"/>
                </a:cubicBezTo>
                <a:cubicBezTo>
                  <a:pt x="437" y="268"/>
                  <a:pt x="435" y="269"/>
                  <a:pt x="433" y="271"/>
                </a:cubicBezTo>
                <a:cubicBezTo>
                  <a:pt x="432" y="271"/>
                  <a:pt x="432" y="271"/>
                  <a:pt x="431" y="271"/>
                </a:cubicBezTo>
                <a:close/>
                <a:moveTo>
                  <a:pt x="439" y="591"/>
                </a:moveTo>
                <a:cubicBezTo>
                  <a:pt x="439" y="591"/>
                  <a:pt x="439" y="592"/>
                  <a:pt x="440" y="592"/>
                </a:cubicBezTo>
                <a:cubicBezTo>
                  <a:pt x="440" y="593"/>
                  <a:pt x="441" y="594"/>
                  <a:pt x="442" y="595"/>
                </a:cubicBezTo>
                <a:cubicBezTo>
                  <a:pt x="442" y="595"/>
                  <a:pt x="441" y="596"/>
                  <a:pt x="441" y="596"/>
                </a:cubicBezTo>
                <a:cubicBezTo>
                  <a:pt x="441" y="596"/>
                  <a:pt x="441" y="596"/>
                  <a:pt x="441" y="596"/>
                </a:cubicBezTo>
                <a:cubicBezTo>
                  <a:pt x="440" y="594"/>
                  <a:pt x="440" y="593"/>
                  <a:pt x="438" y="592"/>
                </a:cubicBezTo>
                <a:cubicBezTo>
                  <a:pt x="438" y="591"/>
                  <a:pt x="438" y="591"/>
                  <a:pt x="439" y="591"/>
                </a:cubicBezTo>
                <a:close/>
                <a:moveTo>
                  <a:pt x="453" y="653"/>
                </a:moveTo>
                <a:cubicBezTo>
                  <a:pt x="453" y="653"/>
                  <a:pt x="453" y="653"/>
                  <a:pt x="453" y="653"/>
                </a:cubicBezTo>
                <a:cubicBezTo>
                  <a:pt x="452" y="650"/>
                  <a:pt x="450" y="648"/>
                  <a:pt x="447" y="648"/>
                </a:cubicBezTo>
                <a:cubicBezTo>
                  <a:pt x="446" y="645"/>
                  <a:pt x="444" y="643"/>
                  <a:pt x="441" y="642"/>
                </a:cubicBezTo>
                <a:cubicBezTo>
                  <a:pt x="441" y="641"/>
                  <a:pt x="441" y="641"/>
                  <a:pt x="441" y="640"/>
                </a:cubicBezTo>
                <a:cubicBezTo>
                  <a:pt x="441" y="639"/>
                  <a:pt x="441" y="637"/>
                  <a:pt x="440" y="636"/>
                </a:cubicBezTo>
                <a:cubicBezTo>
                  <a:pt x="441" y="636"/>
                  <a:pt x="441" y="636"/>
                  <a:pt x="441" y="636"/>
                </a:cubicBezTo>
                <a:cubicBezTo>
                  <a:pt x="442" y="640"/>
                  <a:pt x="445" y="643"/>
                  <a:pt x="450" y="643"/>
                </a:cubicBezTo>
                <a:cubicBezTo>
                  <a:pt x="451" y="643"/>
                  <a:pt x="452" y="643"/>
                  <a:pt x="453" y="643"/>
                </a:cubicBezTo>
                <a:cubicBezTo>
                  <a:pt x="453" y="643"/>
                  <a:pt x="454" y="643"/>
                  <a:pt x="454" y="643"/>
                </a:cubicBezTo>
                <a:cubicBezTo>
                  <a:pt x="453" y="645"/>
                  <a:pt x="452" y="646"/>
                  <a:pt x="452" y="649"/>
                </a:cubicBezTo>
                <a:cubicBezTo>
                  <a:pt x="452" y="650"/>
                  <a:pt x="452" y="651"/>
                  <a:pt x="453" y="653"/>
                </a:cubicBezTo>
                <a:close/>
                <a:moveTo>
                  <a:pt x="454" y="160"/>
                </a:moveTo>
                <a:cubicBezTo>
                  <a:pt x="454" y="160"/>
                  <a:pt x="454" y="160"/>
                  <a:pt x="454" y="159"/>
                </a:cubicBezTo>
                <a:cubicBezTo>
                  <a:pt x="454" y="159"/>
                  <a:pt x="455" y="159"/>
                  <a:pt x="456" y="158"/>
                </a:cubicBezTo>
                <a:cubicBezTo>
                  <a:pt x="455" y="159"/>
                  <a:pt x="455" y="160"/>
                  <a:pt x="454" y="161"/>
                </a:cubicBezTo>
                <a:cubicBezTo>
                  <a:pt x="454" y="161"/>
                  <a:pt x="454" y="160"/>
                  <a:pt x="454" y="160"/>
                </a:cubicBezTo>
                <a:close/>
                <a:moveTo>
                  <a:pt x="455" y="186"/>
                </a:moveTo>
                <a:cubicBezTo>
                  <a:pt x="455" y="186"/>
                  <a:pt x="455" y="186"/>
                  <a:pt x="455" y="186"/>
                </a:cubicBezTo>
                <a:cubicBezTo>
                  <a:pt x="455" y="186"/>
                  <a:pt x="455" y="186"/>
                  <a:pt x="456" y="186"/>
                </a:cubicBezTo>
                <a:cubicBezTo>
                  <a:pt x="455" y="186"/>
                  <a:pt x="455" y="186"/>
                  <a:pt x="455" y="186"/>
                </a:cubicBezTo>
                <a:close/>
                <a:moveTo>
                  <a:pt x="457" y="133"/>
                </a:moveTo>
                <a:cubicBezTo>
                  <a:pt x="456" y="133"/>
                  <a:pt x="455" y="134"/>
                  <a:pt x="454" y="134"/>
                </a:cubicBezTo>
                <a:cubicBezTo>
                  <a:pt x="453" y="133"/>
                  <a:pt x="452" y="132"/>
                  <a:pt x="450" y="132"/>
                </a:cubicBezTo>
                <a:cubicBezTo>
                  <a:pt x="451" y="131"/>
                  <a:pt x="452" y="129"/>
                  <a:pt x="452" y="127"/>
                </a:cubicBezTo>
                <a:cubicBezTo>
                  <a:pt x="452" y="124"/>
                  <a:pt x="450" y="121"/>
                  <a:pt x="448" y="120"/>
                </a:cubicBezTo>
                <a:cubicBezTo>
                  <a:pt x="449" y="119"/>
                  <a:pt x="450" y="117"/>
                  <a:pt x="451" y="116"/>
                </a:cubicBezTo>
                <a:cubicBezTo>
                  <a:pt x="451" y="116"/>
                  <a:pt x="451" y="116"/>
                  <a:pt x="451" y="116"/>
                </a:cubicBezTo>
                <a:cubicBezTo>
                  <a:pt x="451" y="118"/>
                  <a:pt x="452" y="120"/>
                  <a:pt x="454" y="121"/>
                </a:cubicBezTo>
                <a:cubicBezTo>
                  <a:pt x="453" y="122"/>
                  <a:pt x="453" y="122"/>
                  <a:pt x="453" y="123"/>
                </a:cubicBezTo>
                <a:cubicBezTo>
                  <a:pt x="453" y="126"/>
                  <a:pt x="455" y="128"/>
                  <a:pt x="457" y="130"/>
                </a:cubicBezTo>
                <a:cubicBezTo>
                  <a:pt x="457" y="131"/>
                  <a:pt x="459" y="133"/>
                  <a:pt x="460" y="134"/>
                </a:cubicBezTo>
                <a:cubicBezTo>
                  <a:pt x="459" y="134"/>
                  <a:pt x="458" y="133"/>
                  <a:pt x="457" y="133"/>
                </a:cubicBezTo>
                <a:close/>
                <a:moveTo>
                  <a:pt x="460" y="234"/>
                </a:moveTo>
                <a:cubicBezTo>
                  <a:pt x="460" y="234"/>
                  <a:pt x="460" y="234"/>
                  <a:pt x="460" y="234"/>
                </a:cubicBezTo>
                <a:cubicBezTo>
                  <a:pt x="460" y="234"/>
                  <a:pt x="460" y="234"/>
                  <a:pt x="461" y="234"/>
                </a:cubicBezTo>
                <a:cubicBezTo>
                  <a:pt x="460" y="234"/>
                  <a:pt x="460" y="234"/>
                  <a:pt x="460" y="234"/>
                </a:cubicBezTo>
                <a:close/>
                <a:moveTo>
                  <a:pt x="590" y="121"/>
                </a:moveTo>
                <a:cubicBezTo>
                  <a:pt x="592" y="121"/>
                  <a:pt x="594" y="121"/>
                  <a:pt x="596" y="120"/>
                </a:cubicBezTo>
                <a:cubicBezTo>
                  <a:pt x="596" y="121"/>
                  <a:pt x="597" y="122"/>
                  <a:pt x="599" y="123"/>
                </a:cubicBezTo>
                <a:cubicBezTo>
                  <a:pt x="597" y="124"/>
                  <a:pt x="596" y="127"/>
                  <a:pt x="596" y="129"/>
                </a:cubicBezTo>
                <a:cubicBezTo>
                  <a:pt x="596" y="129"/>
                  <a:pt x="595" y="129"/>
                  <a:pt x="595" y="129"/>
                </a:cubicBezTo>
                <a:cubicBezTo>
                  <a:pt x="594" y="126"/>
                  <a:pt x="592" y="124"/>
                  <a:pt x="590" y="123"/>
                </a:cubicBezTo>
                <a:cubicBezTo>
                  <a:pt x="590" y="122"/>
                  <a:pt x="590" y="122"/>
                  <a:pt x="590" y="121"/>
                </a:cubicBezTo>
                <a:close/>
                <a:moveTo>
                  <a:pt x="536" y="91"/>
                </a:moveTo>
                <a:cubicBezTo>
                  <a:pt x="539" y="89"/>
                  <a:pt x="541" y="86"/>
                  <a:pt x="541" y="82"/>
                </a:cubicBezTo>
                <a:cubicBezTo>
                  <a:pt x="541" y="80"/>
                  <a:pt x="541" y="79"/>
                  <a:pt x="540" y="77"/>
                </a:cubicBezTo>
                <a:cubicBezTo>
                  <a:pt x="541" y="77"/>
                  <a:pt x="543" y="76"/>
                  <a:pt x="544" y="74"/>
                </a:cubicBezTo>
                <a:cubicBezTo>
                  <a:pt x="545" y="75"/>
                  <a:pt x="546" y="75"/>
                  <a:pt x="547" y="75"/>
                </a:cubicBezTo>
                <a:cubicBezTo>
                  <a:pt x="548" y="75"/>
                  <a:pt x="549" y="75"/>
                  <a:pt x="550" y="74"/>
                </a:cubicBezTo>
                <a:cubicBezTo>
                  <a:pt x="551" y="76"/>
                  <a:pt x="551" y="77"/>
                  <a:pt x="552" y="79"/>
                </a:cubicBezTo>
                <a:cubicBezTo>
                  <a:pt x="549" y="80"/>
                  <a:pt x="547" y="82"/>
                  <a:pt x="545" y="84"/>
                </a:cubicBezTo>
                <a:cubicBezTo>
                  <a:pt x="542" y="85"/>
                  <a:pt x="540" y="88"/>
                  <a:pt x="540" y="91"/>
                </a:cubicBezTo>
                <a:cubicBezTo>
                  <a:pt x="540" y="96"/>
                  <a:pt x="543" y="99"/>
                  <a:pt x="547" y="99"/>
                </a:cubicBezTo>
                <a:cubicBezTo>
                  <a:pt x="548" y="99"/>
                  <a:pt x="548" y="99"/>
                  <a:pt x="549" y="99"/>
                </a:cubicBezTo>
                <a:cubicBezTo>
                  <a:pt x="550" y="99"/>
                  <a:pt x="551" y="100"/>
                  <a:pt x="553" y="100"/>
                </a:cubicBezTo>
                <a:cubicBezTo>
                  <a:pt x="551" y="101"/>
                  <a:pt x="550" y="102"/>
                  <a:pt x="549" y="104"/>
                </a:cubicBezTo>
                <a:cubicBezTo>
                  <a:pt x="549" y="104"/>
                  <a:pt x="549" y="104"/>
                  <a:pt x="548" y="104"/>
                </a:cubicBezTo>
                <a:cubicBezTo>
                  <a:pt x="548" y="104"/>
                  <a:pt x="547" y="104"/>
                  <a:pt x="547" y="104"/>
                </a:cubicBezTo>
                <a:cubicBezTo>
                  <a:pt x="545" y="104"/>
                  <a:pt x="544" y="103"/>
                  <a:pt x="543" y="103"/>
                </a:cubicBezTo>
                <a:cubicBezTo>
                  <a:pt x="542" y="103"/>
                  <a:pt x="541" y="103"/>
                  <a:pt x="541" y="104"/>
                </a:cubicBezTo>
                <a:cubicBezTo>
                  <a:pt x="541" y="103"/>
                  <a:pt x="541" y="103"/>
                  <a:pt x="541" y="103"/>
                </a:cubicBezTo>
                <a:cubicBezTo>
                  <a:pt x="541" y="98"/>
                  <a:pt x="537" y="95"/>
                  <a:pt x="533" y="95"/>
                </a:cubicBezTo>
                <a:cubicBezTo>
                  <a:pt x="533" y="95"/>
                  <a:pt x="532" y="95"/>
                  <a:pt x="532" y="95"/>
                </a:cubicBezTo>
                <a:cubicBezTo>
                  <a:pt x="534" y="94"/>
                  <a:pt x="535" y="93"/>
                  <a:pt x="536" y="91"/>
                </a:cubicBezTo>
                <a:close/>
                <a:moveTo>
                  <a:pt x="536" y="124"/>
                </a:moveTo>
                <a:cubicBezTo>
                  <a:pt x="537" y="124"/>
                  <a:pt x="537" y="125"/>
                  <a:pt x="537" y="125"/>
                </a:cubicBezTo>
                <a:cubicBezTo>
                  <a:pt x="538" y="125"/>
                  <a:pt x="539" y="124"/>
                  <a:pt x="539" y="124"/>
                </a:cubicBezTo>
                <a:cubicBezTo>
                  <a:pt x="540" y="124"/>
                  <a:pt x="540" y="124"/>
                  <a:pt x="540" y="124"/>
                </a:cubicBezTo>
                <a:cubicBezTo>
                  <a:pt x="541" y="126"/>
                  <a:pt x="542" y="128"/>
                  <a:pt x="545" y="128"/>
                </a:cubicBezTo>
                <a:cubicBezTo>
                  <a:pt x="545" y="128"/>
                  <a:pt x="544" y="129"/>
                  <a:pt x="544" y="129"/>
                </a:cubicBezTo>
                <a:cubicBezTo>
                  <a:pt x="543" y="128"/>
                  <a:pt x="542" y="128"/>
                  <a:pt x="541" y="128"/>
                </a:cubicBezTo>
                <a:cubicBezTo>
                  <a:pt x="540" y="128"/>
                  <a:pt x="538" y="128"/>
                  <a:pt x="537" y="129"/>
                </a:cubicBezTo>
                <a:cubicBezTo>
                  <a:pt x="537" y="128"/>
                  <a:pt x="537" y="128"/>
                  <a:pt x="537" y="128"/>
                </a:cubicBezTo>
                <a:cubicBezTo>
                  <a:pt x="537" y="128"/>
                  <a:pt x="537" y="128"/>
                  <a:pt x="537" y="128"/>
                </a:cubicBezTo>
                <a:cubicBezTo>
                  <a:pt x="537" y="127"/>
                  <a:pt x="537" y="125"/>
                  <a:pt x="536" y="124"/>
                </a:cubicBezTo>
                <a:close/>
                <a:moveTo>
                  <a:pt x="531" y="191"/>
                </a:moveTo>
                <a:cubicBezTo>
                  <a:pt x="532" y="192"/>
                  <a:pt x="533" y="193"/>
                  <a:pt x="535" y="193"/>
                </a:cubicBezTo>
                <a:cubicBezTo>
                  <a:pt x="535" y="197"/>
                  <a:pt x="539" y="200"/>
                  <a:pt x="543" y="200"/>
                </a:cubicBezTo>
                <a:cubicBezTo>
                  <a:pt x="544" y="200"/>
                  <a:pt x="544" y="200"/>
                  <a:pt x="544" y="200"/>
                </a:cubicBezTo>
                <a:cubicBezTo>
                  <a:pt x="544" y="200"/>
                  <a:pt x="544" y="200"/>
                  <a:pt x="544" y="200"/>
                </a:cubicBezTo>
                <a:cubicBezTo>
                  <a:pt x="544" y="201"/>
                  <a:pt x="544" y="201"/>
                  <a:pt x="544" y="201"/>
                </a:cubicBezTo>
                <a:cubicBezTo>
                  <a:pt x="542" y="200"/>
                  <a:pt x="540" y="199"/>
                  <a:pt x="537" y="199"/>
                </a:cubicBezTo>
                <a:cubicBezTo>
                  <a:pt x="535" y="199"/>
                  <a:pt x="532" y="200"/>
                  <a:pt x="530" y="202"/>
                </a:cubicBezTo>
                <a:cubicBezTo>
                  <a:pt x="530" y="202"/>
                  <a:pt x="530" y="202"/>
                  <a:pt x="529" y="202"/>
                </a:cubicBezTo>
                <a:cubicBezTo>
                  <a:pt x="529" y="202"/>
                  <a:pt x="529" y="202"/>
                  <a:pt x="528" y="202"/>
                </a:cubicBezTo>
                <a:cubicBezTo>
                  <a:pt x="527" y="202"/>
                  <a:pt x="525" y="203"/>
                  <a:pt x="524" y="203"/>
                </a:cubicBezTo>
                <a:cubicBezTo>
                  <a:pt x="524" y="203"/>
                  <a:pt x="524" y="203"/>
                  <a:pt x="524" y="203"/>
                </a:cubicBezTo>
                <a:cubicBezTo>
                  <a:pt x="527" y="202"/>
                  <a:pt x="529" y="199"/>
                  <a:pt x="529" y="196"/>
                </a:cubicBezTo>
                <a:cubicBezTo>
                  <a:pt x="529" y="195"/>
                  <a:pt x="529" y="195"/>
                  <a:pt x="529" y="195"/>
                </a:cubicBezTo>
                <a:cubicBezTo>
                  <a:pt x="530" y="194"/>
                  <a:pt x="531" y="192"/>
                  <a:pt x="531" y="191"/>
                </a:cubicBezTo>
                <a:close/>
                <a:moveTo>
                  <a:pt x="509" y="64"/>
                </a:moveTo>
                <a:cubicBezTo>
                  <a:pt x="510" y="65"/>
                  <a:pt x="511" y="65"/>
                  <a:pt x="512" y="65"/>
                </a:cubicBezTo>
                <a:cubicBezTo>
                  <a:pt x="511" y="67"/>
                  <a:pt x="510" y="69"/>
                  <a:pt x="510" y="71"/>
                </a:cubicBezTo>
                <a:cubicBezTo>
                  <a:pt x="510" y="71"/>
                  <a:pt x="510" y="71"/>
                  <a:pt x="510" y="72"/>
                </a:cubicBezTo>
                <a:cubicBezTo>
                  <a:pt x="507" y="72"/>
                  <a:pt x="505" y="73"/>
                  <a:pt x="503" y="75"/>
                </a:cubicBezTo>
                <a:cubicBezTo>
                  <a:pt x="503" y="74"/>
                  <a:pt x="503" y="73"/>
                  <a:pt x="502" y="73"/>
                </a:cubicBezTo>
                <a:cubicBezTo>
                  <a:pt x="502" y="72"/>
                  <a:pt x="502" y="71"/>
                  <a:pt x="502" y="70"/>
                </a:cubicBezTo>
                <a:cubicBezTo>
                  <a:pt x="502" y="69"/>
                  <a:pt x="502" y="68"/>
                  <a:pt x="502" y="67"/>
                </a:cubicBezTo>
                <a:cubicBezTo>
                  <a:pt x="504" y="67"/>
                  <a:pt x="507" y="66"/>
                  <a:pt x="509" y="64"/>
                </a:cubicBezTo>
                <a:close/>
                <a:moveTo>
                  <a:pt x="511" y="310"/>
                </a:moveTo>
                <a:cubicBezTo>
                  <a:pt x="511" y="311"/>
                  <a:pt x="510" y="311"/>
                  <a:pt x="510" y="311"/>
                </a:cubicBezTo>
                <a:cubicBezTo>
                  <a:pt x="510" y="311"/>
                  <a:pt x="510" y="311"/>
                  <a:pt x="510" y="311"/>
                </a:cubicBezTo>
                <a:cubicBezTo>
                  <a:pt x="510" y="311"/>
                  <a:pt x="510" y="311"/>
                  <a:pt x="511" y="310"/>
                </a:cubicBezTo>
                <a:close/>
                <a:moveTo>
                  <a:pt x="507" y="331"/>
                </a:moveTo>
                <a:cubicBezTo>
                  <a:pt x="507" y="331"/>
                  <a:pt x="506" y="331"/>
                  <a:pt x="506" y="331"/>
                </a:cubicBezTo>
                <a:cubicBezTo>
                  <a:pt x="506" y="331"/>
                  <a:pt x="506" y="331"/>
                  <a:pt x="506" y="331"/>
                </a:cubicBezTo>
                <a:cubicBezTo>
                  <a:pt x="506" y="331"/>
                  <a:pt x="506" y="331"/>
                  <a:pt x="506" y="331"/>
                </a:cubicBezTo>
                <a:cubicBezTo>
                  <a:pt x="506" y="331"/>
                  <a:pt x="507" y="331"/>
                  <a:pt x="507" y="331"/>
                </a:cubicBezTo>
                <a:close/>
                <a:moveTo>
                  <a:pt x="467" y="67"/>
                </a:moveTo>
                <a:cubicBezTo>
                  <a:pt x="468" y="68"/>
                  <a:pt x="468" y="68"/>
                  <a:pt x="469" y="68"/>
                </a:cubicBezTo>
                <a:cubicBezTo>
                  <a:pt x="470" y="71"/>
                  <a:pt x="473" y="73"/>
                  <a:pt x="476" y="73"/>
                </a:cubicBezTo>
                <a:cubicBezTo>
                  <a:pt x="478" y="73"/>
                  <a:pt x="479" y="72"/>
                  <a:pt x="481" y="71"/>
                </a:cubicBezTo>
                <a:cubicBezTo>
                  <a:pt x="481" y="71"/>
                  <a:pt x="482" y="71"/>
                  <a:pt x="482" y="71"/>
                </a:cubicBezTo>
                <a:cubicBezTo>
                  <a:pt x="482" y="71"/>
                  <a:pt x="482" y="71"/>
                  <a:pt x="482" y="71"/>
                </a:cubicBezTo>
                <a:cubicBezTo>
                  <a:pt x="482" y="72"/>
                  <a:pt x="482" y="73"/>
                  <a:pt x="483" y="73"/>
                </a:cubicBezTo>
                <a:cubicBezTo>
                  <a:pt x="481" y="74"/>
                  <a:pt x="480" y="75"/>
                  <a:pt x="479" y="77"/>
                </a:cubicBezTo>
                <a:cubicBezTo>
                  <a:pt x="478" y="77"/>
                  <a:pt x="477" y="77"/>
                  <a:pt x="475" y="78"/>
                </a:cubicBezTo>
                <a:cubicBezTo>
                  <a:pt x="475" y="77"/>
                  <a:pt x="474" y="77"/>
                  <a:pt x="473" y="77"/>
                </a:cubicBezTo>
                <a:cubicBezTo>
                  <a:pt x="471" y="77"/>
                  <a:pt x="469" y="78"/>
                  <a:pt x="467" y="80"/>
                </a:cubicBezTo>
                <a:cubicBezTo>
                  <a:pt x="469" y="78"/>
                  <a:pt x="469" y="76"/>
                  <a:pt x="469" y="74"/>
                </a:cubicBezTo>
                <a:cubicBezTo>
                  <a:pt x="469" y="71"/>
                  <a:pt x="468" y="69"/>
                  <a:pt x="467" y="68"/>
                </a:cubicBezTo>
                <a:cubicBezTo>
                  <a:pt x="467" y="68"/>
                  <a:pt x="467" y="67"/>
                  <a:pt x="467" y="67"/>
                </a:cubicBezTo>
                <a:close/>
                <a:moveTo>
                  <a:pt x="472" y="100"/>
                </a:moveTo>
                <a:cubicBezTo>
                  <a:pt x="472" y="100"/>
                  <a:pt x="472" y="100"/>
                  <a:pt x="472" y="100"/>
                </a:cubicBezTo>
                <a:cubicBezTo>
                  <a:pt x="472" y="100"/>
                  <a:pt x="472" y="100"/>
                  <a:pt x="472" y="100"/>
                </a:cubicBezTo>
                <a:cubicBezTo>
                  <a:pt x="472" y="100"/>
                  <a:pt x="472" y="100"/>
                  <a:pt x="472" y="100"/>
                </a:cubicBezTo>
                <a:close/>
                <a:moveTo>
                  <a:pt x="470" y="112"/>
                </a:moveTo>
                <a:cubicBezTo>
                  <a:pt x="470" y="113"/>
                  <a:pt x="469" y="113"/>
                  <a:pt x="468" y="114"/>
                </a:cubicBezTo>
                <a:cubicBezTo>
                  <a:pt x="468" y="113"/>
                  <a:pt x="468" y="112"/>
                  <a:pt x="468" y="111"/>
                </a:cubicBezTo>
                <a:cubicBezTo>
                  <a:pt x="468" y="111"/>
                  <a:pt x="469" y="110"/>
                  <a:pt x="469" y="110"/>
                </a:cubicBezTo>
                <a:cubicBezTo>
                  <a:pt x="469" y="111"/>
                  <a:pt x="470" y="111"/>
                  <a:pt x="470" y="112"/>
                </a:cubicBezTo>
                <a:close/>
                <a:moveTo>
                  <a:pt x="468" y="155"/>
                </a:moveTo>
                <a:cubicBezTo>
                  <a:pt x="468" y="155"/>
                  <a:pt x="467" y="155"/>
                  <a:pt x="467" y="155"/>
                </a:cubicBezTo>
                <a:cubicBezTo>
                  <a:pt x="467" y="155"/>
                  <a:pt x="467" y="155"/>
                  <a:pt x="467" y="155"/>
                </a:cubicBezTo>
                <a:cubicBezTo>
                  <a:pt x="467" y="155"/>
                  <a:pt x="467" y="155"/>
                  <a:pt x="468" y="155"/>
                </a:cubicBezTo>
                <a:close/>
                <a:moveTo>
                  <a:pt x="467" y="80"/>
                </a:moveTo>
                <a:cubicBezTo>
                  <a:pt x="466" y="81"/>
                  <a:pt x="465" y="82"/>
                  <a:pt x="465" y="83"/>
                </a:cubicBezTo>
                <a:cubicBezTo>
                  <a:pt x="464" y="83"/>
                  <a:pt x="464" y="82"/>
                  <a:pt x="463" y="82"/>
                </a:cubicBezTo>
                <a:cubicBezTo>
                  <a:pt x="464" y="82"/>
                  <a:pt x="466" y="81"/>
                  <a:pt x="467" y="80"/>
                </a:cubicBezTo>
                <a:close/>
                <a:moveTo>
                  <a:pt x="466" y="136"/>
                </a:moveTo>
                <a:cubicBezTo>
                  <a:pt x="465" y="137"/>
                  <a:pt x="465" y="137"/>
                  <a:pt x="465" y="138"/>
                </a:cubicBezTo>
                <a:cubicBezTo>
                  <a:pt x="465" y="138"/>
                  <a:pt x="465" y="138"/>
                  <a:pt x="465" y="138"/>
                </a:cubicBezTo>
                <a:cubicBezTo>
                  <a:pt x="465" y="138"/>
                  <a:pt x="465" y="138"/>
                  <a:pt x="464" y="138"/>
                </a:cubicBezTo>
                <a:cubicBezTo>
                  <a:pt x="464" y="137"/>
                  <a:pt x="463" y="136"/>
                  <a:pt x="462" y="135"/>
                </a:cubicBezTo>
                <a:cubicBezTo>
                  <a:pt x="463" y="136"/>
                  <a:pt x="464" y="136"/>
                  <a:pt x="466" y="136"/>
                </a:cubicBezTo>
                <a:close/>
                <a:moveTo>
                  <a:pt x="467" y="543"/>
                </a:moveTo>
                <a:cubicBezTo>
                  <a:pt x="466" y="543"/>
                  <a:pt x="465" y="543"/>
                  <a:pt x="465" y="544"/>
                </a:cubicBezTo>
                <a:cubicBezTo>
                  <a:pt x="465" y="543"/>
                  <a:pt x="465" y="542"/>
                  <a:pt x="465" y="541"/>
                </a:cubicBezTo>
                <a:cubicBezTo>
                  <a:pt x="466" y="541"/>
                  <a:pt x="467" y="542"/>
                  <a:pt x="468" y="542"/>
                </a:cubicBezTo>
                <a:cubicBezTo>
                  <a:pt x="468" y="542"/>
                  <a:pt x="468" y="542"/>
                  <a:pt x="468" y="542"/>
                </a:cubicBezTo>
                <a:cubicBezTo>
                  <a:pt x="467" y="542"/>
                  <a:pt x="467" y="543"/>
                  <a:pt x="467" y="543"/>
                </a:cubicBezTo>
                <a:close/>
                <a:moveTo>
                  <a:pt x="475" y="633"/>
                </a:moveTo>
                <a:cubicBezTo>
                  <a:pt x="474" y="632"/>
                  <a:pt x="473" y="632"/>
                  <a:pt x="472" y="632"/>
                </a:cubicBezTo>
                <a:cubicBezTo>
                  <a:pt x="473" y="630"/>
                  <a:pt x="473" y="629"/>
                  <a:pt x="473" y="627"/>
                </a:cubicBezTo>
                <a:cubicBezTo>
                  <a:pt x="473" y="625"/>
                  <a:pt x="473" y="623"/>
                  <a:pt x="471" y="621"/>
                </a:cubicBezTo>
                <a:cubicBezTo>
                  <a:pt x="472" y="621"/>
                  <a:pt x="473" y="621"/>
                  <a:pt x="473" y="620"/>
                </a:cubicBezTo>
                <a:cubicBezTo>
                  <a:pt x="473" y="621"/>
                  <a:pt x="473" y="622"/>
                  <a:pt x="473" y="622"/>
                </a:cubicBezTo>
                <a:cubicBezTo>
                  <a:pt x="473" y="626"/>
                  <a:pt x="475" y="629"/>
                  <a:pt x="477" y="630"/>
                </a:cubicBezTo>
                <a:cubicBezTo>
                  <a:pt x="477" y="631"/>
                  <a:pt x="476" y="632"/>
                  <a:pt x="475" y="633"/>
                </a:cubicBezTo>
                <a:close/>
                <a:moveTo>
                  <a:pt x="477" y="614"/>
                </a:move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lose/>
                <a:moveTo>
                  <a:pt x="477" y="250"/>
                </a:moveTo>
                <a:cubicBezTo>
                  <a:pt x="476" y="250"/>
                  <a:pt x="476" y="250"/>
                  <a:pt x="475" y="250"/>
                </a:cubicBezTo>
                <a:cubicBezTo>
                  <a:pt x="475" y="249"/>
                  <a:pt x="474" y="248"/>
                  <a:pt x="474" y="248"/>
                </a:cubicBezTo>
                <a:cubicBezTo>
                  <a:pt x="474" y="247"/>
                  <a:pt x="474" y="247"/>
                  <a:pt x="474" y="247"/>
                </a:cubicBezTo>
                <a:cubicBezTo>
                  <a:pt x="475" y="246"/>
                  <a:pt x="475" y="246"/>
                  <a:pt x="475" y="246"/>
                </a:cubicBezTo>
                <a:cubicBezTo>
                  <a:pt x="476" y="247"/>
                  <a:pt x="477" y="248"/>
                  <a:pt x="479" y="249"/>
                </a:cubicBezTo>
                <a:cubicBezTo>
                  <a:pt x="478" y="249"/>
                  <a:pt x="478" y="250"/>
                  <a:pt x="477" y="250"/>
                </a:cubicBezTo>
                <a:close/>
                <a:moveTo>
                  <a:pt x="478" y="226"/>
                </a:moveTo>
                <a:cubicBezTo>
                  <a:pt x="477" y="224"/>
                  <a:pt x="475" y="223"/>
                  <a:pt x="472" y="223"/>
                </a:cubicBezTo>
                <a:cubicBezTo>
                  <a:pt x="469" y="223"/>
                  <a:pt x="466" y="225"/>
                  <a:pt x="465" y="228"/>
                </a:cubicBezTo>
                <a:cubicBezTo>
                  <a:pt x="464" y="229"/>
                  <a:pt x="463" y="230"/>
                  <a:pt x="462" y="231"/>
                </a:cubicBezTo>
                <a:cubicBezTo>
                  <a:pt x="462" y="230"/>
                  <a:pt x="462" y="229"/>
                  <a:pt x="462" y="229"/>
                </a:cubicBezTo>
                <a:cubicBezTo>
                  <a:pt x="462" y="228"/>
                  <a:pt x="462" y="227"/>
                  <a:pt x="462" y="227"/>
                </a:cubicBezTo>
                <a:cubicBezTo>
                  <a:pt x="464" y="225"/>
                  <a:pt x="465" y="223"/>
                  <a:pt x="465" y="221"/>
                </a:cubicBezTo>
                <a:cubicBezTo>
                  <a:pt x="465" y="220"/>
                  <a:pt x="464" y="219"/>
                  <a:pt x="464" y="219"/>
                </a:cubicBezTo>
                <a:cubicBezTo>
                  <a:pt x="465" y="217"/>
                  <a:pt x="466" y="216"/>
                  <a:pt x="466" y="214"/>
                </a:cubicBezTo>
                <a:cubicBezTo>
                  <a:pt x="466" y="214"/>
                  <a:pt x="466" y="213"/>
                  <a:pt x="465" y="213"/>
                </a:cubicBezTo>
                <a:cubicBezTo>
                  <a:pt x="467" y="214"/>
                  <a:pt x="468" y="214"/>
                  <a:pt x="470" y="215"/>
                </a:cubicBezTo>
                <a:cubicBezTo>
                  <a:pt x="470" y="218"/>
                  <a:pt x="472" y="220"/>
                  <a:pt x="475" y="221"/>
                </a:cubicBezTo>
                <a:cubicBezTo>
                  <a:pt x="476" y="223"/>
                  <a:pt x="478" y="224"/>
                  <a:pt x="480" y="224"/>
                </a:cubicBezTo>
                <a:cubicBezTo>
                  <a:pt x="479" y="225"/>
                  <a:pt x="479" y="226"/>
                  <a:pt x="478" y="226"/>
                </a:cubicBezTo>
                <a:close/>
                <a:moveTo>
                  <a:pt x="478" y="98"/>
                </a:moveTo>
                <a:cubicBezTo>
                  <a:pt x="478" y="98"/>
                  <a:pt x="478" y="98"/>
                  <a:pt x="477" y="98"/>
                </a:cubicBezTo>
                <a:cubicBezTo>
                  <a:pt x="476" y="98"/>
                  <a:pt x="476" y="98"/>
                  <a:pt x="475" y="98"/>
                </a:cubicBezTo>
                <a:cubicBezTo>
                  <a:pt x="476" y="97"/>
                  <a:pt x="477" y="96"/>
                  <a:pt x="478" y="94"/>
                </a:cubicBezTo>
                <a:cubicBezTo>
                  <a:pt x="479" y="94"/>
                  <a:pt x="480" y="93"/>
                  <a:pt x="481" y="92"/>
                </a:cubicBezTo>
                <a:cubicBezTo>
                  <a:pt x="482" y="92"/>
                  <a:pt x="483" y="93"/>
                  <a:pt x="484" y="93"/>
                </a:cubicBezTo>
                <a:cubicBezTo>
                  <a:pt x="484" y="98"/>
                  <a:pt x="489" y="103"/>
                  <a:pt x="495" y="103"/>
                </a:cubicBezTo>
                <a:cubicBezTo>
                  <a:pt x="495" y="106"/>
                  <a:pt x="498" y="109"/>
                  <a:pt x="501" y="109"/>
                </a:cubicBezTo>
                <a:cubicBezTo>
                  <a:pt x="501" y="110"/>
                  <a:pt x="501" y="110"/>
                  <a:pt x="501" y="111"/>
                </a:cubicBezTo>
                <a:cubicBezTo>
                  <a:pt x="501" y="111"/>
                  <a:pt x="501" y="111"/>
                  <a:pt x="501" y="112"/>
                </a:cubicBezTo>
                <a:cubicBezTo>
                  <a:pt x="501" y="112"/>
                  <a:pt x="501" y="112"/>
                  <a:pt x="501" y="113"/>
                </a:cubicBezTo>
                <a:cubicBezTo>
                  <a:pt x="501" y="113"/>
                  <a:pt x="501" y="113"/>
                  <a:pt x="501" y="114"/>
                </a:cubicBezTo>
                <a:cubicBezTo>
                  <a:pt x="499" y="114"/>
                  <a:pt x="497" y="114"/>
                  <a:pt x="496" y="115"/>
                </a:cubicBezTo>
                <a:cubicBezTo>
                  <a:pt x="496" y="115"/>
                  <a:pt x="496" y="115"/>
                  <a:pt x="496" y="114"/>
                </a:cubicBezTo>
                <a:cubicBezTo>
                  <a:pt x="496" y="111"/>
                  <a:pt x="494" y="108"/>
                  <a:pt x="492" y="106"/>
                </a:cubicBezTo>
                <a:cubicBezTo>
                  <a:pt x="491" y="104"/>
                  <a:pt x="489" y="102"/>
                  <a:pt x="487" y="101"/>
                </a:cubicBezTo>
                <a:cubicBezTo>
                  <a:pt x="486" y="99"/>
                  <a:pt x="483" y="98"/>
                  <a:pt x="481" y="98"/>
                </a:cubicBezTo>
                <a:cubicBezTo>
                  <a:pt x="480" y="98"/>
                  <a:pt x="479" y="98"/>
                  <a:pt x="478" y="98"/>
                </a:cubicBezTo>
                <a:close/>
                <a:moveTo>
                  <a:pt x="495" y="164"/>
                </a:moveTo>
                <a:cubicBezTo>
                  <a:pt x="494" y="164"/>
                  <a:pt x="494" y="164"/>
                  <a:pt x="494" y="165"/>
                </a:cubicBezTo>
                <a:cubicBezTo>
                  <a:pt x="493" y="163"/>
                  <a:pt x="493" y="162"/>
                  <a:pt x="492" y="161"/>
                </a:cubicBezTo>
                <a:cubicBezTo>
                  <a:pt x="491" y="160"/>
                  <a:pt x="491" y="160"/>
                  <a:pt x="490" y="159"/>
                </a:cubicBezTo>
                <a:cubicBezTo>
                  <a:pt x="490" y="159"/>
                  <a:pt x="490" y="158"/>
                  <a:pt x="490" y="158"/>
                </a:cubicBezTo>
                <a:cubicBezTo>
                  <a:pt x="490" y="155"/>
                  <a:pt x="489" y="153"/>
                  <a:pt x="487" y="151"/>
                </a:cubicBezTo>
                <a:cubicBezTo>
                  <a:pt x="487" y="150"/>
                  <a:pt x="487" y="150"/>
                  <a:pt x="487" y="149"/>
                </a:cubicBezTo>
                <a:cubicBezTo>
                  <a:pt x="488" y="150"/>
                  <a:pt x="490" y="150"/>
                  <a:pt x="491" y="150"/>
                </a:cubicBezTo>
                <a:cubicBezTo>
                  <a:pt x="492" y="150"/>
                  <a:pt x="492" y="150"/>
                  <a:pt x="493" y="150"/>
                </a:cubicBezTo>
                <a:cubicBezTo>
                  <a:pt x="493" y="152"/>
                  <a:pt x="494" y="153"/>
                  <a:pt x="496" y="154"/>
                </a:cubicBezTo>
                <a:cubicBezTo>
                  <a:pt x="496" y="155"/>
                  <a:pt x="496" y="156"/>
                  <a:pt x="497" y="157"/>
                </a:cubicBezTo>
                <a:cubicBezTo>
                  <a:pt x="495" y="158"/>
                  <a:pt x="495" y="160"/>
                  <a:pt x="495" y="162"/>
                </a:cubicBezTo>
                <a:cubicBezTo>
                  <a:pt x="495" y="163"/>
                  <a:pt x="495" y="163"/>
                  <a:pt x="495" y="164"/>
                </a:cubicBezTo>
                <a:close/>
                <a:moveTo>
                  <a:pt x="486" y="178"/>
                </a:moveTo>
                <a:cubicBezTo>
                  <a:pt x="487" y="177"/>
                  <a:pt x="487" y="175"/>
                  <a:pt x="487" y="174"/>
                </a:cubicBezTo>
                <a:cubicBezTo>
                  <a:pt x="488" y="174"/>
                  <a:pt x="489" y="173"/>
                  <a:pt x="490" y="173"/>
                </a:cubicBezTo>
                <a:cubicBezTo>
                  <a:pt x="490" y="174"/>
                  <a:pt x="491" y="176"/>
                  <a:pt x="491" y="177"/>
                </a:cubicBezTo>
                <a:cubicBezTo>
                  <a:pt x="491" y="177"/>
                  <a:pt x="491" y="178"/>
                  <a:pt x="491" y="178"/>
                </a:cubicBezTo>
                <a:cubicBezTo>
                  <a:pt x="491" y="179"/>
                  <a:pt x="492" y="181"/>
                  <a:pt x="492" y="182"/>
                </a:cubicBezTo>
                <a:cubicBezTo>
                  <a:pt x="490" y="183"/>
                  <a:pt x="489" y="184"/>
                  <a:pt x="487" y="186"/>
                </a:cubicBezTo>
                <a:cubicBezTo>
                  <a:pt x="487" y="185"/>
                  <a:pt x="486" y="185"/>
                  <a:pt x="485" y="185"/>
                </a:cubicBezTo>
                <a:cubicBezTo>
                  <a:pt x="484" y="185"/>
                  <a:pt x="484" y="184"/>
                  <a:pt x="483" y="184"/>
                </a:cubicBezTo>
                <a:cubicBezTo>
                  <a:pt x="485" y="183"/>
                  <a:pt x="486" y="181"/>
                  <a:pt x="486" y="178"/>
                </a:cubicBezTo>
                <a:cubicBezTo>
                  <a:pt x="486" y="178"/>
                  <a:pt x="486" y="178"/>
                  <a:pt x="486" y="178"/>
                </a:cubicBezTo>
                <a:close/>
                <a:moveTo>
                  <a:pt x="482" y="137"/>
                </a:moveTo>
                <a:cubicBezTo>
                  <a:pt x="483" y="137"/>
                  <a:pt x="483" y="137"/>
                  <a:pt x="483" y="137"/>
                </a:cubicBezTo>
                <a:cubicBezTo>
                  <a:pt x="483" y="138"/>
                  <a:pt x="483" y="138"/>
                  <a:pt x="483" y="139"/>
                </a:cubicBezTo>
                <a:cubicBezTo>
                  <a:pt x="483" y="139"/>
                  <a:pt x="483" y="139"/>
                  <a:pt x="483" y="139"/>
                </a:cubicBezTo>
                <a:cubicBezTo>
                  <a:pt x="483" y="138"/>
                  <a:pt x="483" y="138"/>
                  <a:pt x="482" y="137"/>
                </a:cubicBezTo>
                <a:close/>
                <a:moveTo>
                  <a:pt x="482" y="142"/>
                </a:moveTo>
                <a:cubicBezTo>
                  <a:pt x="482" y="142"/>
                  <a:pt x="482" y="141"/>
                  <a:pt x="482" y="141"/>
                </a:cubicBezTo>
                <a:cubicBezTo>
                  <a:pt x="482" y="141"/>
                  <a:pt x="482" y="141"/>
                  <a:pt x="482" y="141"/>
                </a:cubicBezTo>
                <a:cubicBezTo>
                  <a:pt x="482" y="141"/>
                  <a:pt x="482" y="141"/>
                  <a:pt x="482" y="141"/>
                </a:cubicBezTo>
                <a:cubicBezTo>
                  <a:pt x="482" y="141"/>
                  <a:pt x="482" y="141"/>
                  <a:pt x="482" y="142"/>
                </a:cubicBezTo>
                <a:close/>
                <a:moveTo>
                  <a:pt x="487" y="554"/>
                </a:moveTo>
                <a:cubicBezTo>
                  <a:pt x="486" y="554"/>
                  <a:pt x="484" y="554"/>
                  <a:pt x="483" y="555"/>
                </a:cubicBezTo>
                <a:cubicBezTo>
                  <a:pt x="483" y="555"/>
                  <a:pt x="482" y="555"/>
                  <a:pt x="481" y="555"/>
                </a:cubicBezTo>
                <a:cubicBezTo>
                  <a:pt x="481" y="554"/>
                  <a:pt x="481" y="554"/>
                  <a:pt x="481" y="553"/>
                </a:cubicBezTo>
                <a:cubicBezTo>
                  <a:pt x="481" y="553"/>
                  <a:pt x="481" y="553"/>
                  <a:pt x="481" y="553"/>
                </a:cubicBezTo>
                <a:cubicBezTo>
                  <a:pt x="482" y="553"/>
                  <a:pt x="483" y="553"/>
                  <a:pt x="484" y="553"/>
                </a:cubicBezTo>
                <a:cubicBezTo>
                  <a:pt x="485" y="553"/>
                  <a:pt x="487" y="553"/>
                  <a:pt x="488" y="552"/>
                </a:cubicBezTo>
                <a:cubicBezTo>
                  <a:pt x="488" y="553"/>
                  <a:pt x="489" y="554"/>
                  <a:pt x="489" y="554"/>
                </a:cubicBezTo>
                <a:cubicBezTo>
                  <a:pt x="489" y="554"/>
                  <a:pt x="488" y="554"/>
                  <a:pt x="487" y="554"/>
                </a:cubicBezTo>
                <a:close/>
                <a:moveTo>
                  <a:pt x="486" y="271"/>
                </a:moveTo>
                <a:cubicBezTo>
                  <a:pt x="486" y="272"/>
                  <a:pt x="487" y="272"/>
                  <a:pt x="487" y="272"/>
                </a:cubicBezTo>
                <a:cubicBezTo>
                  <a:pt x="487" y="272"/>
                  <a:pt x="487" y="273"/>
                  <a:pt x="487" y="273"/>
                </a:cubicBezTo>
                <a:cubicBezTo>
                  <a:pt x="486" y="272"/>
                  <a:pt x="486" y="272"/>
                  <a:pt x="486" y="271"/>
                </a:cubicBezTo>
                <a:close/>
                <a:moveTo>
                  <a:pt x="492" y="251"/>
                </a:moveTo>
                <a:cubicBezTo>
                  <a:pt x="491" y="252"/>
                  <a:pt x="490" y="252"/>
                  <a:pt x="489" y="253"/>
                </a:cubicBezTo>
                <a:cubicBezTo>
                  <a:pt x="489" y="252"/>
                  <a:pt x="488" y="251"/>
                  <a:pt x="487" y="250"/>
                </a:cubicBezTo>
                <a:cubicBezTo>
                  <a:pt x="488" y="250"/>
                  <a:pt x="489" y="249"/>
                  <a:pt x="489" y="249"/>
                </a:cubicBezTo>
                <a:cubicBezTo>
                  <a:pt x="491" y="249"/>
                  <a:pt x="492" y="248"/>
                  <a:pt x="493" y="248"/>
                </a:cubicBezTo>
                <a:cubicBezTo>
                  <a:pt x="492" y="249"/>
                  <a:pt x="492" y="250"/>
                  <a:pt x="492" y="251"/>
                </a:cubicBezTo>
                <a:close/>
                <a:moveTo>
                  <a:pt x="494" y="636"/>
                </a:moveTo>
                <a:cubicBezTo>
                  <a:pt x="494" y="636"/>
                  <a:pt x="494" y="636"/>
                  <a:pt x="494" y="636"/>
                </a:cubicBezTo>
                <a:cubicBezTo>
                  <a:pt x="494" y="635"/>
                  <a:pt x="494" y="635"/>
                  <a:pt x="493" y="634"/>
                </a:cubicBezTo>
                <a:cubicBezTo>
                  <a:pt x="494" y="634"/>
                  <a:pt x="494" y="633"/>
                  <a:pt x="495" y="633"/>
                </a:cubicBezTo>
                <a:cubicBezTo>
                  <a:pt x="495" y="634"/>
                  <a:pt x="496" y="635"/>
                  <a:pt x="497" y="636"/>
                </a:cubicBezTo>
                <a:cubicBezTo>
                  <a:pt x="496" y="636"/>
                  <a:pt x="495" y="636"/>
                  <a:pt x="494" y="636"/>
                </a:cubicBezTo>
                <a:close/>
                <a:moveTo>
                  <a:pt x="494" y="527"/>
                </a:moveTo>
                <a:cubicBezTo>
                  <a:pt x="494" y="527"/>
                  <a:pt x="494" y="527"/>
                  <a:pt x="495" y="527"/>
                </a:cubicBezTo>
                <a:cubicBezTo>
                  <a:pt x="495" y="527"/>
                  <a:pt x="495" y="528"/>
                  <a:pt x="495" y="528"/>
                </a:cubicBezTo>
                <a:cubicBezTo>
                  <a:pt x="495" y="528"/>
                  <a:pt x="495" y="528"/>
                  <a:pt x="494" y="527"/>
                </a:cubicBezTo>
                <a:close/>
                <a:moveTo>
                  <a:pt x="500" y="226"/>
                </a:moveTo>
                <a:cubicBezTo>
                  <a:pt x="498" y="227"/>
                  <a:pt x="497" y="228"/>
                  <a:pt x="495" y="229"/>
                </a:cubicBezTo>
                <a:cubicBezTo>
                  <a:pt x="494" y="227"/>
                  <a:pt x="493" y="226"/>
                  <a:pt x="491" y="225"/>
                </a:cubicBezTo>
                <a:cubicBezTo>
                  <a:pt x="491" y="224"/>
                  <a:pt x="490" y="224"/>
                  <a:pt x="489" y="223"/>
                </a:cubicBezTo>
                <a:cubicBezTo>
                  <a:pt x="491" y="222"/>
                  <a:pt x="492" y="221"/>
                  <a:pt x="493" y="220"/>
                </a:cubicBezTo>
                <a:cubicBezTo>
                  <a:pt x="493" y="220"/>
                  <a:pt x="494" y="220"/>
                  <a:pt x="494" y="220"/>
                </a:cubicBezTo>
                <a:cubicBezTo>
                  <a:pt x="494" y="220"/>
                  <a:pt x="494" y="220"/>
                  <a:pt x="494" y="220"/>
                </a:cubicBezTo>
                <a:cubicBezTo>
                  <a:pt x="495" y="220"/>
                  <a:pt x="496" y="220"/>
                  <a:pt x="496" y="220"/>
                </a:cubicBezTo>
                <a:cubicBezTo>
                  <a:pt x="497" y="220"/>
                  <a:pt x="499" y="220"/>
                  <a:pt x="500" y="219"/>
                </a:cubicBezTo>
                <a:cubicBezTo>
                  <a:pt x="501" y="220"/>
                  <a:pt x="502" y="221"/>
                  <a:pt x="504" y="222"/>
                </a:cubicBezTo>
                <a:cubicBezTo>
                  <a:pt x="502" y="223"/>
                  <a:pt x="501" y="225"/>
                  <a:pt x="500" y="226"/>
                </a:cubicBezTo>
                <a:close/>
                <a:moveTo>
                  <a:pt x="504" y="612"/>
                </a:moveTo>
                <a:cubicBezTo>
                  <a:pt x="504" y="612"/>
                  <a:pt x="505" y="612"/>
                  <a:pt x="506" y="613"/>
                </a:cubicBezTo>
                <a:cubicBezTo>
                  <a:pt x="505" y="613"/>
                  <a:pt x="505" y="613"/>
                  <a:pt x="505" y="613"/>
                </a:cubicBezTo>
                <a:cubicBezTo>
                  <a:pt x="505" y="614"/>
                  <a:pt x="506" y="615"/>
                  <a:pt x="506" y="615"/>
                </a:cubicBezTo>
                <a:cubicBezTo>
                  <a:pt x="505" y="614"/>
                  <a:pt x="505" y="613"/>
                  <a:pt x="504" y="612"/>
                </a:cubicBezTo>
                <a:close/>
                <a:moveTo>
                  <a:pt x="506" y="513"/>
                </a:moveTo>
                <a:cubicBezTo>
                  <a:pt x="506" y="514"/>
                  <a:pt x="507" y="514"/>
                  <a:pt x="507" y="514"/>
                </a:cubicBezTo>
                <a:cubicBezTo>
                  <a:pt x="507" y="514"/>
                  <a:pt x="507" y="514"/>
                  <a:pt x="507" y="514"/>
                </a:cubicBezTo>
                <a:cubicBezTo>
                  <a:pt x="507" y="514"/>
                  <a:pt x="506" y="514"/>
                  <a:pt x="506" y="514"/>
                </a:cubicBezTo>
                <a:cubicBezTo>
                  <a:pt x="506" y="514"/>
                  <a:pt x="506" y="514"/>
                  <a:pt x="506" y="513"/>
                </a:cubicBezTo>
                <a:cubicBezTo>
                  <a:pt x="506" y="513"/>
                  <a:pt x="506" y="513"/>
                  <a:pt x="506" y="513"/>
                </a:cubicBezTo>
                <a:close/>
                <a:moveTo>
                  <a:pt x="508" y="621"/>
                </a:moveTo>
                <a:cubicBezTo>
                  <a:pt x="508" y="621"/>
                  <a:pt x="508" y="621"/>
                  <a:pt x="508" y="621"/>
                </a:cubicBezTo>
                <a:cubicBezTo>
                  <a:pt x="507" y="621"/>
                  <a:pt x="507" y="620"/>
                  <a:pt x="506" y="620"/>
                </a:cubicBezTo>
                <a:cubicBezTo>
                  <a:pt x="506" y="619"/>
                  <a:pt x="506" y="619"/>
                  <a:pt x="506" y="619"/>
                </a:cubicBezTo>
                <a:cubicBezTo>
                  <a:pt x="506" y="618"/>
                  <a:pt x="506" y="617"/>
                  <a:pt x="506" y="616"/>
                </a:cubicBezTo>
                <a:cubicBezTo>
                  <a:pt x="506" y="618"/>
                  <a:pt x="507" y="619"/>
                  <a:pt x="508" y="620"/>
                </a:cubicBezTo>
                <a:cubicBezTo>
                  <a:pt x="508" y="620"/>
                  <a:pt x="508" y="621"/>
                  <a:pt x="508" y="621"/>
                </a:cubicBezTo>
                <a:close/>
                <a:moveTo>
                  <a:pt x="512" y="467"/>
                </a:moveTo>
                <a:cubicBezTo>
                  <a:pt x="512" y="467"/>
                  <a:pt x="512" y="467"/>
                  <a:pt x="512" y="466"/>
                </a:cubicBezTo>
                <a:cubicBezTo>
                  <a:pt x="512" y="467"/>
                  <a:pt x="512" y="467"/>
                  <a:pt x="512" y="467"/>
                </a:cubicBezTo>
                <a:cubicBezTo>
                  <a:pt x="512" y="467"/>
                  <a:pt x="512" y="467"/>
                  <a:pt x="512" y="467"/>
                </a:cubicBezTo>
                <a:close/>
                <a:moveTo>
                  <a:pt x="512" y="373"/>
                </a:moveTo>
                <a:cubicBezTo>
                  <a:pt x="511" y="373"/>
                  <a:pt x="510" y="374"/>
                  <a:pt x="510" y="374"/>
                </a:cubicBezTo>
                <a:cubicBezTo>
                  <a:pt x="510" y="374"/>
                  <a:pt x="509" y="373"/>
                  <a:pt x="509" y="373"/>
                </a:cubicBezTo>
                <a:cubicBezTo>
                  <a:pt x="509" y="373"/>
                  <a:pt x="509" y="373"/>
                  <a:pt x="509" y="373"/>
                </a:cubicBezTo>
                <a:cubicBezTo>
                  <a:pt x="511" y="371"/>
                  <a:pt x="512" y="369"/>
                  <a:pt x="512" y="366"/>
                </a:cubicBezTo>
                <a:cubicBezTo>
                  <a:pt x="512" y="363"/>
                  <a:pt x="511" y="360"/>
                  <a:pt x="509" y="359"/>
                </a:cubicBezTo>
                <a:cubicBezTo>
                  <a:pt x="509" y="358"/>
                  <a:pt x="509" y="358"/>
                  <a:pt x="509" y="357"/>
                </a:cubicBezTo>
                <a:cubicBezTo>
                  <a:pt x="510" y="357"/>
                  <a:pt x="510" y="357"/>
                  <a:pt x="510" y="357"/>
                </a:cubicBezTo>
                <a:cubicBezTo>
                  <a:pt x="510" y="357"/>
                  <a:pt x="511" y="357"/>
                  <a:pt x="511" y="357"/>
                </a:cubicBezTo>
                <a:cubicBezTo>
                  <a:pt x="511" y="357"/>
                  <a:pt x="511" y="358"/>
                  <a:pt x="511" y="358"/>
                </a:cubicBezTo>
                <a:cubicBezTo>
                  <a:pt x="511" y="362"/>
                  <a:pt x="514" y="365"/>
                  <a:pt x="517" y="366"/>
                </a:cubicBezTo>
                <a:cubicBezTo>
                  <a:pt x="515" y="367"/>
                  <a:pt x="513" y="370"/>
                  <a:pt x="512" y="373"/>
                </a:cubicBezTo>
                <a:close/>
                <a:moveTo>
                  <a:pt x="512" y="269"/>
                </a:moveTo>
                <a:cubicBezTo>
                  <a:pt x="512" y="269"/>
                  <a:pt x="512" y="269"/>
                  <a:pt x="512" y="268"/>
                </a:cubicBezTo>
                <a:cubicBezTo>
                  <a:pt x="512" y="268"/>
                  <a:pt x="512" y="268"/>
                  <a:pt x="512" y="268"/>
                </a:cubicBezTo>
                <a:cubicBezTo>
                  <a:pt x="512" y="268"/>
                  <a:pt x="512" y="269"/>
                  <a:pt x="512" y="269"/>
                </a:cubicBezTo>
                <a:close/>
                <a:moveTo>
                  <a:pt x="513" y="308"/>
                </a:moveTo>
                <a:cubicBezTo>
                  <a:pt x="513" y="308"/>
                  <a:pt x="513" y="308"/>
                  <a:pt x="513" y="308"/>
                </a:cubicBezTo>
                <a:cubicBezTo>
                  <a:pt x="513" y="308"/>
                  <a:pt x="513" y="308"/>
                  <a:pt x="512" y="308"/>
                </a:cubicBezTo>
                <a:cubicBezTo>
                  <a:pt x="512" y="308"/>
                  <a:pt x="513" y="308"/>
                  <a:pt x="513" y="308"/>
                </a:cubicBezTo>
                <a:close/>
                <a:moveTo>
                  <a:pt x="512" y="134"/>
                </a:moveTo>
                <a:cubicBezTo>
                  <a:pt x="512" y="134"/>
                  <a:pt x="512" y="134"/>
                  <a:pt x="512" y="134"/>
                </a:cubicBezTo>
                <a:cubicBezTo>
                  <a:pt x="514" y="132"/>
                  <a:pt x="516" y="130"/>
                  <a:pt x="516" y="127"/>
                </a:cubicBezTo>
                <a:cubicBezTo>
                  <a:pt x="516" y="126"/>
                  <a:pt x="516" y="126"/>
                  <a:pt x="516" y="126"/>
                </a:cubicBezTo>
                <a:cubicBezTo>
                  <a:pt x="517" y="127"/>
                  <a:pt x="518" y="128"/>
                  <a:pt x="519" y="128"/>
                </a:cubicBezTo>
                <a:cubicBezTo>
                  <a:pt x="519" y="129"/>
                  <a:pt x="520" y="129"/>
                  <a:pt x="520" y="130"/>
                </a:cubicBezTo>
                <a:cubicBezTo>
                  <a:pt x="517" y="130"/>
                  <a:pt x="514" y="132"/>
                  <a:pt x="512" y="134"/>
                </a:cubicBezTo>
                <a:close/>
                <a:moveTo>
                  <a:pt x="517" y="97"/>
                </a:moveTo>
                <a:cubicBezTo>
                  <a:pt x="519" y="96"/>
                  <a:pt x="520" y="94"/>
                  <a:pt x="521" y="92"/>
                </a:cubicBezTo>
                <a:cubicBezTo>
                  <a:pt x="522" y="94"/>
                  <a:pt x="525" y="96"/>
                  <a:pt x="528" y="96"/>
                </a:cubicBezTo>
                <a:cubicBezTo>
                  <a:pt x="528" y="96"/>
                  <a:pt x="528" y="96"/>
                  <a:pt x="528" y="96"/>
                </a:cubicBezTo>
                <a:cubicBezTo>
                  <a:pt x="527" y="97"/>
                  <a:pt x="526" y="98"/>
                  <a:pt x="525" y="99"/>
                </a:cubicBezTo>
                <a:cubicBezTo>
                  <a:pt x="525" y="99"/>
                  <a:pt x="525" y="99"/>
                  <a:pt x="525" y="99"/>
                </a:cubicBezTo>
                <a:cubicBezTo>
                  <a:pt x="523" y="99"/>
                  <a:pt x="522" y="100"/>
                  <a:pt x="521" y="101"/>
                </a:cubicBezTo>
                <a:cubicBezTo>
                  <a:pt x="520" y="99"/>
                  <a:pt x="519" y="98"/>
                  <a:pt x="517" y="97"/>
                </a:cubicBezTo>
                <a:close/>
                <a:moveTo>
                  <a:pt x="529" y="602"/>
                </a:moveTo>
                <a:cubicBezTo>
                  <a:pt x="528" y="599"/>
                  <a:pt x="525" y="597"/>
                  <a:pt x="522" y="596"/>
                </a:cubicBezTo>
                <a:cubicBezTo>
                  <a:pt x="524" y="595"/>
                  <a:pt x="525" y="594"/>
                  <a:pt x="526" y="593"/>
                </a:cubicBezTo>
                <a:cubicBezTo>
                  <a:pt x="526" y="593"/>
                  <a:pt x="526" y="593"/>
                  <a:pt x="526" y="593"/>
                </a:cubicBezTo>
                <a:cubicBezTo>
                  <a:pt x="526" y="593"/>
                  <a:pt x="526" y="593"/>
                  <a:pt x="527" y="593"/>
                </a:cubicBezTo>
                <a:cubicBezTo>
                  <a:pt x="526" y="593"/>
                  <a:pt x="526" y="594"/>
                  <a:pt x="526" y="594"/>
                </a:cubicBezTo>
                <a:cubicBezTo>
                  <a:pt x="526" y="597"/>
                  <a:pt x="528" y="600"/>
                  <a:pt x="530" y="602"/>
                </a:cubicBezTo>
                <a:cubicBezTo>
                  <a:pt x="530" y="602"/>
                  <a:pt x="530" y="602"/>
                  <a:pt x="530" y="602"/>
                </a:cubicBezTo>
                <a:cubicBezTo>
                  <a:pt x="530" y="602"/>
                  <a:pt x="529" y="602"/>
                  <a:pt x="529" y="602"/>
                </a:cubicBezTo>
                <a:close/>
                <a:moveTo>
                  <a:pt x="533" y="464"/>
                </a:moveTo>
                <a:cubicBezTo>
                  <a:pt x="533" y="463"/>
                  <a:pt x="533" y="463"/>
                  <a:pt x="533" y="463"/>
                </a:cubicBezTo>
                <a:cubicBezTo>
                  <a:pt x="533" y="463"/>
                  <a:pt x="533" y="463"/>
                  <a:pt x="533" y="463"/>
                </a:cubicBezTo>
                <a:cubicBezTo>
                  <a:pt x="533" y="463"/>
                  <a:pt x="533" y="463"/>
                  <a:pt x="533" y="464"/>
                </a:cubicBezTo>
                <a:close/>
                <a:moveTo>
                  <a:pt x="535" y="616"/>
                </a:moveTo>
                <a:cubicBezTo>
                  <a:pt x="534" y="616"/>
                  <a:pt x="534" y="616"/>
                  <a:pt x="534" y="616"/>
                </a:cubicBezTo>
                <a:cubicBezTo>
                  <a:pt x="534" y="616"/>
                  <a:pt x="535" y="615"/>
                  <a:pt x="535" y="615"/>
                </a:cubicBezTo>
                <a:cubicBezTo>
                  <a:pt x="535" y="615"/>
                  <a:pt x="535" y="616"/>
                  <a:pt x="535" y="616"/>
                </a:cubicBezTo>
                <a:cubicBezTo>
                  <a:pt x="535" y="616"/>
                  <a:pt x="535" y="616"/>
                  <a:pt x="535" y="616"/>
                </a:cubicBezTo>
                <a:close/>
                <a:moveTo>
                  <a:pt x="533" y="421"/>
                </a:moveTo>
                <a:cubicBezTo>
                  <a:pt x="533" y="421"/>
                  <a:pt x="532" y="420"/>
                  <a:pt x="532" y="420"/>
                </a:cubicBezTo>
                <a:cubicBezTo>
                  <a:pt x="533" y="419"/>
                  <a:pt x="534" y="418"/>
                  <a:pt x="534" y="417"/>
                </a:cubicBezTo>
                <a:cubicBezTo>
                  <a:pt x="534" y="417"/>
                  <a:pt x="535" y="417"/>
                  <a:pt x="535" y="417"/>
                </a:cubicBezTo>
                <a:cubicBezTo>
                  <a:pt x="534" y="418"/>
                  <a:pt x="534" y="420"/>
                  <a:pt x="533" y="421"/>
                </a:cubicBezTo>
                <a:close/>
                <a:moveTo>
                  <a:pt x="536" y="611"/>
                </a:moveTo>
                <a:cubicBezTo>
                  <a:pt x="536" y="610"/>
                  <a:pt x="536" y="610"/>
                  <a:pt x="536" y="610"/>
                </a:cubicBezTo>
                <a:cubicBezTo>
                  <a:pt x="536" y="609"/>
                  <a:pt x="536" y="609"/>
                  <a:pt x="536" y="608"/>
                </a:cubicBezTo>
                <a:cubicBezTo>
                  <a:pt x="537" y="608"/>
                  <a:pt x="538" y="608"/>
                  <a:pt x="539" y="608"/>
                </a:cubicBezTo>
                <a:cubicBezTo>
                  <a:pt x="538" y="609"/>
                  <a:pt x="537" y="610"/>
                  <a:pt x="536" y="611"/>
                </a:cubicBezTo>
                <a:close/>
                <a:moveTo>
                  <a:pt x="534" y="394"/>
                </a:moveTo>
                <a:cubicBezTo>
                  <a:pt x="533" y="394"/>
                  <a:pt x="533" y="394"/>
                  <a:pt x="532" y="394"/>
                </a:cubicBezTo>
                <a:cubicBezTo>
                  <a:pt x="530" y="394"/>
                  <a:pt x="528" y="394"/>
                  <a:pt x="527" y="396"/>
                </a:cubicBezTo>
                <a:cubicBezTo>
                  <a:pt x="527" y="395"/>
                  <a:pt x="527" y="395"/>
                  <a:pt x="527" y="395"/>
                </a:cubicBezTo>
                <a:cubicBezTo>
                  <a:pt x="529" y="395"/>
                  <a:pt x="530" y="393"/>
                  <a:pt x="531" y="392"/>
                </a:cubicBezTo>
                <a:cubicBezTo>
                  <a:pt x="531" y="392"/>
                  <a:pt x="531" y="392"/>
                  <a:pt x="531" y="392"/>
                </a:cubicBezTo>
                <a:cubicBezTo>
                  <a:pt x="532" y="392"/>
                  <a:pt x="533" y="392"/>
                  <a:pt x="533" y="391"/>
                </a:cubicBezTo>
                <a:cubicBezTo>
                  <a:pt x="534" y="392"/>
                  <a:pt x="535" y="392"/>
                  <a:pt x="536" y="392"/>
                </a:cubicBezTo>
                <a:cubicBezTo>
                  <a:pt x="537" y="392"/>
                  <a:pt x="539" y="391"/>
                  <a:pt x="540" y="391"/>
                </a:cubicBezTo>
                <a:cubicBezTo>
                  <a:pt x="540" y="391"/>
                  <a:pt x="540" y="391"/>
                  <a:pt x="540" y="391"/>
                </a:cubicBezTo>
                <a:cubicBezTo>
                  <a:pt x="538" y="391"/>
                  <a:pt x="536" y="392"/>
                  <a:pt x="534" y="394"/>
                </a:cubicBezTo>
                <a:close/>
                <a:moveTo>
                  <a:pt x="538" y="354"/>
                </a:moveTo>
                <a:cubicBezTo>
                  <a:pt x="538" y="354"/>
                  <a:pt x="538" y="354"/>
                  <a:pt x="538" y="354"/>
                </a:cubicBezTo>
                <a:cubicBezTo>
                  <a:pt x="538" y="353"/>
                  <a:pt x="538" y="353"/>
                  <a:pt x="539" y="353"/>
                </a:cubicBezTo>
                <a:cubicBezTo>
                  <a:pt x="539" y="353"/>
                  <a:pt x="539" y="353"/>
                  <a:pt x="539" y="354"/>
                </a:cubicBezTo>
                <a:cubicBezTo>
                  <a:pt x="538" y="354"/>
                  <a:pt x="538" y="354"/>
                  <a:pt x="538" y="354"/>
                </a:cubicBezTo>
                <a:close/>
                <a:moveTo>
                  <a:pt x="541" y="320"/>
                </a:moveTo>
                <a:cubicBezTo>
                  <a:pt x="541" y="320"/>
                  <a:pt x="541" y="320"/>
                  <a:pt x="541" y="319"/>
                </a:cubicBezTo>
                <a:cubicBezTo>
                  <a:pt x="541" y="319"/>
                  <a:pt x="541" y="319"/>
                  <a:pt x="542" y="319"/>
                </a:cubicBezTo>
                <a:cubicBezTo>
                  <a:pt x="542" y="320"/>
                  <a:pt x="542" y="320"/>
                  <a:pt x="541" y="320"/>
                </a:cubicBezTo>
                <a:close/>
                <a:moveTo>
                  <a:pt x="542" y="255"/>
                </a:moveTo>
                <a:cubicBezTo>
                  <a:pt x="540" y="256"/>
                  <a:pt x="539" y="257"/>
                  <a:pt x="537" y="258"/>
                </a:cubicBezTo>
                <a:cubicBezTo>
                  <a:pt x="537" y="258"/>
                  <a:pt x="537" y="258"/>
                  <a:pt x="537" y="258"/>
                </a:cubicBezTo>
                <a:cubicBezTo>
                  <a:pt x="537" y="258"/>
                  <a:pt x="537" y="258"/>
                  <a:pt x="536" y="258"/>
                </a:cubicBezTo>
                <a:cubicBezTo>
                  <a:pt x="536" y="258"/>
                  <a:pt x="536" y="257"/>
                  <a:pt x="536" y="257"/>
                </a:cubicBezTo>
                <a:cubicBezTo>
                  <a:pt x="536" y="256"/>
                  <a:pt x="536" y="255"/>
                  <a:pt x="536" y="255"/>
                </a:cubicBezTo>
                <a:cubicBezTo>
                  <a:pt x="536" y="254"/>
                  <a:pt x="536" y="254"/>
                  <a:pt x="536" y="253"/>
                </a:cubicBezTo>
                <a:cubicBezTo>
                  <a:pt x="536" y="253"/>
                  <a:pt x="537" y="253"/>
                  <a:pt x="537" y="253"/>
                </a:cubicBezTo>
                <a:cubicBezTo>
                  <a:pt x="539" y="253"/>
                  <a:pt x="540" y="253"/>
                  <a:pt x="541" y="253"/>
                </a:cubicBezTo>
                <a:cubicBezTo>
                  <a:pt x="542" y="253"/>
                  <a:pt x="543" y="253"/>
                  <a:pt x="544" y="253"/>
                </a:cubicBezTo>
                <a:cubicBezTo>
                  <a:pt x="544" y="253"/>
                  <a:pt x="544" y="253"/>
                  <a:pt x="545" y="253"/>
                </a:cubicBezTo>
                <a:cubicBezTo>
                  <a:pt x="545" y="253"/>
                  <a:pt x="544" y="253"/>
                  <a:pt x="544" y="254"/>
                </a:cubicBezTo>
                <a:cubicBezTo>
                  <a:pt x="544" y="254"/>
                  <a:pt x="543" y="255"/>
                  <a:pt x="542" y="255"/>
                </a:cubicBezTo>
                <a:close/>
                <a:moveTo>
                  <a:pt x="547" y="608"/>
                </a:moveTo>
                <a:cubicBezTo>
                  <a:pt x="547" y="608"/>
                  <a:pt x="546" y="607"/>
                  <a:pt x="545" y="607"/>
                </a:cubicBezTo>
                <a:cubicBezTo>
                  <a:pt x="545" y="607"/>
                  <a:pt x="546" y="606"/>
                  <a:pt x="547" y="606"/>
                </a:cubicBezTo>
                <a:cubicBezTo>
                  <a:pt x="547" y="606"/>
                  <a:pt x="547" y="606"/>
                  <a:pt x="548" y="606"/>
                </a:cubicBezTo>
                <a:cubicBezTo>
                  <a:pt x="548" y="607"/>
                  <a:pt x="547" y="607"/>
                  <a:pt x="547" y="608"/>
                </a:cubicBezTo>
                <a:close/>
                <a:moveTo>
                  <a:pt x="549" y="567"/>
                </a:moveTo>
                <a:cubicBezTo>
                  <a:pt x="549" y="567"/>
                  <a:pt x="549" y="567"/>
                  <a:pt x="549" y="567"/>
                </a:cubicBezTo>
                <a:cubicBezTo>
                  <a:pt x="549" y="567"/>
                  <a:pt x="549" y="567"/>
                  <a:pt x="550" y="567"/>
                </a:cubicBezTo>
                <a:cubicBezTo>
                  <a:pt x="549" y="567"/>
                  <a:pt x="549" y="567"/>
                  <a:pt x="549" y="567"/>
                </a:cubicBezTo>
                <a:close/>
                <a:moveTo>
                  <a:pt x="551" y="412"/>
                </a:moveTo>
                <a:cubicBezTo>
                  <a:pt x="551" y="412"/>
                  <a:pt x="550" y="412"/>
                  <a:pt x="550" y="412"/>
                </a:cubicBezTo>
                <a:cubicBezTo>
                  <a:pt x="551" y="411"/>
                  <a:pt x="551" y="410"/>
                  <a:pt x="551" y="409"/>
                </a:cubicBezTo>
                <a:cubicBezTo>
                  <a:pt x="551" y="410"/>
                  <a:pt x="551" y="410"/>
                  <a:pt x="552" y="410"/>
                </a:cubicBezTo>
                <a:cubicBezTo>
                  <a:pt x="551" y="411"/>
                  <a:pt x="551" y="411"/>
                  <a:pt x="551" y="412"/>
                </a:cubicBezTo>
                <a:close/>
                <a:moveTo>
                  <a:pt x="556" y="216"/>
                </a:moveTo>
                <a:cubicBezTo>
                  <a:pt x="554" y="216"/>
                  <a:pt x="553" y="216"/>
                  <a:pt x="552" y="217"/>
                </a:cubicBezTo>
                <a:cubicBezTo>
                  <a:pt x="552" y="214"/>
                  <a:pt x="550" y="212"/>
                  <a:pt x="548" y="211"/>
                </a:cubicBezTo>
                <a:cubicBezTo>
                  <a:pt x="548" y="211"/>
                  <a:pt x="548" y="210"/>
                  <a:pt x="548" y="210"/>
                </a:cubicBezTo>
                <a:cubicBezTo>
                  <a:pt x="548" y="209"/>
                  <a:pt x="548" y="209"/>
                  <a:pt x="548" y="209"/>
                </a:cubicBezTo>
                <a:cubicBezTo>
                  <a:pt x="549" y="209"/>
                  <a:pt x="549" y="209"/>
                  <a:pt x="550" y="209"/>
                </a:cubicBezTo>
                <a:cubicBezTo>
                  <a:pt x="553" y="209"/>
                  <a:pt x="554" y="208"/>
                  <a:pt x="556" y="207"/>
                </a:cubicBezTo>
                <a:cubicBezTo>
                  <a:pt x="556" y="207"/>
                  <a:pt x="557" y="208"/>
                  <a:pt x="558" y="208"/>
                </a:cubicBezTo>
                <a:cubicBezTo>
                  <a:pt x="559" y="208"/>
                  <a:pt x="559" y="208"/>
                  <a:pt x="559" y="208"/>
                </a:cubicBezTo>
                <a:cubicBezTo>
                  <a:pt x="559" y="208"/>
                  <a:pt x="559" y="209"/>
                  <a:pt x="559" y="209"/>
                </a:cubicBezTo>
                <a:cubicBezTo>
                  <a:pt x="559" y="210"/>
                  <a:pt x="559" y="211"/>
                  <a:pt x="559" y="212"/>
                </a:cubicBezTo>
                <a:cubicBezTo>
                  <a:pt x="557" y="212"/>
                  <a:pt x="556" y="214"/>
                  <a:pt x="556" y="216"/>
                </a:cubicBezTo>
                <a:close/>
                <a:moveTo>
                  <a:pt x="562" y="561"/>
                </a:moveTo>
                <a:cubicBezTo>
                  <a:pt x="561" y="561"/>
                  <a:pt x="560" y="561"/>
                  <a:pt x="559" y="562"/>
                </a:cubicBezTo>
                <a:cubicBezTo>
                  <a:pt x="558" y="562"/>
                  <a:pt x="558" y="562"/>
                  <a:pt x="558" y="562"/>
                </a:cubicBezTo>
                <a:cubicBezTo>
                  <a:pt x="559" y="561"/>
                  <a:pt x="559" y="561"/>
                  <a:pt x="560" y="560"/>
                </a:cubicBezTo>
                <a:cubicBezTo>
                  <a:pt x="561" y="560"/>
                  <a:pt x="561" y="560"/>
                  <a:pt x="562" y="560"/>
                </a:cubicBezTo>
                <a:cubicBezTo>
                  <a:pt x="563" y="560"/>
                  <a:pt x="563" y="561"/>
                  <a:pt x="564" y="561"/>
                </a:cubicBezTo>
                <a:cubicBezTo>
                  <a:pt x="563" y="561"/>
                  <a:pt x="563" y="561"/>
                  <a:pt x="562" y="561"/>
                </a:cubicBezTo>
                <a:close/>
                <a:moveTo>
                  <a:pt x="564" y="302"/>
                </a:moveTo>
                <a:cubicBezTo>
                  <a:pt x="562" y="303"/>
                  <a:pt x="561" y="305"/>
                  <a:pt x="561" y="307"/>
                </a:cubicBezTo>
                <a:cubicBezTo>
                  <a:pt x="561" y="307"/>
                  <a:pt x="560" y="307"/>
                  <a:pt x="560" y="307"/>
                </a:cubicBezTo>
                <a:cubicBezTo>
                  <a:pt x="560" y="307"/>
                  <a:pt x="560" y="307"/>
                  <a:pt x="560" y="306"/>
                </a:cubicBezTo>
                <a:cubicBezTo>
                  <a:pt x="560" y="304"/>
                  <a:pt x="559" y="302"/>
                  <a:pt x="557" y="300"/>
                </a:cubicBezTo>
                <a:cubicBezTo>
                  <a:pt x="559" y="299"/>
                  <a:pt x="559" y="298"/>
                  <a:pt x="560" y="297"/>
                </a:cubicBezTo>
                <a:cubicBezTo>
                  <a:pt x="561" y="297"/>
                  <a:pt x="562" y="297"/>
                  <a:pt x="562" y="297"/>
                </a:cubicBezTo>
                <a:cubicBezTo>
                  <a:pt x="563" y="298"/>
                  <a:pt x="563" y="300"/>
                  <a:pt x="564" y="301"/>
                </a:cubicBezTo>
                <a:cubicBezTo>
                  <a:pt x="564" y="301"/>
                  <a:pt x="564" y="301"/>
                  <a:pt x="564" y="302"/>
                </a:cubicBezTo>
                <a:close/>
                <a:moveTo>
                  <a:pt x="563" y="124"/>
                </a:moveTo>
                <a:cubicBezTo>
                  <a:pt x="563" y="124"/>
                  <a:pt x="563" y="124"/>
                  <a:pt x="563" y="124"/>
                </a:cubicBezTo>
                <a:cubicBezTo>
                  <a:pt x="562" y="124"/>
                  <a:pt x="562" y="125"/>
                  <a:pt x="561" y="125"/>
                </a:cubicBezTo>
                <a:cubicBezTo>
                  <a:pt x="560" y="125"/>
                  <a:pt x="559" y="125"/>
                  <a:pt x="557" y="125"/>
                </a:cubicBezTo>
                <a:cubicBezTo>
                  <a:pt x="557" y="125"/>
                  <a:pt x="556" y="125"/>
                  <a:pt x="555" y="125"/>
                </a:cubicBezTo>
                <a:cubicBezTo>
                  <a:pt x="555" y="125"/>
                  <a:pt x="555" y="125"/>
                  <a:pt x="554" y="124"/>
                </a:cubicBezTo>
                <a:cubicBezTo>
                  <a:pt x="558" y="123"/>
                  <a:pt x="561" y="120"/>
                  <a:pt x="561" y="116"/>
                </a:cubicBezTo>
                <a:cubicBezTo>
                  <a:pt x="561" y="116"/>
                  <a:pt x="561" y="116"/>
                  <a:pt x="561" y="115"/>
                </a:cubicBezTo>
                <a:cubicBezTo>
                  <a:pt x="561" y="115"/>
                  <a:pt x="562" y="115"/>
                  <a:pt x="563" y="114"/>
                </a:cubicBezTo>
                <a:cubicBezTo>
                  <a:pt x="564" y="117"/>
                  <a:pt x="566" y="119"/>
                  <a:pt x="569" y="120"/>
                </a:cubicBezTo>
                <a:cubicBezTo>
                  <a:pt x="566" y="120"/>
                  <a:pt x="565" y="122"/>
                  <a:pt x="563" y="124"/>
                </a:cubicBezTo>
                <a:close/>
                <a:moveTo>
                  <a:pt x="566" y="255"/>
                </a:moveTo>
                <a:cubicBezTo>
                  <a:pt x="566" y="255"/>
                  <a:pt x="566" y="255"/>
                  <a:pt x="566" y="255"/>
                </a:cubicBezTo>
                <a:cubicBezTo>
                  <a:pt x="566" y="255"/>
                  <a:pt x="566" y="255"/>
                  <a:pt x="566" y="255"/>
                </a:cubicBezTo>
                <a:cubicBezTo>
                  <a:pt x="566" y="255"/>
                  <a:pt x="566" y="255"/>
                  <a:pt x="566" y="255"/>
                </a:cubicBezTo>
                <a:close/>
                <a:moveTo>
                  <a:pt x="566" y="583"/>
                </a:moveTo>
                <a:cubicBezTo>
                  <a:pt x="566" y="582"/>
                  <a:pt x="566" y="581"/>
                  <a:pt x="565" y="581"/>
                </a:cubicBezTo>
                <a:cubicBezTo>
                  <a:pt x="566" y="580"/>
                  <a:pt x="567" y="580"/>
                  <a:pt x="567" y="579"/>
                </a:cubicBezTo>
                <a:cubicBezTo>
                  <a:pt x="568" y="579"/>
                  <a:pt x="568" y="580"/>
                  <a:pt x="568" y="581"/>
                </a:cubicBezTo>
                <a:cubicBezTo>
                  <a:pt x="567" y="581"/>
                  <a:pt x="566" y="582"/>
                  <a:pt x="566" y="583"/>
                </a:cubicBezTo>
                <a:close/>
                <a:moveTo>
                  <a:pt x="570" y="508"/>
                </a:moveTo>
                <a:cubicBezTo>
                  <a:pt x="570" y="505"/>
                  <a:pt x="569" y="503"/>
                  <a:pt x="566" y="501"/>
                </a:cubicBezTo>
                <a:cubicBezTo>
                  <a:pt x="567" y="501"/>
                  <a:pt x="568" y="500"/>
                  <a:pt x="568" y="500"/>
                </a:cubicBezTo>
                <a:cubicBezTo>
                  <a:pt x="569" y="500"/>
                  <a:pt x="569" y="500"/>
                  <a:pt x="569" y="500"/>
                </a:cubicBezTo>
                <a:cubicBezTo>
                  <a:pt x="570" y="501"/>
                  <a:pt x="570" y="501"/>
                  <a:pt x="571" y="502"/>
                </a:cubicBezTo>
                <a:cubicBezTo>
                  <a:pt x="571" y="503"/>
                  <a:pt x="571" y="504"/>
                  <a:pt x="571" y="505"/>
                </a:cubicBezTo>
                <a:cubicBezTo>
                  <a:pt x="571" y="506"/>
                  <a:pt x="571" y="507"/>
                  <a:pt x="571" y="508"/>
                </a:cubicBezTo>
                <a:cubicBezTo>
                  <a:pt x="571" y="508"/>
                  <a:pt x="571" y="508"/>
                  <a:pt x="570" y="508"/>
                </a:cubicBezTo>
                <a:close/>
                <a:moveTo>
                  <a:pt x="570" y="242"/>
                </a:moveTo>
                <a:cubicBezTo>
                  <a:pt x="570" y="241"/>
                  <a:pt x="569" y="240"/>
                  <a:pt x="568" y="239"/>
                </a:cubicBezTo>
                <a:cubicBezTo>
                  <a:pt x="568" y="238"/>
                  <a:pt x="568" y="238"/>
                  <a:pt x="569" y="237"/>
                </a:cubicBezTo>
                <a:cubicBezTo>
                  <a:pt x="569" y="237"/>
                  <a:pt x="569" y="237"/>
                  <a:pt x="569" y="237"/>
                </a:cubicBezTo>
                <a:cubicBezTo>
                  <a:pt x="570" y="238"/>
                  <a:pt x="571" y="238"/>
                  <a:pt x="572" y="239"/>
                </a:cubicBezTo>
                <a:cubicBezTo>
                  <a:pt x="572" y="239"/>
                  <a:pt x="571" y="240"/>
                  <a:pt x="571" y="240"/>
                </a:cubicBezTo>
                <a:cubicBezTo>
                  <a:pt x="571" y="240"/>
                  <a:pt x="572" y="241"/>
                  <a:pt x="572" y="241"/>
                </a:cubicBezTo>
                <a:cubicBezTo>
                  <a:pt x="571" y="241"/>
                  <a:pt x="571" y="241"/>
                  <a:pt x="570" y="242"/>
                </a:cubicBezTo>
                <a:close/>
                <a:moveTo>
                  <a:pt x="581" y="263"/>
                </a:moveTo>
                <a:cubicBezTo>
                  <a:pt x="581" y="263"/>
                  <a:pt x="581" y="262"/>
                  <a:pt x="581" y="262"/>
                </a:cubicBezTo>
                <a:cubicBezTo>
                  <a:pt x="581" y="262"/>
                  <a:pt x="582" y="262"/>
                  <a:pt x="582" y="262"/>
                </a:cubicBezTo>
                <a:cubicBezTo>
                  <a:pt x="582" y="262"/>
                  <a:pt x="582" y="263"/>
                  <a:pt x="581" y="263"/>
                </a:cubicBezTo>
                <a:close/>
                <a:moveTo>
                  <a:pt x="583" y="463"/>
                </a:moveTo>
                <a:cubicBezTo>
                  <a:pt x="583" y="463"/>
                  <a:pt x="583" y="463"/>
                  <a:pt x="583" y="462"/>
                </a:cubicBezTo>
                <a:cubicBezTo>
                  <a:pt x="583" y="462"/>
                  <a:pt x="583" y="462"/>
                  <a:pt x="583" y="462"/>
                </a:cubicBezTo>
                <a:cubicBezTo>
                  <a:pt x="584" y="464"/>
                  <a:pt x="586" y="465"/>
                  <a:pt x="588" y="466"/>
                </a:cubicBezTo>
                <a:cubicBezTo>
                  <a:pt x="587" y="466"/>
                  <a:pt x="587" y="466"/>
                  <a:pt x="586" y="466"/>
                </a:cubicBezTo>
                <a:cubicBezTo>
                  <a:pt x="585" y="465"/>
                  <a:pt x="584" y="464"/>
                  <a:pt x="583" y="463"/>
                </a:cubicBezTo>
                <a:close/>
                <a:moveTo>
                  <a:pt x="587" y="539"/>
                </a:moveTo>
                <a:cubicBezTo>
                  <a:pt x="586" y="539"/>
                  <a:pt x="586" y="539"/>
                  <a:pt x="585" y="539"/>
                </a:cubicBezTo>
                <a:cubicBezTo>
                  <a:pt x="586" y="538"/>
                  <a:pt x="587" y="537"/>
                  <a:pt x="587" y="535"/>
                </a:cubicBezTo>
                <a:cubicBezTo>
                  <a:pt x="588" y="535"/>
                  <a:pt x="588" y="534"/>
                  <a:pt x="589" y="533"/>
                </a:cubicBezTo>
                <a:cubicBezTo>
                  <a:pt x="588" y="534"/>
                  <a:pt x="588" y="535"/>
                  <a:pt x="588" y="536"/>
                </a:cubicBezTo>
                <a:cubicBezTo>
                  <a:pt x="588" y="537"/>
                  <a:pt x="588" y="539"/>
                  <a:pt x="589" y="540"/>
                </a:cubicBezTo>
                <a:cubicBezTo>
                  <a:pt x="588" y="539"/>
                  <a:pt x="587" y="539"/>
                  <a:pt x="587" y="539"/>
                </a:cubicBezTo>
                <a:close/>
                <a:moveTo>
                  <a:pt x="589" y="532"/>
                </a:moveTo>
                <a:cubicBezTo>
                  <a:pt x="589" y="531"/>
                  <a:pt x="590" y="530"/>
                  <a:pt x="590" y="529"/>
                </a:cubicBezTo>
                <a:cubicBezTo>
                  <a:pt x="590" y="529"/>
                  <a:pt x="589" y="528"/>
                  <a:pt x="589" y="528"/>
                </a:cubicBezTo>
                <a:cubicBezTo>
                  <a:pt x="590" y="528"/>
                  <a:pt x="590" y="529"/>
                  <a:pt x="591" y="529"/>
                </a:cubicBezTo>
                <a:cubicBezTo>
                  <a:pt x="590" y="530"/>
                  <a:pt x="590" y="531"/>
                  <a:pt x="589" y="532"/>
                </a:cubicBezTo>
                <a:close/>
                <a:moveTo>
                  <a:pt x="589" y="298"/>
                </a:moveTo>
                <a:cubicBezTo>
                  <a:pt x="589" y="298"/>
                  <a:pt x="590" y="298"/>
                  <a:pt x="590" y="298"/>
                </a:cubicBezTo>
                <a:cubicBezTo>
                  <a:pt x="590" y="299"/>
                  <a:pt x="590" y="300"/>
                  <a:pt x="591" y="301"/>
                </a:cubicBezTo>
                <a:cubicBezTo>
                  <a:pt x="591" y="302"/>
                  <a:pt x="591" y="302"/>
                  <a:pt x="591" y="303"/>
                </a:cubicBezTo>
                <a:cubicBezTo>
                  <a:pt x="591" y="302"/>
                  <a:pt x="590" y="302"/>
                  <a:pt x="590" y="301"/>
                </a:cubicBezTo>
                <a:cubicBezTo>
                  <a:pt x="590" y="300"/>
                  <a:pt x="590" y="299"/>
                  <a:pt x="589" y="298"/>
                </a:cubicBezTo>
                <a:close/>
                <a:moveTo>
                  <a:pt x="593" y="310"/>
                </a:moveTo>
                <a:cubicBezTo>
                  <a:pt x="593" y="309"/>
                  <a:pt x="592" y="308"/>
                  <a:pt x="591" y="307"/>
                </a:cubicBezTo>
                <a:cubicBezTo>
                  <a:pt x="591" y="306"/>
                  <a:pt x="591" y="306"/>
                  <a:pt x="591" y="306"/>
                </a:cubicBezTo>
                <a:cubicBezTo>
                  <a:pt x="592" y="307"/>
                  <a:pt x="593" y="309"/>
                  <a:pt x="594" y="309"/>
                </a:cubicBezTo>
                <a:cubicBezTo>
                  <a:pt x="594" y="310"/>
                  <a:pt x="594" y="310"/>
                  <a:pt x="593" y="310"/>
                </a:cubicBezTo>
                <a:close/>
                <a:moveTo>
                  <a:pt x="590" y="216"/>
                </a:moveTo>
                <a:cubicBezTo>
                  <a:pt x="591" y="215"/>
                  <a:pt x="593" y="214"/>
                  <a:pt x="594" y="213"/>
                </a:cubicBezTo>
                <a:cubicBezTo>
                  <a:pt x="595" y="214"/>
                  <a:pt x="596" y="215"/>
                  <a:pt x="598" y="215"/>
                </a:cubicBezTo>
                <a:cubicBezTo>
                  <a:pt x="598" y="216"/>
                  <a:pt x="598" y="217"/>
                  <a:pt x="598" y="217"/>
                </a:cubicBezTo>
                <a:cubicBezTo>
                  <a:pt x="598" y="220"/>
                  <a:pt x="599" y="223"/>
                  <a:pt x="601" y="225"/>
                </a:cubicBezTo>
                <a:cubicBezTo>
                  <a:pt x="601" y="225"/>
                  <a:pt x="600" y="225"/>
                  <a:pt x="599" y="226"/>
                </a:cubicBezTo>
                <a:cubicBezTo>
                  <a:pt x="599" y="220"/>
                  <a:pt x="595" y="216"/>
                  <a:pt x="590" y="216"/>
                </a:cubicBezTo>
                <a:close/>
                <a:moveTo>
                  <a:pt x="600" y="398"/>
                </a:moveTo>
                <a:cubicBezTo>
                  <a:pt x="600" y="397"/>
                  <a:pt x="599" y="397"/>
                  <a:pt x="598" y="397"/>
                </a:cubicBezTo>
                <a:cubicBezTo>
                  <a:pt x="598" y="397"/>
                  <a:pt x="598" y="397"/>
                  <a:pt x="598" y="397"/>
                </a:cubicBezTo>
                <a:cubicBezTo>
                  <a:pt x="598" y="397"/>
                  <a:pt x="598" y="397"/>
                  <a:pt x="598" y="397"/>
                </a:cubicBezTo>
                <a:cubicBezTo>
                  <a:pt x="598" y="396"/>
                  <a:pt x="598" y="396"/>
                  <a:pt x="599" y="396"/>
                </a:cubicBezTo>
                <a:cubicBezTo>
                  <a:pt x="599" y="396"/>
                  <a:pt x="600" y="396"/>
                  <a:pt x="601" y="396"/>
                </a:cubicBezTo>
                <a:cubicBezTo>
                  <a:pt x="601" y="396"/>
                  <a:pt x="602" y="396"/>
                  <a:pt x="602" y="396"/>
                </a:cubicBezTo>
                <a:cubicBezTo>
                  <a:pt x="601" y="396"/>
                  <a:pt x="601" y="397"/>
                  <a:pt x="600" y="398"/>
                </a:cubicBezTo>
                <a:close/>
                <a:moveTo>
                  <a:pt x="601" y="177"/>
                </a:moveTo>
                <a:cubicBezTo>
                  <a:pt x="600" y="177"/>
                  <a:pt x="599" y="177"/>
                  <a:pt x="598" y="177"/>
                </a:cubicBezTo>
                <a:cubicBezTo>
                  <a:pt x="595" y="177"/>
                  <a:pt x="593" y="178"/>
                  <a:pt x="591" y="180"/>
                </a:cubicBezTo>
                <a:cubicBezTo>
                  <a:pt x="589" y="178"/>
                  <a:pt x="587" y="177"/>
                  <a:pt x="584" y="177"/>
                </a:cubicBezTo>
                <a:cubicBezTo>
                  <a:pt x="581" y="177"/>
                  <a:pt x="579" y="179"/>
                  <a:pt x="577" y="181"/>
                </a:cubicBezTo>
                <a:cubicBezTo>
                  <a:pt x="576" y="180"/>
                  <a:pt x="575" y="179"/>
                  <a:pt x="573" y="178"/>
                </a:cubicBezTo>
                <a:cubicBezTo>
                  <a:pt x="574" y="177"/>
                  <a:pt x="574" y="176"/>
                  <a:pt x="574" y="174"/>
                </a:cubicBezTo>
                <a:cubicBezTo>
                  <a:pt x="574" y="174"/>
                  <a:pt x="574" y="174"/>
                  <a:pt x="574" y="174"/>
                </a:cubicBezTo>
                <a:cubicBezTo>
                  <a:pt x="576" y="173"/>
                  <a:pt x="577" y="171"/>
                  <a:pt x="578" y="168"/>
                </a:cubicBezTo>
                <a:cubicBezTo>
                  <a:pt x="579" y="168"/>
                  <a:pt x="580" y="167"/>
                  <a:pt x="580" y="166"/>
                </a:cubicBezTo>
                <a:cubicBezTo>
                  <a:pt x="581" y="166"/>
                  <a:pt x="581" y="166"/>
                  <a:pt x="581" y="166"/>
                </a:cubicBezTo>
                <a:cubicBezTo>
                  <a:pt x="582" y="166"/>
                  <a:pt x="583" y="166"/>
                  <a:pt x="584" y="165"/>
                </a:cubicBezTo>
                <a:cubicBezTo>
                  <a:pt x="583" y="166"/>
                  <a:pt x="582" y="168"/>
                  <a:pt x="582" y="170"/>
                </a:cubicBezTo>
                <a:cubicBezTo>
                  <a:pt x="582" y="174"/>
                  <a:pt x="586" y="177"/>
                  <a:pt x="590" y="177"/>
                </a:cubicBezTo>
                <a:cubicBezTo>
                  <a:pt x="594" y="177"/>
                  <a:pt x="597" y="174"/>
                  <a:pt x="597" y="170"/>
                </a:cubicBezTo>
                <a:cubicBezTo>
                  <a:pt x="597" y="169"/>
                  <a:pt x="597" y="169"/>
                  <a:pt x="597" y="169"/>
                </a:cubicBezTo>
                <a:cubicBezTo>
                  <a:pt x="597" y="169"/>
                  <a:pt x="597" y="170"/>
                  <a:pt x="598" y="170"/>
                </a:cubicBezTo>
                <a:cubicBezTo>
                  <a:pt x="599" y="173"/>
                  <a:pt x="600" y="174"/>
                  <a:pt x="603" y="176"/>
                </a:cubicBezTo>
                <a:cubicBezTo>
                  <a:pt x="602" y="176"/>
                  <a:pt x="602" y="177"/>
                  <a:pt x="601" y="177"/>
                </a:cubicBezTo>
                <a:close/>
                <a:moveTo>
                  <a:pt x="633" y="163"/>
                </a:moveTo>
                <a:cubicBezTo>
                  <a:pt x="634" y="164"/>
                  <a:pt x="635" y="164"/>
                  <a:pt x="636" y="165"/>
                </a:cubicBezTo>
                <a:cubicBezTo>
                  <a:pt x="635" y="165"/>
                  <a:pt x="635" y="166"/>
                  <a:pt x="635" y="166"/>
                </a:cubicBezTo>
                <a:cubicBezTo>
                  <a:pt x="634" y="165"/>
                  <a:pt x="634" y="164"/>
                  <a:pt x="633" y="163"/>
                </a:cubicBezTo>
                <a:cubicBezTo>
                  <a:pt x="633" y="163"/>
                  <a:pt x="633" y="163"/>
                  <a:pt x="633" y="163"/>
                </a:cubicBezTo>
                <a:close/>
                <a:moveTo>
                  <a:pt x="619" y="356"/>
                </a:moveTo>
                <a:cubicBezTo>
                  <a:pt x="618" y="354"/>
                  <a:pt x="615" y="352"/>
                  <a:pt x="613" y="351"/>
                </a:cubicBezTo>
                <a:cubicBezTo>
                  <a:pt x="613" y="351"/>
                  <a:pt x="613" y="350"/>
                  <a:pt x="613" y="350"/>
                </a:cubicBezTo>
                <a:cubicBezTo>
                  <a:pt x="613" y="349"/>
                  <a:pt x="613" y="348"/>
                  <a:pt x="614" y="347"/>
                </a:cubicBezTo>
                <a:cubicBezTo>
                  <a:pt x="615" y="348"/>
                  <a:pt x="616" y="348"/>
                  <a:pt x="618" y="348"/>
                </a:cubicBezTo>
                <a:cubicBezTo>
                  <a:pt x="619" y="348"/>
                  <a:pt x="620" y="348"/>
                  <a:pt x="621" y="347"/>
                </a:cubicBezTo>
                <a:cubicBezTo>
                  <a:pt x="621" y="348"/>
                  <a:pt x="621" y="349"/>
                  <a:pt x="621" y="349"/>
                </a:cubicBezTo>
                <a:cubicBezTo>
                  <a:pt x="621" y="350"/>
                  <a:pt x="621" y="351"/>
                  <a:pt x="622" y="352"/>
                </a:cubicBezTo>
                <a:cubicBezTo>
                  <a:pt x="620" y="353"/>
                  <a:pt x="619" y="354"/>
                  <a:pt x="619" y="356"/>
                </a:cubicBezTo>
                <a:close/>
                <a:moveTo>
                  <a:pt x="621" y="303"/>
                </a:moveTo>
                <a:cubicBezTo>
                  <a:pt x="621" y="303"/>
                  <a:pt x="621" y="303"/>
                  <a:pt x="621" y="303"/>
                </a:cubicBezTo>
                <a:cubicBezTo>
                  <a:pt x="621" y="303"/>
                  <a:pt x="621" y="303"/>
                  <a:pt x="621" y="304"/>
                </a:cubicBezTo>
                <a:cubicBezTo>
                  <a:pt x="621" y="304"/>
                  <a:pt x="621" y="303"/>
                  <a:pt x="621" y="303"/>
                </a:cubicBezTo>
                <a:close/>
                <a:moveTo>
                  <a:pt x="621" y="365"/>
                </a:moveTo>
                <a:cubicBezTo>
                  <a:pt x="621" y="364"/>
                  <a:pt x="621" y="364"/>
                  <a:pt x="621" y="363"/>
                </a:cubicBezTo>
                <a:cubicBezTo>
                  <a:pt x="622" y="364"/>
                  <a:pt x="622" y="364"/>
                  <a:pt x="623" y="364"/>
                </a:cubicBezTo>
                <a:cubicBezTo>
                  <a:pt x="623" y="364"/>
                  <a:pt x="622" y="364"/>
                  <a:pt x="621" y="365"/>
                </a:cubicBezTo>
                <a:close/>
                <a:moveTo>
                  <a:pt x="624" y="460"/>
                </a:moveTo>
                <a:cubicBezTo>
                  <a:pt x="624" y="460"/>
                  <a:pt x="624" y="460"/>
                  <a:pt x="624" y="460"/>
                </a:cubicBezTo>
                <a:cubicBezTo>
                  <a:pt x="624" y="460"/>
                  <a:pt x="624" y="460"/>
                  <a:pt x="624" y="460"/>
                </a:cubicBezTo>
                <a:cubicBezTo>
                  <a:pt x="624" y="460"/>
                  <a:pt x="624" y="460"/>
                  <a:pt x="624" y="460"/>
                </a:cubicBezTo>
                <a:close/>
                <a:moveTo>
                  <a:pt x="626" y="292"/>
                </a:moveTo>
                <a:cubicBezTo>
                  <a:pt x="626" y="292"/>
                  <a:pt x="626" y="291"/>
                  <a:pt x="626" y="290"/>
                </a:cubicBezTo>
                <a:cubicBezTo>
                  <a:pt x="626" y="289"/>
                  <a:pt x="626" y="289"/>
                  <a:pt x="626" y="288"/>
                </a:cubicBezTo>
                <a:cubicBezTo>
                  <a:pt x="626" y="288"/>
                  <a:pt x="627" y="288"/>
                  <a:pt x="628" y="288"/>
                </a:cubicBezTo>
                <a:cubicBezTo>
                  <a:pt x="628" y="288"/>
                  <a:pt x="629" y="288"/>
                  <a:pt x="629" y="288"/>
                </a:cubicBezTo>
                <a:cubicBezTo>
                  <a:pt x="629" y="288"/>
                  <a:pt x="629" y="289"/>
                  <a:pt x="629" y="289"/>
                </a:cubicBezTo>
                <a:cubicBezTo>
                  <a:pt x="628" y="290"/>
                  <a:pt x="627" y="291"/>
                  <a:pt x="626" y="292"/>
                </a:cubicBezTo>
                <a:close/>
                <a:moveTo>
                  <a:pt x="631" y="509"/>
                </a:moveTo>
                <a:cubicBezTo>
                  <a:pt x="631" y="508"/>
                  <a:pt x="631" y="508"/>
                  <a:pt x="631" y="508"/>
                </a:cubicBezTo>
                <a:cubicBezTo>
                  <a:pt x="631" y="508"/>
                  <a:pt x="631" y="508"/>
                  <a:pt x="631" y="508"/>
                </a:cubicBezTo>
                <a:cubicBezTo>
                  <a:pt x="631" y="508"/>
                  <a:pt x="632" y="509"/>
                  <a:pt x="632" y="509"/>
                </a:cubicBezTo>
                <a:cubicBezTo>
                  <a:pt x="631" y="509"/>
                  <a:pt x="631" y="509"/>
                  <a:pt x="631" y="509"/>
                </a:cubicBezTo>
                <a:close/>
                <a:moveTo>
                  <a:pt x="626" y="223"/>
                </a:moveTo>
                <a:cubicBezTo>
                  <a:pt x="626" y="222"/>
                  <a:pt x="626" y="222"/>
                  <a:pt x="626" y="222"/>
                </a:cubicBezTo>
                <a:cubicBezTo>
                  <a:pt x="625" y="220"/>
                  <a:pt x="623" y="218"/>
                  <a:pt x="621" y="217"/>
                </a:cubicBezTo>
                <a:cubicBezTo>
                  <a:pt x="621" y="217"/>
                  <a:pt x="620" y="216"/>
                  <a:pt x="620" y="216"/>
                </a:cubicBezTo>
                <a:cubicBezTo>
                  <a:pt x="620" y="216"/>
                  <a:pt x="620" y="216"/>
                  <a:pt x="620" y="216"/>
                </a:cubicBezTo>
                <a:cubicBezTo>
                  <a:pt x="621" y="215"/>
                  <a:pt x="621" y="215"/>
                  <a:pt x="621" y="214"/>
                </a:cubicBezTo>
                <a:cubicBezTo>
                  <a:pt x="622" y="217"/>
                  <a:pt x="625" y="220"/>
                  <a:pt x="628" y="220"/>
                </a:cubicBezTo>
                <a:cubicBezTo>
                  <a:pt x="631" y="220"/>
                  <a:pt x="634" y="218"/>
                  <a:pt x="635" y="216"/>
                </a:cubicBezTo>
                <a:cubicBezTo>
                  <a:pt x="635" y="219"/>
                  <a:pt x="639" y="222"/>
                  <a:pt x="643" y="222"/>
                </a:cubicBezTo>
                <a:cubicBezTo>
                  <a:pt x="643" y="222"/>
                  <a:pt x="644" y="222"/>
                  <a:pt x="644" y="222"/>
                </a:cubicBezTo>
                <a:cubicBezTo>
                  <a:pt x="643" y="223"/>
                  <a:pt x="642" y="224"/>
                  <a:pt x="641" y="225"/>
                </a:cubicBezTo>
                <a:cubicBezTo>
                  <a:pt x="640" y="224"/>
                  <a:pt x="640" y="223"/>
                  <a:pt x="638" y="222"/>
                </a:cubicBezTo>
                <a:cubicBezTo>
                  <a:pt x="637" y="221"/>
                  <a:pt x="635" y="220"/>
                  <a:pt x="633" y="220"/>
                </a:cubicBezTo>
                <a:cubicBezTo>
                  <a:pt x="630" y="220"/>
                  <a:pt x="628" y="221"/>
                  <a:pt x="626" y="223"/>
                </a:cubicBezTo>
                <a:close/>
                <a:moveTo>
                  <a:pt x="643" y="250"/>
                </a:moveTo>
                <a:cubicBezTo>
                  <a:pt x="642" y="251"/>
                  <a:pt x="642" y="251"/>
                  <a:pt x="642" y="251"/>
                </a:cubicBezTo>
                <a:cubicBezTo>
                  <a:pt x="642" y="250"/>
                  <a:pt x="641" y="250"/>
                  <a:pt x="641" y="250"/>
                </a:cubicBezTo>
                <a:cubicBezTo>
                  <a:pt x="641" y="250"/>
                  <a:pt x="642" y="250"/>
                  <a:pt x="642" y="250"/>
                </a:cubicBezTo>
                <a:cubicBezTo>
                  <a:pt x="642" y="250"/>
                  <a:pt x="642" y="250"/>
                  <a:pt x="643" y="250"/>
                </a:cubicBezTo>
                <a:close/>
                <a:moveTo>
                  <a:pt x="643" y="338"/>
                </a:moveTo>
                <a:cubicBezTo>
                  <a:pt x="643" y="338"/>
                  <a:pt x="642" y="338"/>
                  <a:pt x="642" y="338"/>
                </a:cubicBezTo>
                <a:cubicBezTo>
                  <a:pt x="640" y="337"/>
                  <a:pt x="639" y="335"/>
                  <a:pt x="637" y="335"/>
                </a:cubicBezTo>
                <a:cubicBezTo>
                  <a:pt x="637" y="334"/>
                  <a:pt x="637" y="334"/>
                  <a:pt x="637" y="333"/>
                </a:cubicBezTo>
                <a:cubicBezTo>
                  <a:pt x="637" y="332"/>
                  <a:pt x="636" y="330"/>
                  <a:pt x="636" y="329"/>
                </a:cubicBezTo>
                <a:cubicBezTo>
                  <a:pt x="636" y="329"/>
                  <a:pt x="636" y="328"/>
                  <a:pt x="637" y="327"/>
                </a:cubicBezTo>
                <a:cubicBezTo>
                  <a:pt x="637" y="327"/>
                  <a:pt x="637" y="327"/>
                  <a:pt x="637" y="326"/>
                </a:cubicBezTo>
                <a:cubicBezTo>
                  <a:pt x="638" y="325"/>
                  <a:pt x="639" y="324"/>
                  <a:pt x="640" y="323"/>
                </a:cubicBezTo>
                <a:cubicBezTo>
                  <a:pt x="641" y="323"/>
                  <a:pt x="641" y="323"/>
                  <a:pt x="642" y="322"/>
                </a:cubicBezTo>
                <a:cubicBezTo>
                  <a:pt x="643" y="322"/>
                  <a:pt x="643" y="322"/>
                  <a:pt x="643" y="323"/>
                </a:cubicBezTo>
                <a:cubicBezTo>
                  <a:pt x="642" y="324"/>
                  <a:pt x="642" y="326"/>
                  <a:pt x="642" y="328"/>
                </a:cubicBezTo>
                <a:cubicBezTo>
                  <a:pt x="642" y="330"/>
                  <a:pt x="643" y="333"/>
                  <a:pt x="645" y="335"/>
                </a:cubicBezTo>
                <a:cubicBezTo>
                  <a:pt x="644" y="336"/>
                  <a:pt x="644" y="337"/>
                  <a:pt x="643" y="338"/>
                </a:cubicBezTo>
                <a:close/>
                <a:moveTo>
                  <a:pt x="672" y="351"/>
                </a:moveTo>
                <a:cubicBezTo>
                  <a:pt x="671" y="351"/>
                  <a:pt x="671" y="351"/>
                  <a:pt x="671" y="351"/>
                </a:cubicBezTo>
                <a:cubicBezTo>
                  <a:pt x="671" y="351"/>
                  <a:pt x="671" y="351"/>
                  <a:pt x="671" y="351"/>
                </a:cubicBezTo>
                <a:cubicBezTo>
                  <a:pt x="671" y="351"/>
                  <a:pt x="672" y="351"/>
                  <a:pt x="672" y="351"/>
                </a:cubicBezTo>
                <a:cubicBezTo>
                  <a:pt x="672" y="351"/>
                  <a:pt x="672" y="351"/>
                  <a:pt x="672" y="351"/>
                </a:cubicBezTo>
                <a:close/>
                <a:moveTo>
                  <a:pt x="648" y="269"/>
                </a:moveTo>
                <a:cubicBezTo>
                  <a:pt x="648" y="269"/>
                  <a:pt x="649" y="270"/>
                  <a:pt x="650" y="270"/>
                </a:cubicBezTo>
                <a:cubicBezTo>
                  <a:pt x="656" y="270"/>
                  <a:pt x="661" y="265"/>
                  <a:pt x="661" y="258"/>
                </a:cubicBezTo>
                <a:cubicBezTo>
                  <a:pt x="661" y="258"/>
                  <a:pt x="661" y="257"/>
                  <a:pt x="661" y="257"/>
                </a:cubicBezTo>
                <a:cubicBezTo>
                  <a:pt x="663" y="258"/>
                  <a:pt x="664" y="259"/>
                  <a:pt x="666" y="259"/>
                </a:cubicBezTo>
                <a:cubicBezTo>
                  <a:pt x="667" y="261"/>
                  <a:pt x="669" y="263"/>
                  <a:pt x="671" y="264"/>
                </a:cubicBezTo>
                <a:cubicBezTo>
                  <a:pt x="670" y="265"/>
                  <a:pt x="670" y="265"/>
                  <a:pt x="670" y="266"/>
                </a:cubicBezTo>
                <a:cubicBezTo>
                  <a:pt x="670" y="269"/>
                  <a:pt x="672" y="272"/>
                  <a:pt x="675" y="274"/>
                </a:cubicBezTo>
                <a:cubicBezTo>
                  <a:pt x="674" y="274"/>
                  <a:pt x="674" y="274"/>
                  <a:pt x="674" y="275"/>
                </a:cubicBezTo>
                <a:cubicBezTo>
                  <a:pt x="673" y="275"/>
                  <a:pt x="673" y="274"/>
                  <a:pt x="673" y="274"/>
                </a:cubicBezTo>
                <a:cubicBezTo>
                  <a:pt x="671" y="271"/>
                  <a:pt x="667" y="269"/>
                  <a:pt x="664" y="269"/>
                </a:cubicBezTo>
                <a:cubicBezTo>
                  <a:pt x="663" y="269"/>
                  <a:pt x="662" y="269"/>
                  <a:pt x="661" y="270"/>
                </a:cubicBezTo>
                <a:cubicBezTo>
                  <a:pt x="659" y="269"/>
                  <a:pt x="658" y="268"/>
                  <a:pt x="657" y="268"/>
                </a:cubicBezTo>
                <a:cubicBezTo>
                  <a:pt x="653" y="268"/>
                  <a:pt x="650" y="271"/>
                  <a:pt x="650" y="275"/>
                </a:cubicBezTo>
                <a:cubicBezTo>
                  <a:pt x="649" y="275"/>
                  <a:pt x="649" y="275"/>
                  <a:pt x="649" y="275"/>
                </a:cubicBezTo>
                <a:cubicBezTo>
                  <a:pt x="649" y="273"/>
                  <a:pt x="648" y="272"/>
                  <a:pt x="647" y="271"/>
                </a:cubicBezTo>
                <a:cubicBezTo>
                  <a:pt x="647" y="270"/>
                  <a:pt x="647" y="270"/>
                  <a:pt x="648" y="269"/>
                </a:cubicBezTo>
                <a:close/>
                <a:moveTo>
                  <a:pt x="670" y="329"/>
                </a:moveTo>
                <a:cubicBezTo>
                  <a:pt x="670" y="330"/>
                  <a:pt x="669" y="330"/>
                  <a:pt x="669" y="330"/>
                </a:cubicBezTo>
                <a:cubicBezTo>
                  <a:pt x="669" y="330"/>
                  <a:pt x="669" y="329"/>
                  <a:pt x="668" y="329"/>
                </a:cubicBezTo>
                <a:cubicBezTo>
                  <a:pt x="669" y="329"/>
                  <a:pt x="669" y="329"/>
                  <a:pt x="670" y="329"/>
                </a:cubicBezTo>
                <a:cubicBezTo>
                  <a:pt x="670" y="329"/>
                  <a:pt x="670" y="329"/>
                  <a:pt x="670" y="329"/>
                </a:cubicBezTo>
                <a:close/>
                <a:moveTo>
                  <a:pt x="663" y="324"/>
                </a:moveTo>
                <a:cubicBezTo>
                  <a:pt x="662" y="324"/>
                  <a:pt x="661" y="324"/>
                  <a:pt x="660" y="324"/>
                </a:cubicBezTo>
                <a:cubicBezTo>
                  <a:pt x="660" y="323"/>
                  <a:pt x="660" y="323"/>
                  <a:pt x="660" y="322"/>
                </a:cubicBezTo>
                <a:cubicBezTo>
                  <a:pt x="661" y="322"/>
                  <a:pt x="661" y="322"/>
                  <a:pt x="661" y="322"/>
                </a:cubicBezTo>
                <a:cubicBezTo>
                  <a:pt x="662" y="322"/>
                  <a:pt x="662" y="322"/>
                  <a:pt x="663" y="322"/>
                </a:cubicBezTo>
                <a:cubicBezTo>
                  <a:pt x="663" y="323"/>
                  <a:pt x="663" y="324"/>
                  <a:pt x="663" y="324"/>
                </a:cubicBezTo>
                <a:close/>
                <a:moveTo>
                  <a:pt x="657" y="289"/>
                </a:moveTo>
                <a:cubicBezTo>
                  <a:pt x="655" y="289"/>
                  <a:pt x="653" y="290"/>
                  <a:pt x="652" y="291"/>
                </a:cubicBezTo>
                <a:cubicBezTo>
                  <a:pt x="651" y="291"/>
                  <a:pt x="651" y="291"/>
                  <a:pt x="650" y="290"/>
                </a:cubicBezTo>
                <a:cubicBezTo>
                  <a:pt x="652" y="289"/>
                  <a:pt x="653" y="288"/>
                  <a:pt x="654" y="286"/>
                </a:cubicBezTo>
                <a:cubicBezTo>
                  <a:pt x="655" y="287"/>
                  <a:pt x="656" y="288"/>
                  <a:pt x="657" y="289"/>
                </a:cubicBezTo>
                <a:close/>
                <a:moveTo>
                  <a:pt x="647" y="470"/>
                </a:moveTo>
                <a:cubicBezTo>
                  <a:pt x="646" y="470"/>
                  <a:pt x="646" y="469"/>
                  <a:pt x="645" y="469"/>
                </a:cubicBezTo>
                <a:cubicBezTo>
                  <a:pt x="646" y="469"/>
                  <a:pt x="647" y="469"/>
                  <a:pt x="648" y="468"/>
                </a:cubicBezTo>
                <a:cubicBezTo>
                  <a:pt x="648" y="468"/>
                  <a:pt x="648" y="468"/>
                  <a:pt x="648" y="468"/>
                </a:cubicBezTo>
                <a:cubicBezTo>
                  <a:pt x="647" y="469"/>
                  <a:pt x="647" y="470"/>
                  <a:pt x="647" y="470"/>
                </a:cubicBezTo>
                <a:close/>
                <a:moveTo>
                  <a:pt x="655" y="423"/>
                </a:moveTo>
                <a:cubicBezTo>
                  <a:pt x="655" y="423"/>
                  <a:pt x="655" y="422"/>
                  <a:pt x="655" y="422"/>
                </a:cubicBezTo>
                <a:cubicBezTo>
                  <a:pt x="655" y="422"/>
                  <a:pt x="655" y="423"/>
                  <a:pt x="655" y="423"/>
                </a:cubicBezTo>
                <a:cubicBezTo>
                  <a:pt x="655" y="423"/>
                  <a:pt x="655" y="423"/>
                  <a:pt x="655" y="423"/>
                </a:cubicBezTo>
                <a:close/>
                <a:moveTo>
                  <a:pt x="654" y="417"/>
                </a:moveTo>
                <a:cubicBezTo>
                  <a:pt x="654" y="417"/>
                  <a:pt x="654" y="416"/>
                  <a:pt x="654" y="415"/>
                </a:cubicBezTo>
                <a:cubicBezTo>
                  <a:pt x="652" y="412"/>
                  <a:pt x="650" y="410"/>
                  <a:pt x="647" y="410"/>
                </a:cubicBezTo>
                <a:cubicBezTo>
                  <a:pt x="646" y="410"/>
                  <a:pt x="646" y="409"/>
                  <a:pt x="646" y="409"/>
                </a:cubicBezTo>
                <a:cubicBezTo>
                  <a:pt x="647" y="408"/>
                  <a:pt x="648" y="407"/>
                  <a:pt x="648" y="407"/>
                </a:cubicBezTo>
                <a:cubicBezTo>
                  <a:pt x="649" y="407"/>
                  <a:pt x="650" y="407"/>
                  <a:pt x="651" y="407"/>
                </a:cubicBezTo>
                <a:cubicBezTo>
                  <a:pt x="652" y="407"/>
                  <a:pt x="652" y="407"/>
                  <a:pt x="653" y="407"/>
                </a:cubicBezTo>
                <a:cubicBezTo>
                  <a:pt x="653" y="407"/>
                  <a:pt x="653" y="407"/>
                  <a:pt x="653" y="407"/>
                </a:cubicBezTo>
                <a:cubicBezTo>
                  <a:pt x="654" y="409"/>
                  <a:pt x="656" y="411"/>
                  <a:pt x="659" y="412"/>
                </a:cubicBezTo>
                <a:cubicBezTo>
                  <a:pt x="659" y="412"/>
                  <a:pt x="659" y="412"/>
                  <a:pt x="659" y="412"/>
                </a:cubicBezTo>
                <a:cubicBezTo>
                  <a:pt x="657" y="413"/>
                  <a:pt x="655" y="415"/>
                  <a:pt x="654" y="417"/>
                </a:cubicBezTo>
                <a:close/>
                <a:moveTo>
                  <a:pt x="662" y="383"/>
                </a:moveTo>
                <a:cubicBezTo>
                  <a:pt x="661" y="383"/>
                  <a:pt x="660" y="383"/>
                  <a:pt x="660" y="383"/>
                </a:cubicBezTo>
                <a:cubicBezTo>
                  <a:pt x="659" y="383"/>
                  <a:pt x="659" y="383"/>
                  <a:pt x="658" y="383"/>
                </a:cubicBezTo>
                <a:cubicBezTo>
                  <a:pt x="658" y="382"/>
                  <a:pt x="657" y="381"/>
                  <a:pt x="656" y="381"/>
                </a:cubicBezTo>
                <a:cubicBezTo>
                  <a:pt x="658" y="380"/>
                  <a:pt x="660" y="378"/>
                  <a:pt x="661" y="376"/>
                </a:cubicBezTo>
                <a:cubicBezTo>
                  <a:pt x="662" y="375"/>
                  <a:pt x="663" y="373"/>
                  <a:pt x="664" y="372"/>
                </a:cubicBezTo>
                <a:cubicBezTo>
                  <a:pt x="665" y="375"/>
                  <a:pt x="668" y="377"/>
                  <a:pt x="671" y="377"/>
                </a:cubicBezTo>
                <a:cubicBezTo>
                  <a:pt x="670" y="378"/>
                  <a:pt x="669" y="379"/>
                  <a:pt x="669" y="380"/>
                </a:cubicBezTo>
                <a:cubicBezTo>
                  <a:pt x="669" y="380"/>
                  <a:pt x="668" y="380"/>
                  <a:pt x="668" y="380"/>
                </a:cubicBezTo>
                <a:cubicBezTo>
                  <a:pt x="668" y="380"/>
                  <a:pt x="668" y="380"/>
                  <a:pt x="668" y="380"/>
                </a:cubicBezTo>
                <a:cubicBezTo>
                  <a:pt x="665" y="380"/>
                  <a:pt x="663" y="381"/>
                  <a:pt x="662" y="383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2700000" scaled="0"/>
          </a:gradFill>
          <a:ln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endParaRPr lang="en-US">
              <a:cs typeface="+mn-ea"/>
              <a:sym typeface="+mn-lt"/>
            </a:endParaRPr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B9B40B08-0C4E-4AE5-B6D1-98F33B2742C2}"/>
              </a:ext>
            </a:extLst>
          </p:cNvPr>
          <p:cNvSpPr/>
          <p:nvPr/>
        </p:nvSpPr>
        <p:spPr>
          <a:xfrm>
            <a:off x="-3356033" y="-3888098"/>
            <a:ext cx="11137141" cy="11137146"/>
          </a:xfrm>
          <a:custGeom>
            <a:avLst/>
            <a:gdLst>
              <a:gd name="connsiteX0" fmla="*/ 5568570 w 11137141"/>
              <a:gd name="connsiteY0" fmla="*/ 0 h 11137146"/>
              <a:gd name="connsiteX1" fmla="*/ 10899347 w 11137141"/>
              <a:gd name="connsiteY1" fmla="*/ 3953584 h 11137146"/>
              <a:gd name="connsiteX2" fmla="*/ 10901745 w 11137141"/>
              <a:gd name="connsiteY2" fmla="*/ 3962259 h 11137146"/>
              <a:gd name="connsiteX3" fmla="*/ 10897330 w 11137141"/>
              <a:gd name="connsiteY3" fmla="*/ 4136873 h 11137146"/>
              <a:gd name="connsiteX4" fmla="*/ 6069298 w 11137141"/>
              <a:gd name="connsiteY4" fmla="*/ 8722422 h 11137146"/>
              <a:gd name="connsiteX5" fmla="*/ 3366383 w 11137141"/>
              <a:gd name="connsiteY5" fmla="*/ 7896796 h 11137146"/>
              <a:gd name="connsiteX6" fmla="*/ 3356033 w 11137141"/>
              <a:gd name="connsiteY6" fmla="*/ 7889436 h 11137146"/>
              <a:gd name="connsiteX7" fmla="*/ 3356033 w 11137141"/>
              <a:gd name="connsiteY7" fmla="*/ 7889437 h 11137146"/>
              <a:gd name="connsiteX8" fmla="*/ 3366383 w 11137141"/>
              <a:gd name="connsiteY8" fmla="*/ 7896797 h 11137146"/>
              <a:gd name="connsiteX9" fmla="*/ 6069298 w 11137141"/>
              <a:gd name="connsiteY9" fmla="*/ 8722423 h 11137146"/>
              <a:gd name="connsiteX10" fmla="*/ 10897330 w 11137141"/>
              <a:gd name="connsiteY10" fmla="*/ 4136874 h 11137146"/>
              <a:gd name="connsiteX11" fmla="*/ 10901745 w 11137141"/>
              <a:gd name="connsiteY11" fmla="*/ 3962260 h 11137146"/>
              <a:gd name="connsiteX12" fmla="*/ 10970310 w 11137141"/>
              <a:gd name="connsiteY12" fmla="*/ 4210302 h 11137146"/>
              <a:gd name="connsiteX13" fmla="*/ 11129895 w 11137141"/>
              <a:gd name="connsiteY13" fmla="*/ 5282016 h 11137146"/>
              <a:gd name="connsiteX14" fmla="*/ 11137140 w 11137141"/>
              <a:gd name="connsiteY14" fmla="*/ 5568573 h 11137146"/>
              <a:gd name="connsiteX15" fmla="*/ 11137141 w 11137141"/>
              <a:gd name="connsiteY15" fmla="*/ 5568573 h 11137146"/>
              <a:gd name="connsiteX16" fmla="*/ 11137141 w 11137141"/>
              <a:gd name="connsiteY16" fmla="*/ 5568574 h 11137146"/>
              <a:gd name="connsiteX17" fmla="*/ 7736110 w 11137141"/>
              <a:gd name="connsiteY17" fmla="*/ 10699540 h 11137146"/>
              <a:gd name="connsiteX18" fmla="*/ 7618026 w 11137141"/>
              <a:gd name="connsiteY18" fmla="*/ 10746099 h 11137146"/>
              <a:gd name="connsiteX19" fmla="*/ 7483232 w 11137141"/>
              <a:gd name="connsiteY19" fmla="*/ 10799246 h 11137146"/>
              <a:gd name="connsiteX20" fmla="*/ 5568571 w 11137141"/>
              <a:gd name="connsiteY20" fmla="*/ 11137146 h 11137146"/>
              <a:gd name="connsiteX21" fmla="*/ 3526716 w 11137141"/>
              <a:gd name="connsiteY21" fmla="*/ 10750891 h 11137146"/>
              <a:gd name="connsiteX22" fmla="*/ 3515760 w 11137141"/>
              <a:gd name="connsiteY22" fmla="*/ 10746099 h 11137146"/>
              <a:gd name="connsiteX23" fmla="*/ 3515760 w 11137141"/>
              <a:gd name="connsiteY23" fmla="*/ 10746099 h 11137146"/>
              <a:gd name="connsiteX24" fmla="*/ 3356033 w 11137141"/>
              <a:gd name="connsiteY24" fmla="*/ 10676235 h 11137146"/>
              <a:gd name="connsiteX25" fmla="*/ 3356033 w 11137141"/>
              <a:gd name="connsiteY25" fmla="*/ 10676234 h 11137146"/>
              <a:gd name="connsiteX26" fmla="*/ 3154365 w 11137141"/>
              <a:gd name="connsiteY26" fmla="*/ 10588024 h 11137146"/>
              <a:gd name="connsiteX27" fmla="*/ 2455130 w 11137141"/>
              <a:gd name="connsiteY27" fmla="*/ 10186121 h 11137146"/>
              <a:gd name="connsiteX28" fmla="*/ 2443208 w 11137141"/>
              <a:gd name="connsiteY28" fmla="*/ 10177643 h 11137146"/>
              <a:gd name="connsiteX29" fmla="*/ 2443208 w 11137141"/>
              <a:gd name="connsiteY29" fmla="*/ 5568572 h 11137146"/>
              <a:gd name="connsiteX30" fmla="*/ 2443207 w 11137141"/>
              <a:gd name="connsiteY30" fmla="*/ 5568572 h 11137146"/>
              <a:gd name="connsiteX31" fmla="*/ 2443207 w 11137141"/>
              <a:gd name="connsiteY31" fmla="*/ 10177643 h 11137146"/>
              <a:gd name="connsiteX32" fmla="*/ 2236805 w 11137141"/>
              <a:gd name="connsiteY32" fmla="*/ 10030867 h 11137146"/>
              <a:gd name="connsiteX33" fmla="*/ 0 w 11137141"/>
              <a:gd name="connsiteY33" fmla="*/ 5568573 h 11137146"/>
              <a:gd name="connsiteX34" fmla="*/ 5568570 w 11137141"/>
              <a:gd name="connsiteY34" fmla="*/ 0 h 11137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11137141" h="11137146">
                <a:moveTo>
                  <a:pt x="5568570" y="0"/>
                </a:moveTo>
                <a:cubicBezTo>
                  <a:pt x="8082378" y="0"/>
                  <a:pt x="10207143" y="1665701"/>
                  <a:pt x="10899347" y="3953584"/>
                </a:cubicBezTo>
                <a:lnTo>
                  <a:pt x="10901745" y="3962259"/>
                </a:lnTo>
                <a:lnTo>
                  <a:pt x="10897330" y="4136873"/>
                </a:lnTo>
                <a:cubicBezTo>
                  <a:pt x="10767852" y="6691183"/>
                  <a:pt x="8655785" y="8722422"/>
                  <a:pt x="6069298" y="8722422"/>
                </a:cubicBezTo>
                <a:cubicBezTo>
                  <a:pt x="5068078" y="8722422"/>
                  <a:pt x="4137946" y="8418053"/>
                  <a:pt x="3366383" y="7896796"/>
                </a:cubicBezTo>
                <a:lnTo>
                  <a:pt x="3356033" y="7889436"/>
                </a:lnTo>
                <a:lnTo>
                  <a:pt x="3356033" y="7889437"/>
                </a:lnTo>
                <a:lnTo>
                  <a:pt x="3366383" y="7896797"/>
                </a:lnTo>
                <a:cubicBezTo>
                  <a:pt x="4137946" y="8418054"/>
                  <a:pt x="5068078" y="8722423"/>
                  <a:pt x="6069298" y="8722423"/>
                </a:cubicBezTo>
                <a:cubicBezTo>
                  <a:pt x="8655785" y="8722423"/>
                  <a:pt x="10767852" y="6691184"/>
                  <a:pt x="10897330" y="4136874"/>
                </a:cubicBezTo>
                <a:lnTo>
                  <a:pt x="10901745" y="3962260"/>
                </a:lnTo>
                <a:lnTo>
                  <a:pt x="10970310" y="4210302"/>
                </a:lnTo>
                <a:cubicBezTo>
                  <a:pt x="11056926" y="4555863"/>
                  <a:pt x="11111252" y="4914232"/>
                  <a:pt x="11129895" y="5282016"/>
                </a:cubicBezTo>
                <a:lnTo>
                  <a:pt x="11137140" y="5568573"/>
                </a:lnTo>
                <a:lnTo>
                  <a:pt x="11137141" y="5568573"/>
                </a:lnTo>
                <a:lnTo>
                  <a:pt x="11137141" y="5568574"/>
                </a:lnTo>
                <a:cubicBezTo>
                  <a:pt x="11137141" y="7875152"/>
                  <a:pt x="9734753" y="9854185"/>
                  <a:pt x="7736110" y="10699540"/>
                </a:cubicBezTo>
                <a:lnTo>
                  <a:pt x="7618026" y="10746099"/>
                </a:lnTo>
                <a:lnTo>
                  <a:pt x="7483232" y="10799246"/>
                </a:lnTo>
                <a:cubicBezTo>
                  <a:pt x="6886210" y="11017846"/>
                  <a:pt x="6241323" y="11137146"/>
                  <a:pt x="5568571" y="11137146"/>
                </a:cubicBezTo>
                <a:cubicBezTo>
                  <a:pt x="4847765" y="11137146"/>
                  <a:pt x="4158947" y="11000194"/>
                  <a:pt x="3526716" y="10750891"/>
                </a:cubicBezTo>
                <a:lnTo>
                  <a:pt x="3515760" y="10746099"/>
                </a:lnTo>
                <a:lnTo>
                  <a:pt x="3515760" y="10746099"/>
                </a:lnTo>
                <a:lnTo>
                  <a:pt x="3356033" y="10676235"/>
                </a:lnTo>
                <a:lnTo>
                  <a:pt x="3356033" y="10676234"/>
                </a:lnTo>
                <a:lnTo>
                  <a:pt x="3154365" y="10588024"/>
                </a:lnTo>
                <a:cubicBezTo>
                  <a:pt x="2910921" y="10470720"/>
                  <a:pt x="2677317" y="10336228"/>
                  <a:pt x="2455130" y="10186121"/>
                </a:cubicBezTo>
                <a:lnTo>
                  <a:pt x="2443208" y="10177643"/>
                </a:lnTo>
                <a:lnTo>
                  <a:pt x="2443208" y="5568572"/>
                </a:lnTo>
                <a:lnTo>
                  <a:pt x="2443207" y="5568572"/>
                </a:lnTo>
                <a:lnTo>
                  <a:pt x="2443207" y="10177643"/>
                </a:lnTo>
                <a:lnTo>
                  <a:pt x="2236805" y="10030867"/>
                </a:lnTo>
                <a:cubicBezTo>
                  <a:pt x="878926" y="9015370"/>
                  <a:pt x="0" y="7394614"/>
                  <a:pt x="0" y="5568573"/>
                </a:cubicBezTo>
                <a:cubicBezTo>
                  <a:pt x="0" y="2493135"/>
                  <a:pt x="2493133" y="0"/>
                  <a:pt x="556857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cs typeface="+mn-ea"/>
              <a:sym typeface="+mn-lt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0A7BAE60-AA12-49E9-829A-7BB135BFF7F5}"/>
              </a:ext>
            </a:extLst>
          </p:cNvPr>
          <p:cNvGrpSpPr/>
          <p:nvPr/>
        </p:nvGrpSpPr>
        <p:grpSpPr>
          <a:xfrm>
            <a:off x="-2547436" y="-4065231"/>
            <a:ext cx="6055173" cy="6055173"/>
            <a:chOff x="-2186432" y="-5388948"/>
            <a:chExt cx="7764820" cy="7764820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588C0806-6239-4717-8C08-9961DEA079D4}"/>
                </a:ext>
              </a:extLst>
            </p:cNvPr>
            <p:cNvSpPr/>
            <p:nvPr/>
          </p:nvSpPr>
          <p:spPr>
            <a:xfrm rot="15288791">
              <a:off x="-2186432" y="-5388948"/>
              <a:ext cx="7764820" cy="7764820"/>
            </a:xfrm>
            <a:prstGeom prst="ellipse">
              <a:avLst/>
            </a:prstGeom>
            <a:noFill/>
            <a:ln w="50800">
              <a:solidFill>
                <a:schemeClr val="bg1">
                  <a:lumMod val="95000"/>
                </a:schemeClr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D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3A94C6CB-F2DA-4A5A-96CB-DED5C34AFC33}"/>
                </a:ext>
              </a:extLst>
            </p:cNvPr>
            <p:cNvSpPr/>
            <p:nvPr/>
          </p:nvSpPr>
          <p:spPr>
            <a:xfrm rot="15288791">
              <a:off x="3071766" y="1406233"/>
              <a:ext cx="959656" cy="95965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603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>
                <a:cs typeface="+mn-ea"/>
                <a:sym typeface="+mn-lt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8D67950D-3D2C-4999-AE47-E403EE9AF8B8}"/>
              </a:ext>
            </a:extLst>
          </p:cNvPr>
          <p:cNvGrpSpPr/>
          <p:nvPr/>
        </p:nvGrpSpPr>
        <p:grpSpPr>
          <a:xfrm>
            <a:off x="554038" y="5270483"/>
            <a:ext cx="1134677" cy="257285"/>
            <a:chOff x="515938" y="5493205"/>
            <a:chExt cx="1134677" cy="257285"/>
          </a:xfrm>
        </p:grpSpPr>
        <p:sp>
          <p:nvSpPr>
            <p:cNvPr id="34" name="Freeform: Shape 33">
              <a:extLst>
                <a:ext uri="{FF2B5EF4-FFF2-40B4-BE49-F238E27FC236}">
                  <a16:creationId xmlns:a16="http://schemas.microsoft.com/office/drawing/2014/main" id="{0FED4D28-0598-4E1D-9E6F-0EAA290E647A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954633" y="5054510"/>
              <a:ext cx="257285" cy="1134676"/>
            </a:xfrm>
            <a:custGeom>
              <a:avLst/>
              <a:gdLst>
                <a:gd name="connsiteX0" fmla="*/ 16391 w 257285"/>
                <a:gd name="connsiteY0" fmla="*/ 239401 h 1134676"/>
                <a:gd name="connsiteX1" fmla="*/ 9437 w 257285"/>
                <a:gd name="connsiteY1" fmla="*/ 237315 h 1134676"/>
                <a:gd name="connsiteX2" fmla="*/ 12914 w 257285"/>
                <a:gd name="connsiteY2" fmla="*/ 239401 h 1134676"/>
                <a:gd name="connsiteX3" fmla="*/ 17781 w 257285"/>
                <a:gd name="connsiteY3" fmla="*/ 923600 h 1134676"/>
                <a:gd name="connsiteX4" fmla="*/ 13609 w 257285"/>
                <a:gd name="connsiteY4" fmla="*/ 917341 h 1134676"/>
                <a:gd name="connsiteX5" fmla="*/ 9437 w 257285"/>
                <a:gd name="connsiteY5" fmla="*/ 917341 h 1134676"/>
                <a:gd name="connsiteX6" fmla="*/ 17781 w 257285"/>
                <a:gd name="connsiteY6" fmla="*/ 923600 h 1134676"/>
                <a:gd name="connsiteX7" fmla="*/ 30297 w 257285"/>
                <a:gd name="connsiteY7" fmla="*/ 358301 h 1134676"/>
                <a:gd name="connsiteX8" fmla="*/ 20909 w 257285"/>
                <a:gd name="connsiteY8" fmla="*/ 361951 h 1134676"/>
                <a:gd name="connsiteX9" fmla="*/ 17781 w 257285"/>
                <a:gd name="connsiteY9" fmla="*/ 361951 h 1134676"/>
                <a:gd name="connsiteX10" fmla="*/ 20909 w 257285"/>
                <a:gd name="connsiteY10" fmla="*/ 372903 h 1134676"/>
                <a:gd name="connsiteX11" fmla="*/ 30297 w 257285"/>
                <a:gd name="connsiteY11" fmla="*/ 361951 h 1134676"/>
                <a:gd name="connsiteX12" fmla="*/ 30297 w 257285"/>
                <a:gd name="connsiteY12" fmla="*/ 358301 h 1134676"/>
                <a:gd name="connsiteX13" fmla="*/ 36555 w 257285"/>
                <a:gd name="connsiteY13" fmla="*/ 504319 h 1134676"/>
                <a:gd name="connsiteX14" fmla="*/ 28211 w 257285"/>
                <a:gd name="connsiteY14" fmla="*/ 491803 h 1134676"/>
                <a:gd name="connsiteX15" fmla="*/ 28211 w 257285"/>
                <a:gd name="connsiteY15" fmla="*/ 504319 h 1134676"/>
                <a:gd name="connsiteX16" fmla="*/ 30993 w 257285"/>
                <a:gd name="connsiteY16" fmla="*/ 501190 h 1134676"/>
                <a:gd name="connsiteX17" fmla="*/ 36555 w 257285"/>
                <a:gd name="connsiteY17" fmla="*/ 504319 h 1134676"/>
                <a:gd name="connsiteX18" fmla="*/ 40727 w 257285"/>
                <a:gd name="connsiteY18" fmla="*/ 762979 h 1134676"/>
                <a:gd name="connsiteX19" fmla="*/ 34469 w 257285"/>
                <a:gd name="connsiteY19" fmla="*/ 770489 h 1134676"/>
                <a:gd name="connsiteX20" fmla="*/ 34469 w 257285"/>
                <a:gd name="connsiteY20" fmla="*/ 781754 h 1134676"/>
                <a:gd name="connsiteX21" fmla="*/ 40727 w 257285"/>
                <a:gd name="connsiteY21" fmla="*/ 781754 h 1134676"/>
                <a:gd name="connsiteX22" fmla="*/ 40727 w 257285"/>
                <a:gd name="connsiteY22" fmla="*/ 774244 h 1134676"/>
                <a:gd name="connsiteX23" fmla="*/ 40727 w 257285"/>
                <a:gd name="connsiteY23" fmla="*/ 770489 h 1134676"/>
                <a:gd name="connsiteX24" fmla="*/ 40727 w 257285"/>
                <a:gd name="connsiteY24" fmla="*/ 762979 h 1134676"/>
                <a:gd name="connsiteX25" fmla="*/ 40727 w 257285"/>
                <a:gd name="connsiteY25" fmla="*/ 402802 h 1134676"/>
                <a:gd name="connsiteX26" fmla="*/ 16999 w 257285"/>
                <a:gd name="connsiteY26" fmla="*/ 385419 h 1134676"/>
                <a:gd name="connsiteX27" fmla="*/ 13609 w 257285"/>
                <a:gd name="connsiteY27" fmla="*/ 392373 h 1134676"/>
                <a:gd name="connsiteX28" fmla="*/ 20388 w 257285"/>
                <a:gd name="connsiteY28" fmla="*/ 413233 h 1134676"/>
                <a:gd name="connsiteX29" fmla="*/ 13609 w 257285"/>
                <a:gd name="connsiteY29" fmla="*/ 430616 h 1134676"/>
                <a:gd name="connsiteX30" fmla="*/ 20388 w 257285"/>
                <a:gd name="connsiteY30" fmla="*/ 437569 h 1134676"/>
                <a:gd name="connsiteX31" fmla="*/ 33947 w 257285"/>
                <a:gd name="connsiteY31" fmla="*/ 416710 h 1134676"/>
                <a:gd name="connsiteX32" fmla="*/ 40727 w 257285"/>
                <a:gd name="connsiteY32" fmla="*/ 402802 h 1134676"/>
                <a:gd name="connsiteX33" fmla="*/ 40727 w 257285"/>
                <a:gd name="connsiteY33" fmla="*/ 82655 h 1134676"/>
                <a:gd name="connsiteX34" fmla="*/ 23344 w 257285"/>
                <a:gd name="connsiteY34" fmla="*/ 72374 h 1134676"/>
                <a:gd name="connsiteX35" fmla="*/ 12914 w 257285"/>
                <a:gd name="connsiteY35" fmla="*/ 62093 h 1134676"/>
                <a:gd name="connsiteX36" fmla="*/ 9437 w 257285"/>
                <a:gd name="connsiteY36" fmla="*/ 65520 h 1134676"/>
                <a:gd name="connsiteX37" fmla="*/ 23344 w 257285"/>
                <a:gd name="connsiteY37" fmla="*/ 82655 h 1134676"/>
                <a:gd name="connsiteX38" fmla="*/ 9437 w 257285"/>
                <a:gd name="connsiteY38" fmla="*/ 103217 h 1134676"/>
                <a:gd name="connsiteX39" fmla="*/ 9437 w 257285"/>
                <a:gd name="connsiteY39" fmla="*/ 110071 h 1134676"/>
                <a:gd name="connsiteX40" fmla="*/ 26820 w 257285"/>
                <a:gd name="connsiteY40" fmla="*/ 99790 h 1134676"/>
                <a:gd name="connsiteX41" fmla="*/ 37250 w 257285"/>
                <a:gd name="connsiteY41" fmla="*/ 103217 h 1134676"/>
                <a:gd name="connsiteX42" fmla="*/ 37250 w 257285"/>
                <a:gd name="connsiteY42" fmla="*/ 96364 h 1134676"/>
                <a:gd name="connsiteX43" fmla="*/ 40727 w 257285"/>
                <a:gd name="connsiteY43" fmla="*/ 82655 h 1134676"/>
                <a:gd name="connsiteX44" fmla="*/ 46984 w 257285"/>
                <a:gd name="connsiteY44" fmla="*/ 237316 h 1134676"/>
                <a:gd name="connsiteX45" fmla="*/ 40726 w 257285"/>
                <a:gd name="connsiteY45" fmla="*/ 230362 h 1134676"/>
                <a:gd name="connsiteX46" fmla="*/ 37597 w 257285"/>
                <a:gd name="connsiteY46" fmla="*/ 226885 h 1134676"/>
                <a:gd name="connsiteX47" fmla="*/ 34469 w 257285"/>
                <a:gd name="connsiteY47" fmla="*/ 233839 h 1134676"/>
                <a:gd name="connsiteX48" fmla="*/ 43856 w 257285"/>
                <a:gd name="connsiteY48" fmla="*/ 237316 h 1134676"/>
                <a:gd name="connsiteX49" fmla="*/ 46984 w 257285"/>
                <a:gd name="connsiteY49" fmla="*/ 237316 h 1134676"/>
                <a:gd name="connsiteX50" fmla="*/ 51156 w 257285"/>
                <a:gd name="connsiteY50" fmla="*/ 750464 h 1134676"/>
                <a:gd name="connsiteX51" fmla="*/ 49070 w 257285"/>
                <a:gd name="connsiteY51" fmla="*/ 750464 h 1134676"/>
                <a:gd name="connsiteX52" fmla="*/ 49070 w 257285"/>
                <a:gd name="connsiteY52" fmla="*/ 752550 h 1134676"/>
                <a:gd name="connsiteX53" fmla="*/ 51156 w 257285"/>
                <a:gd name="connsiteY53" fmla="*/ 752550 h 1134676"/>
                <a:gd name="connsiteX54" fmla="*/ 55328 w 257285"/>
                <a:gd name="connsiteY54" fmla="*/ 508491 h 1134676"/>
                <a:gd name="connsiteX55" fmla="*/ 46984 w 257285"/>
                <a:gd name="connsiteY55" fmla="*/ 508491 h 1134676"/>
                <a:gd name="connsiteX56" fmla="*/ 51156 w 257285"/>
                <a:gd name="connsiteY56" fmla="*/ 514750 h 1134676"/>
                <a:gd name="connsiteX57" fmla="*/ 55328 w 257285"/>
                <a:gd name="connsiteY57" fmla="*/ 508491 h 1134676"/>
                <a:gd name="connsiteX58" fmla="*/ 57415 w 257285"/>
                <a:gd name="connsiteY58" fmla="*/ 532132 h 1134676"/>
                <a:gd name="connsiteX59" fmla="*/ 54077 w 257285"/>
                <a:gd name="connsiteY59" fmla="*/ 525179 h 1134676"/>
                <a:gd name="connsiteX60" fmla="*/ 40727 w 257285"/>
                <a:gd name="connsiteY60" fmla="*/ 546038 h 1134676"/>
                <a:gd name="connsiteX61" fmla="*/ 44065 w 257285"/>
                <a:gd name="connsiteY61" fmla="*/ 546038 h 1134676"/>
                <a:gd name="connsiteX62" fmla="*/ 54077 w 257285"/>
                <a:gd name="connsiteY62" fmla="*/ 535609 h 1134676"/>
                <a:gd name="connsiteX63" fmla="*/ 57415 w 257285"/>
                <a:gd name="connsiteY63" fmla="*/ 532132 h 1134676"/>
                <a:gd name="connsiteX64" fmla="*/ 67844 w 257285"/>
                <a:gd name="connsiteY64" fmla="*/ 168478 h 1134676"/>
                <a:gd name="connsiteX65" fmla="*/ 47626 w 257285"/>
                <a:gd name="connsiteY65" fmla="*/ 175153 h 1134676"/>
                <a:gd name="connsiteX66" fmla="*/ 27407 w 257285"/>
                <a:gd name="connsiteY66" fmla="*/ 168478 h 1134676"/>
                <a:gd name="connsiteX67" fmla="*/ 24038 w 257285"/>
                <a:gd name="connsiteY67" fmla="*/ 168478 h 1134676"/>
                <a:gd name="connsiteX68" fmla="*/ 24038 w 257285"/>
                <a:gd name="connsiteY68" fmla="*/ 171816 h 1134676"/>
                <a:gd name="connsiteX69" fmla="*/ 24038 w 257285"/>
                <a:gd name="connsiteY69" fmla="*/ 181829 h 1134676"/>
                <a:gd name="connsiteX70" fmla="*/ 27407 w 257285"/>
                <a:gd name="connsiteY70" fmla="*/ 185166 h 1134676"/>
                <a:gd name="connsiteX71" fmla="*/ 30777 w 257285"/>
                <a:gd name="connsiteY71" fmla="*/ 185166 h 1134676"/>
                <a:gd name="connsiteX72" fmla="*/ 37517 w 257285"/>
                <a:gd name="connsiteY72" fmla="*/ 185166 h 1134676"/>
                <a:gd name="connsiteX73" fmla="*/ 57735 w 257285"/>
                <a:gd name="connsiteY73" fmla="*/ 175153 h 1134676"/>
                <a:gd name="connsiteX74" fmla="*/ 64475 w 257285"/>
                <a:gd name="connsiteY74" fmla="*/ 178491 h 1134676"/>
                <a:gd name="connsiteX75" fmla="*/ 67844 w 257285"/>
                <a:gd name="connsiteY75" fmla="*/ 168478 h 1134676"/>
                <a:gd name="connsiteX76" fmla="*/ 72016 w 257285"/>
                <a:gd name="connsiteY76" fmla="*/ 256089 h 1134676"/>
                <a:gd name="connsiteX77" fmla="*/ 64714 w 257285"/>
                <a:gd name="connsiteY77" fmla="*/ 239401 h 1134676"/>
                <a:gd name="connsiteX78" fmla="*/ 57414 w 257285"/>
                <a:gd name="connsiteY78" fmla="*/ 239401 h 1134676"/>
                <a:gd name="connsiteX79" fmla="*/ 68366 w 257285"/>
                <a:gd name="connsiteY79" fmla="*/ 256089 h 1134676"/>
                <a:gd name="connsiteX80" fmla="*/ 72016 w 257285"/>
                <a:gd name="connsiteY80" fmla="*/ 256089 h 1134676"/>
                <a:gd name="connsiteX81" fmla="*/ 74103 w 257285"/>
                <a:gd name="connsiteY81" fmla="*/ 994523 h 1134676"/>
                <a:gd name="connsiteX82" fmla="*/ 72016 w 257285"/>
                <a:gd name="connsiteY82" fmla="*/ 998695 h 1134676"/>
                <a:gd name="connsiteX83" fmla="*/ 74103 w 257285"/>
                <a:gd name="connsiteY83" fmla="*/ 998695 h 1134676"/>
                <a:gd name="connsiteX84" fmla="*/ 74103 w 257285"/>
                <a:gd name="connsiteY84" fmla="*/ 994523 h 1134676"/>
                <a:gd name="connsiteX85" fmla="*/ 82447 w 257285"/>
                <a:gd name="connsiteY85" fmla="*/ 940288 h 1134676"/>
                <a:gd name="connsiteX86" fmla="*/ 72016 w 257285"/>
                <a:gd name="connsiteY86" fmla="*/ 943765 h 1134676"/>
                <a:gd name="connsiteX87" fmla="*/ 72016 w 257285"/>
                <a:gd name="connsiteY87" fmla="*/ 947241 h 1134676"/>
                <a:gd name="connsiteX88" fmla="*/ 78970 w 257285"/>
                <a:gd name="connsiteY88" fmla="*/ 950718 h 1134676"/>
                <a:gd name="connsiteX89" fmla="*/ 82447 w 257285"/>
                <a:gd name="connsiteY89" fmla="*/ 940288 h 1134676"/>
                <a:gd name="connsiteX90" fmla="*/ 88704 w 257285"/>
                <a:gd name="connsiteY90" fmla="*/ 328681 h 1134676"/>
                <a:gd name="connsiteX91" fmla="*/ 85366 w 257285"/>
                <a:gd name="connsiteY91" fmla="*/ 325343 h 1134676"/>
                <a:gd name="connsiteX92" fmla="*/ 82029 w 257285"/>
                <a:gd name="connsiteY92" fmla="*/ 311993 h 1134676"/>
                <a:gd name="connsiteX93" fmla="*/ 85366 w 257285"/>
                <a:gd name="connsiteY93" fmla="*/ 308656 h 1134676"/>
                <a:gd name="connsiteX94" fmla="*/ 75354 w 257285"/>
                <a:gd name="connsiteY94" fmla="*/ 301980 h 1134676"/>
                <a:gd name="connsiteX95" fmla="*/ 72016 w 257285"/>
                <a:gd name="connsiteY95" fmla="*/ 305318 h 1134676"/>
                <a:gd name="connsiteX96" fmla="*/ 82029 w 257285"/>
                <a:gd name="connsiteY96" fmla="*/ 322006 h 1134676"/>
                <a:gd name="connsiteX97" fmla="*/ 82029 w 257285"/>
                <a:gd name="connsiteY97" fmla="*/ 328681 h 1134676"/>
                <a:gd name="connsiteX98" fmla="*/ 85366 w 257285"/>
                <a:gd name="connsiteY98" fmla="*/ 335356 h 1134676"/>
                <a:gd name="connsiteX99" fmla="*/ 88704 w 257285"/>
                <a:gd name="connsiteY99" fmla="*/ 335356 h 1134676"/>
                <a:gd name="connsiteX100" fmla="*/ 88704 w 257285"/>
                <a:gd name="connsiteY100" fmla="*/ 332018 h 1134676"/>
                <a:gd name="connsiteX101" fmla="*/ 88704 w 257285"/>
                <a:gd name="connsiteY101" fmla="*/ 328681 h 1134676"/>
                <a:gd name="connsiteX102" fmla="*/ 88704 w 257285"/>
                <a:gd name="connsiteY102" fmla="*/ 141660 h 1134676"/>
                <a:gd name="connsiteX103" fmla="*/ 85227 w 257285"/>
                <a:gd name="connsiteY103" fmla="*/ 127951 h 1134676"/>
                <a:gd name="connsiteX104" fmla="*/ 81750 w 257285"/>
                <a:gd name="connsiteY104" fmla="*/ 114243 h 1134676"/>
                <a:gd name="connsiteX105" fmla="*/ 60890 w 257285"/>
                <a:gd name="connsiteY105" fmla="*/ 124524 h 1134676"/>
                <a:gd name="connsiteX106" fmla="*/ 57414 w 257285"/>
                <a:gd name="connsiteY106" fmla="*/ 124524 h 1134676"/>
                <a:gd name="connsiteX107" fmla="*/ 74796 w 257285"/>
                <a:gd name="connsiteY107" fmla="*/ 148513 h 1134676"/>
                <a:gd name="connsiteX108" fmla="*/ 71321 w 257285"/>
                <a:gd name="connsiteY108" fmla="*/ 162221 h 1134676"/>
                <a:gd name="connsiteX109" fmla="*/ 74796 w 257285"/>
                <a:gd name="connsiteY109" fmla="*/ 158794 h 1134676"/>
                <a:gd name="connsiteX110" fmla="*/ 88704 w 257285"/>
                <a:gd name="connsiteY110" fmla="*/ 141660 h 1134676"/>
                <a:gd name="connsiteX111" fmla="*/ 105392 w 257285"/>
                <a:gd name="connsiteY111" fmla="*/ 1090179 h 1134676"/>
                <a:gd name="connsiteX112" fmla="*/ 101915 w 257285"/>
                <a:gd name="connsiteY112" fmla="*/ 1090179 h 1134676"/>
                <a:gd name="connsiteX113" fmla="*/ 84532 w 257285"/>
                <a:gd name="connsiteY113" fmla="*/ 1075875 h 1134676"/>
                <a:gd name="connsiteX114" fmla="*/ 94961 w 257285"/>
                <a:gd name="connsiteY114" fmla="*/ 1100907 h 1134676"/>
                <a:gd name="connsiteX115" fmla="*/ 101915 w 257285"/>
                <a:gd name="connsiteY115" fmla="*/ 1097331 h 1134676"/>
                <a:gd name="connsiteX116" fmla="*/ 105392 w 257285"/>
                <a:gd name="connsiteY116" fmla="*/ 1090179 h 1134676"/>
                <a:gd name="connsiteX117" fmla="*/ 115822 w 257285"/>
                <a:gd name="connsiteY117" fmla="*/ 41756 h 1134676"/>
                <a:gd name="connsiteX118" fmla="*/ 95484 w 257285"/>
                <a:gd name="connsiteY118" fmla="*/ 48535 h 1134676"/>
                <a:gd name="connsiteX119" fmla="*/ 71756 w 257285"/>
                <a:gd name="connsiteY119" fmla="*/ 34976 h 1134676"/>
                <a:gd name="connsiteX120" fmla="*/ 68366 w 257285"/>
                <a:gd name="connsiteY120" fmla="*/ 34976 h 1134676"/>
                <a:gd name="connsiteX121" fmla="*/ 61587 w 257285"/>
                <a:gd name="connsiteY121" fmla="*/ 34976 h 1134676"/>
                <a:gd name="connsiteX122" fmla="*/ 71756 w 257285"/>
                <a:gd name="connsiteY122" fmla="*/ 58704 h 1134676"/>
                <a:gd name="connsiteX123" fmla="*/ 85315 w 257285"/>
                <a:gd name="connsiteY123" fmla="*/ 55316 h 1134676"/>
                <a:gd name="connsiteX124" fmla="*/ 102263 w 257285"/>
                <a:gd name="connsiteY124" fmla="*/ 62094 h 1134676"/>
                <a:gd name="connsiteX125" fmla="*/ 115822 w 257285"/>
                <a:gd name="connsiteY125" fmla="*/ 45145 h 1134676"/>
                <a:gd name="connsiteX126" fmla="*/ 115822 w 257285"/>
                <a:gd name="connsiteY126" fmla="*/ 41756 h 1134676"/>
                <a:gd name="connsiteX127" fmla="*/ 122079 w 257285"/>
                <a:gd name="connsiteY127" fmla="*/ 732584 h 1134676"/>
                <a:gd name="connsiteX128" fmla="*/ 115522 w 257285"/>
                <a:gd name="connsiteY128" fmla="*/ 712916 h 1134676"/>
                <a:gd name="connsiteX129" fmla="*/ 102411 w 257285"/>
                <a:gd name="connsiteY129" fmla="*/ 719472 h 1134676"/>
                <a:gd name="connsiteX130" fmla="*/ 99133 w 257285"/>
                <a:gd name="connsiteY130" fmla="*/ 719472 h 1134676"/>
                <a:gd name="connsiteX131" fmla="*/ 99133 w 257285"/>
                <a:gd name="connsiteY131" fmla="*/ 722750 h 1134676"/>
                <a:gd name="connsiteX132" fmla="*/ 99133 w 257285"/>
                <a:gd name="connsiteY132" fmla="*/ 726029 h 1134676"/>
                <a:gd name="connsiteX133" fmla="*/ 115522 w 257285"/>
                <a:gd name="connsiteY133" fmla="*/ 735863 h 1134676"/>
                <a:gd name="connsiteX134" fmla="*/ 118801 w 257285"/>
                <a:gd name="connsiteY134" fmla="*/ 732584 h 1134676"/>
                <a:gd name="connsiteX135" fmla="*/ 122079 w 257285"/>
                <a:gd name="connsiteY135" fmla="*/ 732584 h 1134676"/>
                <a:gd name="connsiteX136" fmla="*/ 132510 w 257285"/>
                <a:gd name="connsiteY136" fmla="*/ 910666 h 1134676"/>
                <a:gd name="connsiteX137" fmla="*/ 122229 w 257285"/>
                <a:gd name="connsiteY137" fmla="*/ 900654 h 1134676"/>
                <a:gd name="connsiteX138" fmla="*/ 101666 w 257285"/>
                <a:gd name="connsiteY138" fmla="*/ 914004 h 1134676"/>
                <a:gd name="connsiteX139" fmla="*/ 87959 w 257285"/>
                <a:gd name="connsiteY139" fmla="*/ 907329 h 1134676"/>
                <a:gd name="connsiteX140" fmla="*/ 84532 w 257285"/>
                <a:gd name="connsiteY140" fmla="*/ 917341 h 1134676"/>
                <a:gd name="connsiteX141" fmla="*/ 84532 w 257285"/>
                <a:gd name="connsiteY141" fmla="*/ 927354 h 1134676"/>
                <a:gd name="connsiteX142" fmla="*/ 84532 w 257285"/>
                <a:gd name="connsiteY142" fmla="*/ 934029 h 1134676"/>
                <a:gd name="connsiteX143" fmla="*/ 94813 w 257285"/>
                <a:gd name="connsiteY143" fmla="*/ 927354 h 1134676"/>
                <a:gd name="connsiteX144" fmla="*/ 115375 w 257285"/>
                <a:gd name="connsiteY144" fmla="*/ 917341 h 1134676"/>
                <a:gd name="connsiteX145" fmla="*/ 118802 w 257285"/>
                <a:gd name="connsiteY145" fmla="*/ 917341 h 1134676"/>
                <a:gd name="connsiteX146" fmla="*/ 132510 w 257285"/>
                <a:gd name="connsiteY146" fmla="*/ 910666 h 1134676"/>
                <a:gd name="connsiteX147" fmla="*/ 132510 w 257285"/>
                <a:gd name="connsiteY147" fmla="*/ 147619 h 1134676"/>
                <a:gd name="connsiteX148" fmla="*/ 119994 w 257285"/>
                <a:gd name="connsiteY148" fmla="*/ 151095 h 1134676"/>
                <a:gd name="connsiteX149" fmla="*/ 123123 w 257285"/>
                <a:gd name="connsiteY149" fmla="*/ 158049 h 1134676"/>
                <a:gd name="connsiteX150" fmla="*/ 132510 w 257285"/>
                <a:gd name="connsiteY150" fmla="*/ 151095 h 1134676"/>
                <a:gd name="connsiteX151" fmla="*/ 132510 w 257285"/>
                <a:gd name="connsiteY151" fmla="*/ 147619 h 1134676"/>
                <a:gd name="connsiteX152" fmla="*/ 133205 w 257285"/>
                <a:gd name="connsiteY152" fmla="*/ 798442 h 1134676"/>
                <a:gd name="connsiteX153" fmla="*/ 122776 w 257285"/>
                <a:gd name="connsiteY153" fmla="*/ 791141 h 1134676"/>
                <a:gd name="connsiteX154" fmla="*/ 108868 w 257285"/>
                <a:gd name="connsiteY154" fmla="*/ 783839 h 1134676"/>
                <a:gd name="connsiteX155" fmla="*/ 101916 w 257285"/>
                <a:gd name="connsiteY155" fmla="*/ 787490 h 1134676"/>
                <a:gd name="connsiteX156" fmla="*/ 94962 w 257285"/>
                <a:gd name="connsiteY156" fmla="*/ 798442 h 1134676"/>
                <a:gd name="connsiteX157" fmla="*/ 98439 w 257285"/>
                <a:gd name="connsiteY157" fmla="*/ 798442 h 1134676"/>
                <a:gd name="connsiteX158" fmla="*/ 115822 w 257285"/>
                <a:gd name="connsiteY158" fmla="*/ 794791 h 1134676"/>
                <a:gd name="connsiteX159" fmla="*/ 133205 w 257285"/>
                <a:gd name="connsiteY159" fmla="*/ 798442 h 1134676"/>
                <a:gd name="connsiteX160" fmla="*/ 149198 w 257285"/>
                <a:gd name="connsiteY160" fmla="*/ 961147 h 1134676"/>
                <a:gd name="connsiteX161" fmla="*/ 145721 w 257285"/>
                <a:gd name="connsiteY161" fmla="*/ 956975 h 1134676"/>
                <a:gd name="connsiteX162" fmla="*/ 138767 w 257285"/>
                <a:gd name="connsiteY162" fmla="*/ 956975 h 1134676"/>
                <a:gd name="connsiteX163" fmla="*/ 145721 w 257285"/>
                <a:gd name="connsiteY163" fmla="*/ 961147 h 1134676"/>
                <a:gd name="connsiteX164" fmla="*/ 149198 w 257285"/>
                <a:gd name="connsiteY164" fmla="*/ 961147 h 1134676"/>
                <a:gd name="connsiteX165" fmla="*/ 149198 w 257285"/>
                <a:gd name="connsiteY165" fmla="*/ 607426 h 1134676"/>
                <a:gd name="connsiteX166" fmla="*/ 146069 w 257285"/>
                <a:gd name="connsiteY166" fmla="*/ 600274 h 1134676"/>
                <a:gd name="connsiteX167" fmla="*/ 142939 w 257285"/>
                <a:gd name="connsiteY167" fmla="*/ 600274 h 1134676"/>
                <a:gd name="connsiteX168" fmla="*/ 133552 w 257285"/>
                <a:gd name="connsiteY168" fmla="*/ 600274 h 1134676"/>
                <a:gd name="connsiteX169" fmla="*/ 133552 w 257285"/>
                <a:gd name="connsiteY169" fmla="*/ 603849 h 1134676"/>
                <a:gd name="connsiteX170" fmla="*/ 130423 w 257285"/>
                <a:gd name="connsiteY170" fmla="*/ 614578 h 1134676"/>
                <a:gd name="connsiteX171" fmla="*/ 136682 w 257285"/>
                <a:gd name="connsiteY171" fmla="*/ 625305 h 1134676"/>
                <a:gd name="connsiteX172" fmla="*/ 149198 w 257285"/>
                <a:gd name="connsiteY172" fmla="*/ 607426 h 1134676"/>
                <a:gd name="connsiteX173" fmla="*/ 153370 w 257285"/>
                <a:gd name="connsiteY173" fmla="*/ 239054 h 1134676"/>
                <a:gd name="connsiteX174" fmla="*/ 133344 w 257285"/>
                <a:gd name="connsiteY174" fmla="*/ 212631 h 1134676"/>
                <a:gd name="connsiteX175" fmla="*/ 126669 w 257285"/>
                <a:gd name="connsiteY175" fmla="*/ 206026 h 1134676"/>
                <a:gd name="connsiteX176" fmla="*/ 130007 w 257285"/>
                <a:gd name="connsiteY176" fmla="*/ 212631 h 1134676"/>
                <a:gd name="connsiteX177" fmla="*/ 133344 w 257285"/>
                <a:gd name="connsiteY177" fmla="*/ 225844 h 1134676"/>
                <a:gd name="connsiteX178" fmla="*/ 126669 w 257285"/>
                <a:gd name="connsiteY178" fmla="*/ 235751 h 1134676"/>
                <a:gd name="connsiteX179" fmla="*/ 123332 w 257285"/>
                <a:gd name="connsiteY179" fmla="*/ 239054 h 1134676"/>
                <a:gd name="connsiteX180" fmla="*/ 119994 w 257285"/>
                <a:gd name="connsiteY180" fmla="*/ 245660 h 1134676"/>
                <a:gd name="connsiteX181" fmla="*/ 133344 w 257285"/>
                <a:gd name="connsiteY181" fmla="*/ 242356 h 1134676"/>
                <a:gd name="connsiteX182" fmla="*/ 146694 w 257285"/>
                <a:gd name="connsiteY182" fmla="*/ 245660 h 1134676"/>
                <a:gd name="connsiteX183" fmla="*/ 153370 w 257285"/>
                <a:gd name="connsiteY183" fmla="*/ 239054 h 1134676"/>
                <a:gd name="connsiteX184" fmla="*/ 159627 w 257285"/>
                <a:gd name="connsiteY184" fmla="*/ 671197 h 1134676"/>
                <a:gd name="connsiteX185" fmla="*/ 150240 w 257285"/>
                <a:gd name="connsiteY185" fmla="*/ 674674 h 1134676"/>
                <a:gd name="connsiteX186" fmla="*/ 147111 w 257285"/>
                <a:gd name="connsiteY186" fmla="*/ 671197 h 1134676"/>
                <a:gd name="connsiteX187" fmla="*/ 147111 w 257285"/>
                <a:gd name="connsiteY187" fmla="*/ 674674 h 1134676"/>
                <a:gd name="connsiteX188" fmla="*/ 153368 w 257285"/>
                <a:gd name="connsiteY188" fmla="*/ 681627 h 1134676"/>
                <a:gd name="connsiteX189" fmla="*/ 156498 w 257285"/>
                <a:gd name="connsiteY189" fmla="*/ 678150 h 1134676"/>
                <a:gd name="connsiteX190" fmla="*/ 159627 w 257285"/>
                <a:gd name="connsiteY190" fmla="*/ 671197 h 1134676"/>
                <a:gd name="connsiteX191" fmla="*/ 163799 w 257285"/>
                <a:gd name="connsiteY191" fmla="*/ 447071 h 1134676"/>
                <a:gd name="connsiteX192" fmla="*/ 160422 w 257285"/>
                <a:gd name="connsiteY192" fmla="*/ 440350 h 1134676"/>
                <a:gd name="connsiteX193" fmla="*/ 150290 w 257285"/>
                <a:gd name="connsiteY193" fmla="*/ 440350 h 1134676"/>
                <a:gd name="connsiteX194" fmla="*/ 130026 w 257285"/>
                <a:gd name="connsiteY194" fmla="*/ 416824 h 1134676"/>
                <a:gd name="connsiteX195" fmla="*/ 126648 w 257285"/>
                <a:gd name="connsiteY195" fmla="*/ 403382 h 1134676"/>
                <a:gd name="connsiteX196" fmla="*/ 113139 w 257285"/>
                <a:gd name="connsiteY196" fmla="*/ 400021 h 1134676"/>
                <a:gd name="connsiteX197" fmla="*/ 103008 w 257285"/>
                <a:gd name="connsiteY197" fmla="*/ 403382 h 1134676"/>
                <a:gd name="connsiteX198" fmla="*/ 92876 w 257285"/>
                <a:gd name="connsiteY198" fmla="*/ 406742 h 1134676"/>
                <a:gd name="connsiteX199" fmla="*/ 96253 w 257285"/>
                <a:gd name="connsiteY199" fmla="*/ 410103 h 1134676"/>
                <a:gd name="connsiteX200" fmla="*/ 109762 w 257285"/>
                <a:gd name="connsiteY200" fmla="*/ 426906 h 1134676"/>
                <a:gd name="connsiteX201" fmla="*/ 113139 w 257285"/>
                <a:gd name="connsiteY201" fmla="*/ 430267 h 1134676"/>
                <a:gd name="connsiteX202" fmla="*/ 116517 w 257285"/>
                <a:gd name="connsiteY202" fmla="*/ 430267 h 1134676"/>
                <a:gd name="connsiteX203" fmla="*/ 133403 w 257285"/>
                <a:gd name="connsiteY203" fmla="*/ 440350 h 1134676"/>
                <a:gd name="connsiteX204" fmla="*/ 160422 w 257285"/>
                <a:gd name="connsiteY204" fmla="*/ 460514 h 1134676"/>
                <a:gd name="connsiteX205" fmla="*/ 163799 w 257285"/>
                <a:gd name="connsiteY205" fmla="*/ 447071 h 1134676"/>
                <a:gd name="connsiteX206" fmla="*/ 167971 w 257285"/>
                <a:gd name="connsiteY206" fmla="*/ 504319 h 1134676"/>
                <a:gd name="connsiteX207" fmla="*/ 164424 w 257285"/>
                <a:gd name="connsiteY207" fmla="*/ 504319 h 1134676"/>
                <a:gd name="connsiteX208" fmla="*/ 160878 w 257285"/>
                <a:gd name="connsiteY208" fmla="*/ 504319 h 1134676"/>
                <a:gd name="connsiteX209" fmla="*/ 136055 w 257285"/>
                <a:gd name="connsiteY209" fmla="*/ 524799 h 1134676"/>
                <a:gd name="connsiteX210" fmla="*/ 132509 w 257285"/>
                <a:gd name="connsiteY210" fmla="*/ 524799 h 1134676"/>
                <a:gd name="connsiteX211" fmla="*/ 136055 w 257285"/>
                <a:gd name="connsiteY211" fmla="*/ 535040 h 1134676"/>
                <a:gd name="connsiteX212" fmla="*/ 136055 w 257285"/>
                <a:gd name="connsiteY212" fmla="*/ 541867 h 1134676"/>
                <a:gd name="connsiteX213" fmla="*/ 143147 w 257285"/>
                <a:gd name="connsiteY213" fmla="*/ 538453 h 1134676"/>
                <a:gd name="connsiteX214" fmla="*/ 146693 w 257285"/>
                <a:gd name="connsiteY214" fmla="*/ 541867 h 1134676"/>
                <a:gd name="connsiteX215" fmla="*/ 160878 w 257285"/>
                <a:gd name="connsiteY215" fmla="*/ 535040 h 1134676"/>
                <a:gd name="connsiteX216" fmla="*/ 167971 w 257285"/>
                <a:gd name="connsiteY216" fmla="*/ 535040 h 1134676"/>
                <a:gd name="connsiteX217" fmla="*/ 167971 w 257285"/>
                <a:gd name="connsiteY217" fmla="*/ 531627 h 1134676"/>
                <a:gd name="connsiteX218" fmla="*/ 167971 w 257285"/>
                <a:gd name="connsiteY218" fmla="*/ 524799 h 1134676"/>
                <a:gd name="connsiteX219" fmla="*/ 167971 w 257285"/>
                <a:gd name="connsiteY219" fmla="*/ 517973 h 1134676"/>
                <a:gd name="connsiteX220" fmla="*/ 167971 w 257285"/>
                <a:gd name="connsiteY220" fmla="*/ 507733 h 1134676"/>
                <a:gd name="connsiteX221" fmla="*/ 167971 w 257285"/>
                <a:gd name="connsiteY221" fmla="*/ 504319 h 1134676"/>
                <a:gd name="connsiteX222" fmla="*/ 174229 w 257285"/>
                <a:gd name="connsiteY222" fmla="*/ 725432 h 1134676"/>
                <a:gd name="connsiteX223" fmla="*/ 170057 w 257285"/>
                <a:gd name="connsiteY223" fmla="*/ 733776 h 1134676"/>
                <a:gd name="connsiteX224" fmla="*/ 174229 w 257285"/>
                <a:gd name="connsiteY224" fmla="*/ 733776 h 1134676"/>
                <a:gd name="connsiteX225" fmla="*/ 174229 w 257285"/>
                <a:gd name="connsiteY225" fmla="*/ 729604 h 1134676"/>
                <a:gd name="connsiteX226" fmla="*/ 174229 w 257285"/>
                <a:gd name="connsiteY226" fmla="*/ 725432 h 1134676"/>
                <a:gd name="connsiteX227" fmla="*/ 176315 w 257285"/>
                <a:gd name="connsiteY227" fmla="*/ 967405 h 1134676"/>
                <a:gd name="connsiteX228" fmla="*/ 174228 w 257285"/>
                <a:gd name="connsiteY228" fmla="*/ 967405 h 1134676"/>
                <a:gd name="connsiteX229" fmla="*/ 174228 w 257285"/>
                <a:gd name="connsiteY229" fmla="*/ 969491 h 1134676"/>
                <a:gd name="connsiteX230" fmla="*/ 176315 w 257285"/>
                <a:gd name="connsiteY230" fmla="*/ 969491 h 1134676"/>
                <a:gd name="connsiteX231" fmla="*/ 184658 w 257285"/>
                <a:gd name="connsiteY231" fmla="*/ 277518 h 1134676"/>
                <a:gd name="connsiteX232" fmla="*/ 181083 w 257285"/>
                <a:gd name="connsiteY232" fmla="*/ 270690 h 1134676"/>
                <a:gd name="connsiteX233" fmla="*/ 170354 w 257285"/>
                <a:gd name="connsiteY233" fmla="*/ 274104 h 1134676"/>
                <a:gd name="connsiteX234" fmla="*/ 159627 w 257285"/>
                <a:gd name="connsiteY234" fmla="*/ 274104 h 1134676"/>
                <a:gd name="connsiteX235" fmla="*/ 159627 w 257285"/>
                <a:gd name="connsiteY235" fmla="*/ 280930 h 1134676"/>
                <a:gd name="connsiteX236" fmla="*/ 177506 w 257285"/>
                <a:gd name="connsiteY236" fmla="*/ 301412 h 1134676"/>
                <a:gd name="connsiteX237" fmla="*/ 177506 w 257285"/>
                <a:gd name="connsiteY237" fmla="*/ 308238 h 1134676"/>
                <a:gd name="connsiteX238" fmla="*/ 184658 w 257285"/>
                <a:gd name="connsiteY238" fmla="*/ 304824 h 1134676"/>
                <a:gd name="connsiteX239" fmla="*/ 181083 w 257285"/>
                <a:gd name="connsiteY239" fmla="*/ 291170 h 1134676"/>
                <a:gd name="connsiteX240" fmla="*/ 184658 w 257285"/>
                <a:gd name="connsiteY240" fmla="*/ 277518 h 1134676"/>
                <a:gd name="connsiteX241" fmla="*/ 190917 w 257285"/>
                <a:gd name="connsiteY241" fmla="*/ 192467 h 1134676"/>
                <a:gd name="connsiteX242" fmla="*/ 187440 w 257285"/>
                <a:gd name="connsiteY242" fmla="*/ 189338 h 1134676"/>
                <a:gd name="connsiteX243" fmla="*/ 180487 w 257285"/>
                <a:gd name="connsiteY243" fmla="*/ 192467 h 1134676"/>
                <a:gd name="connsiteX244" fmla="*/ 190917 w 257285"/>
                <a:gd name="connsiteY244" fmla="*/ 201854 h 1134676"/>
                <a:gd name="connsiteX245" fmla="*/ 190917 w 257285"/>
                <a:gd name="connsiteY245" fmla="*/ 198725 h 1134676"/>
                <a:gd name="connsiteX246" fmla="*/ 190917 w 257285"/>
                <a:gd name="connsiteY246" fmla="*/ 192467 h 1134676"/>
                <a:gd name="connsiteX247" fmla="*/ 190917 w 257285"/>
                <a:gd name="connsiteY247" fmla="*/ 84258 h 1134676"/>
                <a:gd name="connsiteX248" fmla="*/ 176315 w 257285"/>
                <a:gd name="connsiteY248" fmla="*/ 80868 h 1134676"/>
                <a:gd name="connsiteX249" fmla="*/ 179965 w 257285"/>
                <a:gd name="connsiteY249" fmla="*/ 91037 h 1134676"/>
                <a:gd name="connsiteX250" fmla="*/ 176315 w 257285"/>
                <a:gd name="connsiteY250" fmla="*/ 101207 h 1134676"/>
                <a:gd name="connsiteX251" fmla="*/ 183615 w 257285"/>
                <a:gd name="connsiteY251" fmla="*/ 107986 h 1134676"/>
                <a:gd name="connsiteX252" fmla="*/ 183615 w 257285"/>
                <a:gd name="connsiteY252" fmla="*/ 104596 h 1134676"/>
                <a:gd name="connsiteX253" fmla="*/ 190917 w 257285"/>
                <a:gd name="connsiteY253" fmla="*/ 84258 h 1134676"/>
                <a:gd name="connsiteX254" fmla="*/ 201346 w 257285"/>
                <a:gd name="connsiteY254" fmla="*/ 1104819 h 1134676"/>
                <a:gd name="connsiteX255" fmla="*/ 187042 w 257285"/>
                <a:gd name="connsiteY255" fmla="*/ 1094650 h 1134676"/>
                <a:gd name="connsiteX256" fmla="*/ 176315 w 257285"/>
                <a:gd name="connsiteY256" fmla="*/ 1104819 h 1134676"/>
                <a:gd name="connsiteX257" fmla="*/ 179890 w 257285"/>
                <a:gd name="connsiteY257" fmla="*/ 1114989 h 1134676"/>
                <a:gd name="connsiteX258" fmla="*/ 190619 w 257285"/>
                <a:gd name="connsiteY258" fmla="*/ 1121768 h 1134676"/>
                <a:gd name="connsiteX259" fmla="*/ 201346 w 257285"/>
                <a:gd name="connsiteY259" fmla="*/ 1104819 h 1134676"/>
                <a:gd name="connsiteX260" fmla="*/ 201346 w 257285"/>
                <a:gd name="connsiteY260" fmla="*/ 992342 h 1134676"/>
                <a:gd name="connsiteX261" fmla="*/ 194540 w 257285"/>
                <a:gd name="connsiteY261" fmla="*/ 985705 h 1134676"/>
                <a:gd name="connsiteX262" fmla="*/ 184329 w 257285"/>
                <a:gd name="connsiteY262" fmla="*/ 975749 h 1134676"/>
                <a:gd name="connsiteX263" fmla="*/ 184329 w 257285"/>
                <a:gd name="connsiteY263" fmla="*/ 982386 h 1134676"/>
                <a:gd name="connsiteX264" fmla="*/ 184329 w 257285"/>
                <a:gd name="connsiteY264" fmla="*/ 985705 h 1134676"/>
                <a:gd name="connsiteX265" fmla="*/ 184329 w 257285"/>
                <a:gd name="connsiteY265" fmla="*/ 992342 h 1134676"/>
                <a:gd name="connsiteX266" fmla="*/ 177522 w 257285"/>
                <a:gd name="connsiteY266" fmla="*/ 1008935 h 1134676"/>
                <a:gd name="connsiteX267" fmla="*/ 160505 w 257285"/>
                <a:gd name="connsiteY267" fmla="*/ 1022209 h 1134676"/>
                <a:gd name="connsiteX268" fmla="*/ 140084 w 257285"/>
                <a:gd name="connsiteY268" fmla="*/ 1032165 h 1134676"/>
                <a:gd name="connsiteX269" fmla="*/ 136680 w 257285"/>
                <a:gd name="connsiteY269" fmla="*/ 1032165 h 1134676"/>
                <a:gd name="connsiteX270" fmla="*/ 140084 w 257285"/>
                <a:gd name="connsiteY270" fmla="*/ 1048758 h 1134676"/>
                <a:gd name="connsiteX271" fmla="*/ 143487 w 257285"/>
                <a:gd name="connsiteY271" fmla="*/ 1048758 h 1134676"/>
                <a:gd name="connsiteX272" fmla="*/ 146890 w 257285"/>
                <a:gd name="connsiteY272" fmla="*/ 1048758 h 1134676"/>
                <a:gd name="connsiteX273" fmla="*/ 153698 w 257285"/>
                <a:gd name="connsiteY273" fmla="*/ 1048758 h 1134676"/>
                <a:gd name="connsiteX274" fmla="*/ 170716 w 257285"/>
                <a:gd name="connsiteY274" fmla="*/ 1032165 h 1134676"/>
                <a:gd name="connsiteX275" fmla="*/ 197943 w 257285"/>
                <a:gd name="connsiteY275" fmla="*/ 1002298 h 1134676"/>
                <a:gd name="connsiteX276" fmla="*/ 201346 w 257285"/>
                <a:gd name="connsiteY276" fmla="*/ 992342 h 1134676"/>
                <a:gd name="connsiteX277" fmla="*/ 207605 w 257285"/>
                <a:gd name="connsiteY277" fmla="*/ 372903 h 1134676"/>
                <a:gd name="connsiteX278" fmla="*/ 190917 w 257285"/>
                <a:gd name="connsiteY278" fmla="*/ 358301 h 1134676"/>
                <a:gd name="connsiteX279" fmla="*/ 177567 w 257285"/>
                <a:gd name="connsiteY279" fmla="*/ 358301 h 1134676"/>
                <a:gd name="connsiteX280" fmla="*/ 174229 w 257285"/>
                <a:gd name="connsiteY280" fmla="*/ 365603 h 1134676"/>
                <a:gd name="connsiteX281" fmla="*/ 184242 w 257285"/>
                <a:gd name="connsiteY281" fmla="*/ 372903 h 1134676"/>
                <a:gd name="connsiteX282" fmla="*/ 190917 w 257285"/>
                <a:gd name="connsiteY282" fmla="*/ 372903 h 1134676"/>
                <a:gd name="connsiteX283" fmla="*/ 197592 w 257285"/>
                <a:gd name="connsiteY283" fmla="*/ 372903 h 1134676"/>
                <a:gd name="connsiteX284" fmla="*/ 204267 w 257285"/>
                <a:gd name="connsiteY284" fmla="*/ 372903 h 1134676"/>
                <a:gd name="connsiteX285" fmla="*/ 207605 w 257285"/>
                <a:gd name="connsiteY285" fmla="*/ 372903 h 1134676"/>
                <a:gd name="connsiteX286" fmla="*/ 213862 w 257285"/>
                <a:gd name="connsiteY286" fmla="*/ 899263 h 1134676"/>
                <a:gd name="connsiteX287" fmla="*/ 207307 w 257285"/>
                <a:gd name="connsiteY287" fmla="*/ 885357 h 1134676"/>
                <a:gd name="connsiteX288" fmla="*/ 207307 w 257285"/>
                <a:gd name="connsiteY288" fmla="*/ 881881 h 1134676"/>
                <a:gd name="connsiteX289" fmla="*/ 190916 w 257285"/>
                <a:gd name="connsiteY289" fmla="*/ 888834 h 1134676"/>
                <a:gd name="connsiteX290" fmla="*/ 197471 w 257285"/>
                <a:gd name="connsiteY290" fmla="*/ 895787 h 1134676"/>
                <a:gd name="connsiteX291" fmla="*/ 213862 w 257285"/>
                <a:gd name="connsiteY291" fmla="*/ 902740 h 1134676"/>
                <a:gd name="connsiteX292" fmla="*/ 213862 w 257285"/>
                <a:gd name="connsiteY292" fmla="*/ 899263 h 1134676"/>
                <a:gd name="connsiteX293" fmla="*/ 213862 w 257285"/>
                <a:gd name="connsiteY293" fmla="*/ 368732 h 1134676"/>
                <a:gd name="connsiteX294" fmla="*/ 211775 w 257285"/>
                <a:gd name="connsiteY294" fmla="*/ 368732 h 1134676"/>
                <a:gd name="connsiteX295" fmla="*/ 211775 w 257285"/>
                <a:gd name="connsiteY295" fmla="*/ 370818 h 1134676"/>
                <a:gd name="connsiteX296" fmla="*/ 213862 w 257285"/>
                <a:gd name="connsiteY296" fmla="*/ 370818 h 1134676"/>
                <a:gd name="connsiteX297" fmla="*/ 234722 w 257285"/>
                <a:gd name="connsiteY297" fmla="*/ 954890 h 1134676"/>
                <a:gd name="connsiteX298" fmla="*/ 227768 w 257285"/>
                <a:gd name="connsiteY298" fmla="*/ 944460 h 1134676"/>
                <a:gd name="connsiteX299" fmla="*/ 224291 w 257285"/>
                <a:gd name="connsiteY299" fmla="*/ 947937 h 1134676"/>
                <a:gd name="connsiteX300" fmla="*/ 234722 w 257285"/>
                <a:gd name="connsiteY300" fmla="*/ 954890 h 1134676"/>
                <a:gd name="connsiteX301" fmla="*/ 238894 w 257285"/>
                <a:gd name="connsiteY301" fmla="*/ 579414 h 1134676"/>
                <a:gd name="connsiteX302" fmla="*/ 235764 w 257285"/>
                <a:gd name="connsiteY302" fmla="*/ 579414 h 1134676"/>
                <a:gd name="connsiteX303" fmla="*/ 232635 w 257285"/>
                <a:gd name="connsiteY303" fmla="*/ 583586 h 1134676"/>
                <a:gd name="connsiteX304" fmla="*/ 235764 w 257285"/>
                <a:gd name="connsiteY304" fmla="*/ 587758 h 1134676"/>
                <a:gd name="connsiteX305" fmla="*/ 238894 w 257285"/>
                <a:gd name="connsiteY305" fmla="*/ 579414 h 1134676"/>
                <a:gd name="connsiteX306" fmla="*/ 238894 w 257285"/>
                <a:gd name="connsiteY306" fmla="*/ 430893 h 1134676"/>
                <a:gd name="connsiteX307" fmla="*/ 235417 w 257285"/>
                <a:gd name="connsiteY307" fmla="*/ 420880 h 1134676"/>
                <a:gd name="connsiteX308" fmla="*/ 228463 w 257285"/>
                <a:gd name="connsiteY308" fmla="*/ 427555 h 1134676"/>
                <a:gd name="connsiteX309" fmla="*/ 238894 w 257285"/>
                <a:gd name="connsiteY309" fmla="*/ 437568 h 1134676"/>
                <a:gd name="connsiteX310" fmla="*/ 238894 w 257285"/>
                <a:gd name="connsiteY310" fmla="*/ 430893 h 1134676"/>
                <a:gd name="connsiteX311" fmla="*/ 240980 w 257285"/>
                <a:gd name="connsiteY311" fmla="*/ 164306 h 1134676"/>
                <a:gd name="connsiteX312" fmla="*/ 225335 w 257285"/>
                <a:gd name="connsiteY312" fmla="*/ 171260 h 1134676"/>
                <a:gd name="connsiteX313" fmla="*/ 222206 w 257285"/>
                <a:gd name="connsiteY313" fmla="*/ 171260 h 1134676"/>
                <a:gd name="connsiteX314" fmla="*/ 231593 w 257285"/>
                <a:gd name="connsiteY314" fmla="*/ 174737 h 1134676"/>
                <a:gd name="connsiteX315" fmla="*/ 240980 w 257285"/>
                <a:gd name="connsiteY315" fmla="*/ 167783 h 1134676"/>
                <a:gd name="connsiteX316" fmla="*/ 240980 w 257285"/>
                <a:gd name="connsiteY316" fmla="*/ 164306 h 1134676"/>
                <a:gd name="connsiteX317" fmla="*/ 251410 w 257285"/>
                <a:gd name="connsiteY317" fmla="*/ 655552 h 1134676"/>
                <a:gd name="connsiteX318" fmla="*/ 248131 w 257285"/>
                <a:gd name="connsiteY318" fmla="*/ 652424 h 1134676"/>
                <a:gd name="connsiteX319" fmla="*/ 238297 w 257285"/>
                <a:gd name="connsiteY319" fmla="*/ 652424 h 1134676"/>
                <a:gd name="connsiteX320" fmla="*/ 228463 w 257285"/>
                <a:gd name="connsiteY320" fmla="*/ 655552 h 1134676"/>
                <a:gd name="connsiteX321" fmla="*/ 231742 w 257285"/>
                <a:gd name="connsiteY321" fmla="*/ 661811 h 1134676"/>
                <a:gd name="connsiteX322" fmla="*/ 238297 w 257285"/>
                <a:gd name="connsiteY322" fmla="*/ 664940 h 1134676"/>
                <a:gd name="connsiteX323" fmla="*/ 251410 w 257285"/>
                <a:gd name="connsiteY323" fmla="*/ 658682 h 1134676"/>
                <a:gd name="connsiteX324" fmla="*/ 251410 w 257285"/>
                <a:gd name="connsiteY324" fmla="*/ 655552 h 1134676"/>
                <a:gd name="connsiteX325" fmla="*/ 251410 w 257285"/>
                <a:gd name="connsiteY325" fmla="*/ 463643 h 1134676"/>
                <a:gd name="connsiteX326" fmla="*/ 242022 w 257285"/>
                <a:gd name="connsiteY326" fmla="*/ 454256 h 1134676"/>
                <a:gd name="connsiteX327" fmla="*/ 238894 w 257285"/>
                <a:gd name="connsiteY327" fmla="*/ 460514 h 1134676"/>
                <a:gd name="connsiteX328" fmla="*/ 248281 w 257285"/>
                <a:gd name="connsiteY328" fmla="*/ 463643 h 1134676"/>
                <a:gd name="connsiteX329" fmla="*/ 251410 w 257285"/>
                <a:gd name="connsiteY329" fmla="*/ 466772 h 1134676"/>
                <a:gd name="connsiteX330" fmla="*/ 251410 w 257285"/>
                <a:gd name="connsiteY330" fmla="*/ 463643 h 1134676"/>
                <a:gd name="connsiteX331" fmla="*/ 251410 w 257285"/>
                <a:gd name="connsiteY331" fmla="*/ 335878 h 1134676"/>
                <a:gd name="connsiteX332" fmla="*/ 248019 w 257285"/>
                <a:gd name="connsiteY332" fmla="*/ 329097 h 1134676"/>
                <a:gd name="connsiteX333" fmla="*/ 237850 w 257285"/>
                <a:gd name="connsiteY333" fmla="*/ 329097 h 1134676"/>
                <a:gd name="connsiteX334" fmla="*/ 224291 w 257285"/>
                <a:gd name="connsiteY334" fmla="*/ 342657 h 1134676"/>
                <a:gd name="connsiteX335" fmla="*/ 227681 w 257285"/>
                <a:gd name="connsiteY335" fmla="*/ 352826 h 1134676"/>
                <a:gd name="connsiteX336" fmla="*/ 224291 w 257285"/>
                <a:gd name="connsiteY336" fmla="*/ 356216 h 1134676"/>
                <a:gd name="connsiteX337" fmla="*/ 251410 w 257285"/>
                <a:gd name="connsiteY337" fmla="*/ 342657 h 1134676"/>
                <a:gd name="connsiteX338" fmla="*/ 251410 w 257285"/>
                <a:gd name="connsiteY338" fmla="*/ 335878 h 1134676"/>
                <a:gd name="connsiteX339" fmla="*/ 251410 w 257285"/>
                <a:gd name="connsiteY339" fmla="*/ 206026 h 1134676"/>
                <a:gd name="connsiteX340" fmla="*/ 249323 w 257285"/>
                <a:gd name="connsiteY340" fmla="*/ 206026 h 1134676"/>
                <a:gd name="connsiteX341" fmla="*/ 251410 w 257285"/>
                <a:gd name="connsiteY341" fmla="*/ 210198 h 1134676"/>
                <a:gd name="connsiteX342" fmla="*/ 251410 w 257285"/>
                <a:gd name="connsiteY342" fmla="*/ 206026 h 1134676"/>
                <a:gd name="connsiteX343" fmla="*/ 255581 w 257285"/>
                <a:gd name="connsiteY343" fmla="*/ 759421 h 1134676"/>
                <a:gd name="connsiteX344" fmla="*/ 252212 w 257285"/>
                <a:gd name="connsiteY344" fmla="*/ 752550 h 1134676"/>
                <a:gd name="connsiteX345" fmla="*/ 235363 w 257285"/>
                <a:gd name="connsiteY345" fmla="*/ 752550 h 1134676"/>
                <a:gd name="connsiteX346" fmla="*/ 235363 w 257285"/>
                <a:gd name="connsiteY346" fmla="*/ 755986 h 1134676"/>
                <a:gd name="connsiteX347" fmla="*/ 211775 w 257285"/>
                <a:gd name="connsiteY347" fmla="*/ 783471 h 1134676"/>
                <a:gd name="connsiteX348" fmla="*/ 211775 w 257285"/>
                <a:gd name="connsiteY348" fmla="*/ 786907 h 1134676"/>
                <a:gd name="connsiteX349" fmla="*/ 228624 w 257285"/>
                <a:gd name="connsiteY349" fmla="*/ 810957 h 1134676"/>
                <a:gd name="connsiteX350" fmla="*/ 231994 w 257285"/>
                <a:gd name="connsiteY350" fmla="*/ 810957 h 1134676"/>
                <a:gd name="connsiteX351" fmla="*/ 225254 w 257285"/>
                <a:gd name="connsiteY351" fmla="*/ 790344 h 1134676"/>
                <a:gd name="connsiteX352" fmla="*/ 252212 w 257285"/>
                <a:gd name="connsiteY352" fmla="*/ 759421 h 1134676"/>
                <a:gd name="connsiteX353" fmla="*/ 255581 w 257285"/>
                <a:gd name="connsiteY353" fmla="*/ 759421 h 1134676"/>
                <a:gd name="connsiteX354" fmla="*/ 257285 w 257285"/>
                <a:gd name="connsiteY354" fmla="*/ 967283 h 1134676"/>
                <a:gd name="connsiteX355" fmla="*/ 257285 w 257285"/>
                <a:gd name="connsiteY355" fmla="*/ 987660 h 1134676"/>
                <a:gd name="connsiteX356" fmla="*/ 252453 w 257285"/>
                <a:gd name="connsiteY356" fmla="*/ 978476 h 1134676"/>
                <a:gd name="connsiteX357" fmla="*/ 256886 w 257285"/>
                <a:gd name="connsiteY357" fmla="*/ 967525 h 1134676"/>
                <a:gd name="connsiteX358" fmla="*/ 257285 w 257285"/>
                <a:gd name="connsiteY358" fmla="*/ 54825 h 1134676"/>
                <a:gd name="connsiteX359" fmla="*/ 257285 w 257285"/>
                <a:gd name="connsiteY359" fmla="*/ 89723 h 1134676"/>
                <a:gd name="connsiteX360" fmla="*/ 249323 w 257285"/>
                <a:gd name="connsiteY360" fmla="*/ 87125 h 1134676"/>
                <a:gd name="connsiteX361" fmla="*/ 231940 w 257285"/>
                <a:gd name="connsiteY361" fmla="*/ 104142 h 1134676"/>
                <a:gd name="connsiteX362" fmla="*/ 207603 w 257285"/>
                <a:gd name="connsiteY362" fmla="*/ 124563 h 1134676"/>
                <a:gd name="connsiteX363" fmla="*/ 207603 w 257285"/>
                <a:gd name="connsiteY363" fmla="*/ 131370 h 1134676"/>
                <a:gd name="connsiteX364" fmla="*/ 211080 w 257285"/>
                <a:gd name="connsiteY364" fmla="*/ 134773 h 1134676"/>
                <a:gd name="connsiteX365" fmla="*/ 224986 w 257285"/>
                <a:gd name="connsiteY365" fmla="*/ 127966 h 1134676"/>
                <a:gd name="connsiteX366" fmla="*/ 249323 w 257285"/>
                <a:gd name="connsiteY366" fmla="*/ 151791 h 1134676"/>
                <a:gd name="connsiteX367" fmla="*/ 252800 w 257285"/>
                <a:gd name="connsiteY367" fmla="*/ 144984 h 1134676"/>
                <a:gd name="connsiteX368" fmla="*/ 238894 w 257285"/>
                <a:gd name="connsiteY368" fmla="*/ 121160 h 1134676"/>
                <a:gd name="connsiteX369" fmla="*/ 244109 w 257285"/>
                <a:gd name="connsiteY369" fmla="*/ 102440 h 1134676"/>
                <a:gd name="connsiteX370" fmla="*/ 257285 w 257285"/>
                <a:gd name="connsiteY370" fmla="*/ 95274 h 1134676"/>
                <a:gd name="connsiteX371" fmla="*/ 257285 w 257285"/>
                <a:gd name="connsiteY371" fmla="*/ 276277 h 1134676"/>
                <a:gd name="connsiteX372" fmla="*/ 255878 w 257285"/>
                <a:gd name="connsiteY372" fmla="*/ 276949 h 1134676"/>
                <a:gd name="connsiteX373" fmla="*/ 252601 w 257285"/>
                <a:gd name="connsiteY373" fmla="*/ 276949 h 1134676"/>
                <a:gd name="connsiteX374" fmla="*/ 249323 w 257285"/>
                <a:gd name="connsiteY374" fmla="*/ 276949 h 1134676"/>
                <a:gd name="connsiteX375" fmla="*/ 257285 w 257285"/>
                <a:gd name="connsiteY375" fmla="*/ 282015 h 1134676"/>
                <a:gd name="connsiteX376" fmla="*/ 257285 w 257285"/>
                <a:gd name="connsiteY376" fmla="*/ 531873 h 1134676"/>
                <a:gd name="connsiteX377" fmla="*/ 257256 w 257285"/>
                <a:gd name="connsiteY377" fmla="*/ 531864 h 1134676"/>
                <a:gd name="connsiteX378" fmla="*/ 247897 w 257285"/>
                <a:gd name="connsiteY378" fmla="*/ 519490 h 1134676"/>
                <a:gd name="connsiteX379" fmla="*/ 244493 w 257285"/>
                <a:gd name="connsiteY379" fmla="*/ 519490 h 1134676"/>
                <a:gd name="connsiteX380" fmla="*/ 227476 w 257285"/>
                <a:gd name="connsiteY380" fmla="*/ 512663 h 1134676"/>
                <a:gd name="connsiteX381" fmla="*/ 217265 w 257285"/>
                <a:gd name="connsiteY381" fmla="*/ 519490 h 1134676"/>
                <a:gd name="connsiteX382" fmla="*/ 213862 w 257285"/>
                <a:gd name="connsiteY382" fmla="*/ 526317 h 1134676"/>
                <a:gd name="connsiteX383" fmla="*/ 230880 w 257285"/>
                <a:gd name="connsiteY383" fmla="*/ 519490 h 1134676"/>
                <a:gd name="connsiteX384" fmla="*/ 251300 w 257285"/>
                <a:gd name="connsiteY384" fmla="*/ 528023 h 1134676"/>
                <a:gd name="connsiteX385" fmla="*/ 257285 w 257285"/>
                <a:gd name="connsiteY385" fmla="*/ 539028 h 1134676"/>
                <a:gd name="connsiteX386" fmla="*/ 257285 w 257285"/>
                <a:gd name="connsiteY386" fmla="*/ 900238 h 1134676"/>
                <a:gd name="connsiteX387" fmla="*/ 251410 w 257285"/>
                <a:gd name="connsiteY387" fmla="*/ 903437 h 1134676"/>
                <a:gd name="connsiteX388" fmla="*/ 251410 w 257285"/>
                <a:gd name="connsiteY388" fmla="*/ 917343 h 1134676"/>
                <a:gd name="connsiteX389" fmla="*/ 257285 w 257285"/>
                <a:gd name="connsiteY389" fmla="*/ 917343 h 1134676"/>
                <a:gd name="connsiteX390" fmla="*/ 257285 w 257285"/>
                <a:gd name="connsiteY390" fmla="*/ 960585 h 1134676"/>
                <a:gd name="connsiteX391" fmla="*/ 252453 w 257285"/>
                <a:gd name="connsiteY391" fmla="*/ 961628 h 1134676"/>
                <a:gd name="connsiteX392" fmla="*/ 234722 w 257285"/>
                <a:gd name="connsiteY392" fmla="*/ 954889 h 1134676"/>
                <a:gd name="connsiteX393" fmla="*/ 241815 w 257285"/>
                <a:gd name="connsiteY393" fmla="*/ 971737 h 1134676"/>
                <a:gd name="connsiteX394" fmla="*/ 238268 w 257285"/>
                <a:gd name="connsiteY394" fmla="*/ 975107 h 1134676"/>
                <a:gd name="connsiteX395" fmla="*/ 241815 w 257285"/>
                <a:gd name="connsiteY395" fmla="*/ 988586 h 1134676"/>
                <a:gd name="connsiteX396" fmla="*/ 252453 w 257285"/>
                <a:gd name="connsiteY396" fmla="*/ 998695 h 1134676"/>
                <a:gd name="connsiteX397" fmla="*/ 257285 w 257285"/>
                <a:gd name="connsiteY397" fmla="*/ 996400 h 1134676"/>
                <a:gd name="connsiteX398" fmla="*/ 257285 w 257285"/>
                <a:gd name="connsiteY398" fmla="*/ 1048758 h 1134676"/>
                <a:gd name="connsiteX399" fmla="*/ 252568 w 257285"/>
                <a:gd name="connsiteY399" fmla="*/ 1048758 h 1134676"/>
                <a:gd name="connsiteX400" fmla="*/ 249324 w 257285"/>
                <a:gd name="connsiteY400" fmla="*/ 1052148 h 1134676"/>
                <a:gd name="connsiteX401" fmla="*/ 255814 w 257285"/>
                <a:gd name="connsiteY401" fmla="*/ 1072486 h 1134676"/>
                <a:gd name="connsiteX402" fmla="*/ 257285 w 257285"/>
                <a:gd name="connsiteY402" fmla="*/ 1072486 h 1134676"/>
                <a:gd name="connsiteX403" fmla="*/ 257285 w 257285"/>
                <a:gd name="connsiteY403" fmla="*/ 1079851 h 1134676"/>
                <a:gd name="connsiteX404" fmla="*/ 202460 w 257285"/>
                <a:gd name="connsiteY404" fmla="*/ 1134676 h 1134676"/>
                <a:gd name="connsiteX405" fmla="*/ 191844 w 257285"/>
                <a:gd name="connsiteY405" fmla="*/ 1134676 h 1134676"/>
                <a:gd name="connsiteX406" fmla="*/ 191334 w 257285"/>
                <a:gd name="connsiteY406" fmla="*/ 1134282 h 1134676"/>
                <a:gd name="connsiteX407" fmla="*/ 191219 w 257285"/>
                <a:gd name="connsiteY407" fmla="*/ 1134676 h 1134676"/>
                <a:gd name="connsiteX408" fmla="*/ 54825 w 257285"/>
                <a:gd name="connsiteY408" fmla="*/ 1134676 h 1134676"/>
                <a:gd name="connsiteX409" fmla="*/ 0 w 257285"/>
                <a:gd name="connsiteY409" fmla="*/ 1079851 h 1134676"/>
                <a:gd name="connsiteX410" fmla="*/ 0 w 257285"/>
                <a:gd name="connsiteY410" fmla="*/ 1032561 h 1134676"/>
                <a:gd name="connsiteX411" fmla="*/ 290 w 257285"/>
                <a:gd name="connsiteY411" fmla="*/ 1032852 h 1134676"/>
                <a:gd name="connsiteX412" fmla="*/ 7030 w 257285"/>
                <a:gd name="connsiteY412" fmla="*/ 1032852 h 1134676"/>
                <a:gd name="connsiteX413" fmla="*/ 20509 w 257285"/>
                <a:gd name="connsiteY413" fmla="*/ 1036242 h 1134676"/>
                <a:gd name="connsiteX414" fmla="*/ 27248 w 257285"/>
                <a:gd name="connsiteY414" fmla="*/ 1032852 h 1134676"/>
                <a:gd name="connsiteX415" fmla="*/ 40727 w 257285"/>
                <a:gd name="connsiteY415" fmla="*/ 1026073 h 1134676"/>
                <a:gd name="connsiteX416" fmla="*/ 40727 w 257285"/>
                <a:gd name="connsiteY416" fmla="*/ 1019293 h 1134676"/>
                <a:gd name="connsiteX417" fmla="*/ 40727 w 257285"/>
                <a:gd name="connsiteY417" fmla="*/ 1009124 h 1134676"/>
                <a:gd name="connsiteX418" fmla="*/ 37358 w 257285"/>
                <a:gd name="connsiteY418" fmla="*/ 1009124 h 1134676"/>
                <a:gd name="connsiteX419" fmla="*/ 17140 w 257285"/>
                <a:gd name="connsiteY419" fmla="*/ 1019293 h 1134676"/>
                <a:gd name="connsiteX420" fmla="*/ 13769 w 257285"/>
                <a:gd name="connsiteY420" fmla="*/ 1019293 h 1134676"/>
                <a:gd name="connsiteX421" fmla="*/ 10400 w 257285"/>
                <a:gd name="connsiteY421" fmla="*/ 1022683 h 1134676"/>
                <a:gd name="connsiteX422" fmla="*/ 0 w 257285"/>
                <a:gd name="connsiteY422" fmla="*/ 1027914 h 1134676"/>
                <a:gd name="connsiteX423" fmla="*/ 0 w 257285"/>
                <a:gd name="connsiteY423" fmla="*/ 604791 h 1134676"/>
                <a:gd name="connsiteX424" fmla="*/ 7352 w 257285"/>
                <a:gd name="connsiteY424" fmla="*/ 621655 h 1134676"/>
                <a:gd name="connsiteX425" fmla="*/ 10828 w 257285"/>
                <a:gd name="connsiteY425" fmla="*/ 635214 h 1134676"/>
                <a:gd name="connsiteX426" fmla="*/ 10828 w 257285"/>
                <a:gd name="connsiteY426" fmla="*/ 641993 h 1134676"/>
                <a:gd name="connsiteX427" fmla="*/ 17781 w 257285"/>
                <a:gd name="connsiteY427" fmla="*/ 638603 h 1134676"/>
                <a:gd name="connsiteX428" fmla="*/ 28211 w 257285"/>
                <a:gd name="connsiteY428" fmla="*/ 641993 h 1134676"/>
                <a:gd name="connsiteX429" fmla="*/ 28211 w 257285"/>
                <a:gd name="connsiteY429" fmla="*/ 638603 h 1134676"/>
                <a:gd name="connsiteX430" fmla="*/ 17781 w 257285"/>
                <a:gd name="connsiteY430" fmla="*/ 618265 h 1134676"/>
                <a:gd name="connsiteX431" fmla="*/ 17781 w 257285"/>
                <a:gd name="connsiteY431" fmla="*/ 614876 h 1134676"/>
                <a:gd name="connsiteX432" fmla="*/ 10828 w 257285"/>
                <a:gd name="connsiteY432" fmla="*/ 594537 h 1134676"/>
                <a:gd name="connsiteX433" fmla="*/ 10828 w 257285"/>
                <a:gd name="connsiteY433" fmla="*/ 591148 h 1134676"/>
                <a:gd name="connsiteX434" fmla="*/ 398 w 257285"/>
                <a:gd name="connsiteY434" fmla="*/ 587758 h 1134676"/>
                <a:gd name="connsiteX435" fmla="*/ 0 w 257285"/>
                <a:gd name="connsiteY435" fmla="*/ 587951 h 1134676"/>
                <a:gd name="connsiteX436" fmla="*/ 0 w 257285"/>
                <a:gd name="connsiteY436" fmla="*/ 320151 h 1134676"/>
                <a:gd name="connsiteX437" fmla="*/ 9698 w 257285"/>
                <a:gd name="connsiteY437" fmla="*/ 324926 h 1134676"/>
                <a:gd name="connsiteX438" fmla="*/ 13088 w 257285"/>
                <a:gd name="connsiteY438" fmla="*/ 318250 h 1134676"/>
                <a:gd name="connsiteX439" fmla="*/ 19867 w 257285"/>
                <a:gd name="connsiteY439" fmla="*/ 314913 h 1134676"/>
                <a:gd name="connsiteX440" fmla="*/ 9698 w 257285"/>
                <a:gd name="connsiteY440" fmla="*/ 311575 h 1134676"/>
                <a:gd name="connsiteX441" fmla="*/ 5461 w 257285"/>
                <a:gd name="connsiteY441" fmla="*/ 314496 h 1134676"/>
                <a:gd name="connsiteX442" fmla="*/ 0 w 257285"/>
                <a:gd name="connsiteY442" fmla="*/ 314740 h 1134676"/>
                <a:gd name="connsiteX443" fmla="*/ 0 w 257285"/>
                <a:gd name="connsiteY443" fmla="*/ 273552 h 1134676"/>
                <a:gd name="connsiteX444" fmla="*/ 3180 w 257285"/>
                <a:gd name="connsiteY444" fmla="*/ 270690 h 1134676"/>
                <a:gd name="connsiteX445" fmla="*/ 0 w 257285"/>
                <a:gd name="connsiteY445" fmla="*/ 270690 h 1134676"/>
                <a:gd name="connsiteX446" fmla="*/ 0 w 257285"/>
                <a:gd name="connsiteY446" fmla="*/ 231654 h 1134676"/>
                <a:gd name="connsiteX447" fmla="*/ 3180 w 257285"/>
                <a:gd name="connsiteY447" fmla="*/ 233144 h 1134676"/>
                <a:gd name="connsiteX448" fmla="*/ 0 w 257285"/>
                <a:gd name="connsiteY448" fmla="*/ 230163 h 1134676"/>
                <a:gd name="connsiteX449" fmla="*/ 0 w 257285"/>
                <a:gd name="connsiteY449" fmla="*/ 54825 h 1134676"/>
                <a:gd name="connsiteX450" fmla="*/ 54825 w 257285"/>
                <a:gd name="connsiteY450" fmla="*/ 0 h 1134676"/>
                <a:gd name="connsiteX451" fmla="*/ 202460 w 257285"/>
                <a:gd name="connsiteY451" fmla="*/ 0 h 1134676"/>
                <a:gd name="connsiteX452" fmla="*/ 241227 w 257285"/>
                <a:gd name="connsiteY452" fmla="*/ 16058 h 1134676"/>
                <a:gd name="connsiteX453" fmla="*/ 243815 w 257285"/>
                <a:gd name="connsiteY453" fmla="*/ 19896 h 1134676"/>
                <a:gd name="connsiteX454" fmla="*/ 235812 w 257285"/>
                <a:gd name="connsiteY454" fmla="*/ 24084 h 1134676"/>
                <a:gd name="connsiteX455" fmla="*/ 224321 w 257285"/>
                <a:gd name="connsiteY455" fmla="*/ 26209 h 1134676"/>
                <a:gd name="connsiteX456" fmla="*/ 214108 w 257285"/>
                <a:gd name="connsiteY456" fmla="*/ 43211 h 1134676"/>
                <a:gd name="connsiteX457" fmla="*/ 220917 w 257285"/>
                <a:gd name="connsiteY457" fmla="*/ 46612 h 1134676"/>
                <a:gd name="connsiteX458" fmla="*/ 241344 w 257285"/>
                <a:gd name="connsiteY458" fmla="*/ 53413 h 1134676"/>
                <a:gd name="connsiteX459" fmla="*/ 251558 w 257285"/>
                <a:gd name="connsiteY459" fmla="*/ 50012 h 1134676"/>
                <a:gd name="connsiteX460" fmla="*/ 244749 w 257285"/>
                <a:gd name="connsiteY460" fmla="*/ 36410 h 1134676"/>
                <a:gd name="connsiteX461" fmla="*/ 249095 w 257285"/>
                <a:gd name="connsiteY461" fmla="*/ 27728 h 1134676"/>
                <a:gd name="connsiteX462" fmla="*/ 252977 w 257285"/>
                <a:gd name="connsiteY462" fmla="*/ 33485 h 1134676"/>
                <a:gd name="connsiteX463" fmla="*/ 257285 w 257285"/>
                <a:gd name="connsiteY463" fmla="*/ 54825 h 11346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</a:cxnLst>
              <a:rect l="l" t="t" r="r" b="b"/>
              <a:pathLst>
                <a:path w="257285" h="1134676">
                  <a:moveTo>
                    <a:pt x="16391" y="239401"/>
                  </a:moveTo>
                  <a:cubicBezTo>
                    <a:pt x="12914" y="239401"/>
                    <a:pt x="12914" y="239401"/>
                    <a:pt x="9437" y="237315"/>
                  </a:cubicBezTo>
                  <a:cubicBezTo>
                    <a:pt x="12914" y="239401"/>
                    <a:pt x="12914" y="239401"/>
                    <a:pt x="12914" y="239401"/>
                  </a:cubicBezTo>
                  <a:close/>
                  <a:moveTo>
                    <a:pt x="17781" y="923600"/>
                  </a:moveTo>
                  <a:cubicBezTo>
                    <a:pt x="13609" y="920471"/>
                    <a:pt x="13609" y="917341"/>
                    <a:pt x="13609" y="917341"/>
                  </a:cubicBezTo>
                  <a:cubicBezTo>
                    <a:pt x="9437" y="917341"/>
                    <a:pt x="9437" y="917341"/>
                    <a:pt x="9437" y="917341"/>
                  </a:cubicBezTo>
                  <a:cubicBezTo>
                    <a:pt x="9437" y="920471"/>
                    <a:pt x="13609" y="920471"/>
                    <a:pt x="17781" y="923600"/>
                  </a:cubicBezTo>
                  <a:close/>
                  <a:moveTo>
                    <a:pt x="30297" y="358301"/>
                  </a:moveTo>
                  <a:cubicBezTo>
                    <a:pt x="27168" y="361951"/>
                    <a:pt x="24038" y="361951"/>
                    <a:pt x="20909" y="361951"/>
                  </a:cubicBezTo>
                  <a:cubicBezTo>
                    <a:pt x="20909" y="361951"/>
                    <a:pt x="20909" y="361951"/>
                    <a:pt x="17781" y="361951"/>
                  </a:cubicBezTo>
                  <a:cubicBezTo>
                    <a:pt x="17781" y="365603"/>
                    <a:pt x="20909" y="369253"/>
                    <a:pt x="20909" y="372903"/>
                  </a:cubicBezTo>
                  <a:cubicBezTo>
                    <a:pt x="24038" y="369253"/>
                    <a:pt x="27168" y="365603"/>
                    <a:pt x="30297" y="361951"/>
                  </a:cubicBezTo>
                  <a:cubicBezTo>
                    <a:pt x="30297" y="358301"/>
                    <a:pt x="30297" y="358301"/>
                    <a:pt x="30297" y="358301"/>
                  </a:cubicBezTo>
                  <a:close/>
                  <a:moveTo>
                    <a:pt x="36555" y="504319"/>
                  </a:moveTo>
                  <a:cubicBezTo>
                    <a:pt x="33773" y="498062"/>
                    <a:pt x="30993" y="494932"/>
                    <a:pt x="28211" y="491803"/>
                  </a:cubicBezTo>
                  <a:cubicBezTo>
                    <a:pt x="28211" y="494932"/>
                    <a:pt x="28211" y="498062"/>
                    <a:pt x="28211" y="504319"/>
                  </a:cubicBezTo>
                  <a:cubicBezTo>
                    <a:pt x="30993" y="504319"/>
                    <a:pt x="30993" y="501190"/>
                    <a:pt x="30993" y="501190"/>
                  </a:cubicBezTo>
                  <a:cubicBezTo>
                    <a:pt x="33773" y="501190"/>
                    <a:pt x="36555" y="504319"/>
                    <a:pt x="36555" y="504319"/>
                  </a:cubicBezTo>
                  <a:close/>
                  <a:moveTo>
                    <a:pt x="40727" y="762979"/>
                  </a:moveTo>
                  <a:cubicBezTo>
                    <a:pt x="40727" y="766735"/>
                    <a:pt x="37597" y="770489"/>
                    <a:pt x="34469" y="770489"/>
                  </a:cubicBezTo>
                  <a:cubicBezTo>
                    <a:pt x="34469" y="770489"/>
                    <a:pt x="34469" y="774244"/>
                    <a:pt x="34469" y="781754"/>
                  </a:cubicBezTo>
                  <a:cubicBezTo>
                    <a:pt x="37597" y="781754"/>
                    <a:pt x="37597" y="781754"/>
                    <a:pt x="40727" y="781754"/>
                  </a:cubicBezTo>
                  <a:cubicBezTo>
                    <a:pt x="40727" y="777998"/>
                    <a:pt x="40727" y="777998"/>
                    <a:pt x="40727" y="774244"/>
                  </a:cubicBezTo>
                  <a:cubicBezTo>
                    <a:pt x="40727" y="770489"/>
                    <a:pt x="40727" y="770489"/>
                    <a:pt x="40727" y="770489"/>
                  </a:cubicBezTo>
                  <a:cubicBezTo>
                    <a:pt x="40727" y="770489"/>
                    <a:pt x="40727" y="766735"/>
                    <a:pt x="40727" y="762979"/>
                  </a:cubicBezTo>
                  <a:close/>
                  <a:moveTo>
                    <a:pt x="40727" y="402802"/>
                  </a:moveTo>
                  <a:cubicBezTo>
                    <a:pt x="27168" y="402802"/>
                    <a:pt x="20388" y="395850"/>
                    <a:pt x="16999" y="385419"/>
                  </a:cubicBezTo>
                  <a:cubicBezTo>
                    <a:pt x="16999" y="388896"/>
                    <a:pt x="13609" y="392373"/>
                    <a:pt x="13609" y="392373"/>
                  </a:cubicBezTo>
                  <a:cubicBezTo>
                    <a:pt x="16999" y="399327"/>
                    <a:pt x="20388" y="402802"/>
                    <a:pt x="20388" y="413233"/>
                  </a:cubicBezTo>
                  <a:cubicBezTo>
                    <a:pt x="20388" y="420186"/>
                    <a:pt x="16999" y="427139"/>
                    <a:pt x="13609" y="430616"/>
                  </a:cubicBezTo>
                  <a:cubicBezTo>
                    <a:pt x="16999" y="430616"/>
                    <a:pt x="16999" y="434092"/>
                    <a:pt x="20388" y="437569"/>
                  </a:cubicBezTo>
                  <a:cubicBezTo>
                    <a:pt x="20388" y="427139"/>
                    <a:pt x="27168" y="416710"/>
                    <a:pt x="33947" y="416710"/>
                  </a:cubicBezTo>
                  <a:cubicBezTo>
                    <a:pt x="37337" y="413233"/>
                    <a:pt x="37337" y="406279"/>
                    <a:pt x="40727" y="402802"/>
                  </a:cubicBezTo>
                  <a:close/>
                  <a:moveTo>
                    <a:pt x="40727" y="82655"/>
                  </a:moveTo>
                  <a:cubicBezTo>
                    <a:pt x="33773" y="82655"/>
                    <a:pt x="26820" y="79228"/>
                    <a:pt x="23344" y="72374"/>
                  </a:cubicBezTo>
                  <a:cubicBezTo>
                    <a:pt x="19867" y="68947"/>
                    <a:pt x="16391" y="65520"/>
                    <a:pt x="12914" y="62093"/>
                  </a:cubicBezTo>
                  <a:cubicBezTo>
                    <a:pt x="12914" y="62093"/>
                    <a:pt x="12914" y="65520"/>
                    <a:pt x="9437" y="65520"/>
                  </a:cubicBezTo>
                  <a:cubicBezTo>
                    <a:pt x="19867" y="68947"/>
                    <a:pt x="23344" y="75801"/>
                    <a:pt x="23344" y="82655"/>
                  </a:cubicBezTo>
                  <a:cubicBezTo>
                    <a:pt x="23344" y="92937"/>
                    <a:pt x="16391" y="99790"/>
                    <a:pt x="9437" y="103217"/>
                  </a:cubicBezTo>
                  <a:cubicBezTo>
                    <a:pt x="9437" y="106644"/>
                    <a:pt x="9437" y="106644"/>
                    <a:pt x="9437" y="110071"/>
                  </a:cubicBezTo>
                  <a:cubicBezTo>
                    <a:pt x="16391" y="106644"/>
                    <a:pt x="23344" y="99790"/>
                    <a:pt x="26820" y="99790"/>
                  </a:cubicBezTo>
                  <a:cubicBezTo>
                    <a:pt x="30297" y="99790"/>
                    <a:pt x="33773" y="103217"/>
                    <a:pt x="37250" y="103217"/>
                  </a:cubicBezTo>
                  <a:cubicBezTo>
                    <a:pt x="37250" y="99790"/>
                    <a:pt x="37250" y="99790"/>
                    <a:pt x="37250" y="96364"/>
                  </a:cubicBezTo>
                  <a:cubicBezTo>
                    <a:pt x="37250" y="92937"/>
                    <a:pt x="40727" y="89510"/>
                    <a:pt x="40727" y="82655"/>
                  </a:cubicBezTo>
                  <a:close/>
                  <a:moveTo>
                    <a:pt x="46984" y="237316"/>
                  </a:moveTo>
                  <a:cubicBezTo>
                    <a:pt x="43856" y="233839"/>
                    <a:pt x="43856" y="233839"/>
                    <a:pt x="40726" y="230362"/>
                  </a:cubicBezTo>
                  <a:cubicBezTo>
                    <a:pt x="40726" y="230362"/>
                    <a:pt x="40726" y="226885"/>
                    <a:pt x="37597" y="226885"/>
                  </a:cubicBezTo>
                  <a:cubicBezTo>
                    <a:pt x="37597" y="230362"/>
                    <a:pt x="34469" y="230362"/>
                    <a:pt x="34469" y="233839"/>
                  </a:cubicBezTo>
                  <a:cubicBezTo>
                    <a:pt x="40726" y="233839"/>
                    <a:pt x="40726" y="233839"/>
                    <a:pt x="43856" y="237316"/>
                  </a:cubicBezTo>
                  <a:cubicBezTo>
                    <a:pt x="43856" y="237316"/>
                    <a:pt x="43856" y="237316"/>
                    <a:pt x="46984" y="237316"/>
                  </a:cubicBezTo>
                  <a:close/>
                  <a:moveTo>
                    <a:pt x="51156" y="750464"/>
                  </a:moveTo>
                  <a:lnTo>
                    <a:pt x="49070" y="750464"/>
                  </a:lnTo>
                  <a:lnTo>
                    <a:pt x="49070" y="752550"/>
                  </a:lnTo>
                  <a:lnTo>
                    <a:pt x="51156" y="752550"/>
                  </a:lnTo>
                  <a:close/>
                  <a:moveTo>
                    <a:pt x="55328" y="508491"/>
                  </a:moveTo>
                  <a:cubicBezTo>
                    <a:pt x="51156" y="508491"/>
                    <a:pt x="46984" y="508491"/>
                    <a:pt x="46984" y="508491"/>
                  </a:cubicBezTo>
                  <a:cubicBezTo>
                    <a:pt x="51156" y="508491"/>
                    <a:pt x="51156" y="511621"/>
                    <a:pt x="51156" y="514750"/>
                  </a:cubicBezTo>
                  <a:cubicBezTo>
                    <a:pt x="51156" y="511621"/>
                    <a:pt x="55328" y="511621"/>
                    <a:pt x="55328" y="508491"/>
                  </a:cubicBezTo>
                  <a:close/>
                  <a:moveTo>
                    <a:pt x="57415" y="532132"/>
                  </a:moveTo>
                  <a:cubicBezTo>
                    <a:pt x="54077" y="528656"/>
                    <a:pt x="54077" y="528656"/>
                    <a:pt x="54077" y="525179"/>
                  </a:cubicBezTo>
                  <a:cubicBezTo>
                    <a:pt x="54077" y="535609"/>
                    <a:pt x="47402" y="539085"/>
                    <a:pt x="40727" y="546038"/>
                  </a:cubicBezTo>
                  <a:cubicBezTo>
                    <a:pt x="40727" y="546038"/>
                    <a:pt x="40727" y="546038"/>
                    <a:pt x="44065" y="546038"/>
                  </a:cubicBezTo>
                  <a:cubicBezTo>
                    <a:pt x="47402" y="539085"/>
                    <a:pt x="54077" y="535609"/>
                    <a:pt x="54077" y="535609"/>
                  </a:cubicBezTo>
                  <a:cubicBezTo>
                    <a:pt x="57415" y="535609"/>
                    <a:pt x="57415" y="535609"/>
                    <a:pt x="57415" y="532132"/>
                  </a:cubicBezTo>
                  <a:close/>
                  <a:moveTo>
                    <a:pt x="67844" y="168478"/>
                  </a:moveTo>
                  <a:cubicBezTo>
                    <a:pt x="61105" y="171816"/>
                    <a:pt x="54365" y="175153"/>
                    <a:pt x="47626" y="175153"/>
                  </a:cubicBezTo>
                  <a:cubicBezTo>
                    <a:pt x="40886" y="175153"/>
                    <a:pt x="30777" y="171816"/>
                    <a:pt x="27407" y="168478"/>
                  </a:cubicBezTo>
                  <a:cubicBezTo>
                    <a:pt x="27407" y="168478"/>
                    <a:pt x="27407" y="168478"/>
                    <a:pt x="24038" y="168478"/>
                  </a:cubicBezTo>
                  <a:cubicBezTo>
                    <a:pt x="24038" y="168478"/>
                    <a:pt x="24038" y="168478"/>
                    <a:pt x="24038" y="171816"/>
                  </a:cubicBezTo>
                  <a:cubicBezTo>
                    <a:pt x="24038" y="175153"/>
                    <a:pt x="24038" y="181829"/>
                    <a:pt x="24038" y="181829"/>
                  </a:cubicBezTo>
                  <a:cubicBezTo>
                    <a:pt x="24038" y="181829"/>
                    <a:pt x="27407" y="181829"/>
                    <a:pt x="27407" y="185166"/>
                  </a:cubicBezTo>
                  <a:cubicBezTo>
                    <a:pt x="27407" y="185166"/>
                    <a:pt x="27407" y="185166"/>
                    <a:pt x="30777" y="185166"/>
                  </a:cubicBezTo>
                  <a:cubicBezTo>
                    <a:pt x="34147" y="185166"/>
                    <a:pt x="37517" y="185166"/>
                    <a:pt x="37517" y="185166"/>
                  </a:cubicBezTo>
                  <a:cubicBezTo>
                    <a:pt x="40886" y="181829"/>
                    <a:pt x="50996" y="175153"/>
                    <a:pt x="57735" y="175153"/>
                  </a:cubicBezTo>
                  <a:cubicBezTo>
                    <a:pt x="61105" y="175153"/>
                    <a:pt x="61105" y="175153"/>
                    <a:pt x="64475" y="178491"/>
                  </a:cubicBezTo>
                  <a:cubicBezTo>
                    <a:pt x="64475" y="171816"/>
                    <a:pt x="64475" y="168478"/>
                    <a:pt x="67844" y="168478"/>
                  </a:cubicBezTo>
                  <a:close/>
                  <a:moveTo>
                    <a:pt x="72016" y="256089"/>
                  </a:moveTo>
                  <a:cubicBezTo>
                    <a:pt x="72016" y="252752"/>
                    <a:pt x="68366" y="246076"/>
                    <a:pt x="64714" y="239401"/>
                  </a:cubicBezTo>
                  <a:cubicBezTo>
                    <a:pt x="64714" y="239401"/>
                    <a:pt x="61064" y="239401"/>
                    <a:pt x="57414" y="239401"/>
                  </a:cubicBezTo>
                  <a:cubicBezTo>
                    <a:pt x="64714" y="246076"/>
                    <a:pt x="68366" y="249414"/>
                    <a:pt x="68366" y="256089"/>
                  </a:cubicBezTo>
                  <a:cubicBezTo>
                    <a:pt x="72016" y="256089"/>
                    <a:pt x="72016" y="256089"/>
                    <a:pt x="72016" y="256089"/>
                  </a:cubicBezTo>
                  <a:close/>
                  <a:moveTo>
                    <a:pt x="74103" y="994523"/>
                  </a:moveTo>
                  <a:cubicBezTo>
                    <a:pt x="72016" y="998695"/>
                    <a:pt x="72016" y="998695"/>
                    <a:pt x="72016" y="998695"/>
                  </a:cubicBezTo>
                  <a:cubicBezTo>
                    <a:pt x="72016" y="998695"/>
                    <a:pt x="72016" y="998695"/>
                    <a:pt x="74103" y="998695"/>
                  </a:cubicBezTo>
                  <a:cubicBezTo>
                    <a:pt x="74103" y="998695"/>
                    <a:pt x="74103" y="998695"/>
                    <a:pt x="74103" y="994523"/>
                  </a:cubicBezTo>
                  <a:close/>
                  <a:moveTo>
                    <a:pt x="82447" y="940288"/>
                  </a:moveTo>
                  <a:cubicBezTo>
                    <a:pt x="78970" y="943765"/>
                    <a:pt x="75493" y="943765"/>
                    <a:pt x="72016" y="943765"/>
                  </a:cubicBezTo>
                  <a:cubicBezTo>
                    <a:pt x="72016" y="947241"/>
                    <a:pt x="72016" y="947241"/>
                    <a:pt x="72016" y="947241"/>
                  </a:cubicBezTo>
                  <a:cubicBezTo>
                    <a:pt x="75493" y="947241"/>
                    <a:pt x="75493" y="947241"/>
                    <a:pt x="78970" y="950718"/>
                  </a:cubicBezTo>
                  <a:cubicBezTo>
                    <a:pt x="78970" y="943765"/>
                    <a:pt x="78970" y="943765"/>
                    <a:pt x="82447" y="940288"/>
                  </a:cubicBezTo>
                  <a:close/>
                  <a:moveTo>
                    <a:pt x="88704" y="328681"/>
                  </a:moveTo>
                  <a:cubicBezTo>
                    <a:pt x="85366" y="328681"/>
                    <a:pt x="85366" y="328681"/>
                    <a:pt x="85366" y="325343"/>
                  </a:cubicBezTo>
                  <a:cubicBezTo>
                    <a:pt x="85366" y="322006"/>
                    <a:pt x="82029" y="315331"/>
                    <a:pt x="82029" y="311993"/>
                  </a:cubicBezTo>
                  <a:cubicBezTo>
                    <a:pt x="82029" y="311993"/>
                    <a:pt x="82029" y="308656"/>
                    <a:pt x="85366" y="308656"/>
                  </a:cubicBezTo>
                  <a:cubicBezTo>
                    <a:pt x="82029" y="305318"/>
                    <a:pt x="78691" y="305318"/>
                    <a:pt x="75354" y="301980"/>
                  </a:cubicBezTo>
                  <a:cubicBezTo>
                    <a:pt x="72016" y="301980"/>
                    <a:pt x="72016" y="305318"/>
                    <a:pt x="72016" y="305318"/>
                  </a:cubicBezTo>
                  <a:cubicBezTo>
                    <a:pt x="78691" y="308656"/>
                    <a:pt x="82029" y="315331"/>
                    <a:pt x="82029" y="322006"/>
                  </a:cubicBezTo>
                  <a:cubicBezTo>
                    <a:pt x="82029" y="325343"/>
                    <a:pt x="82029" y="325343"/>
                    <a:pt x="82029" y="328681"/>
                  </a:cubicBezTo>
                  <a:cubicBezTo>
                    <a:pt x="85366" y="328681"/>
                    <a:pt x="85366" y="332018"/>
                    <a:pt x="85366" y="335356"/>
                  </a:cubicBezTo>
                  <a:cubicBezTo>
                    <a:pt x="85366" y="335356"/>
                    <a:pt x="85366" y="335356"/>
                    <a:pt x="88704" y="335356"/>
                  </a:cubicBezTo>
                  <a:cubicBezTo>
                    <a:pt x="88704" y="335356"/>
                    <a:pt x="88704" y="335356"/>
                    <a:pt x="88704" y="332018"/>
                  </a:cubicBezTo>
                  <a:cubicBezTo>
                    <a:pt x="88704" y="328681"/>
                    <a:pt x="88704" y="328681"/>
                    <a:pt x="88704" y="328681"/>
                  </a:cubicBezTo>
                  <a:close/>
                  <a:moveTo>
                    <a:pt x="88704" y="141660"/>
                  </a:moveTo>
                  <a:cubicBezTo>
                    <a:pt x="85227" y="138233"/>
                    <a:pt x="85227" y="134804"/>
                    <a:pt x="85227" y="127951"/>
                  </a:cubicBezTo>
                  <a:cubicBezTo>
                    <a:pt x="81750" y="124524"/>
                    <a:pt x="81750" y="121097"/>
                    <a:pt x="81750" y="114243"/>
                  </a:cubicBezTo>
                  <a:cubicBezTo>
                    <a:pt x="74796" y="121097"/>
                    <a:pt x="71321" y="124524"/>
                    <a:pt x="60890" y="124524"/>
                  </a:cubicBezTo>
                  <a:cubicBezTo>
                    <a:pt x="60890" y="124524"/>
                    <a:pt x="60890" y="124524"/>
                    <a:pt x="57414" y="124524"/>
                  </a:cubicBezTo>
                  <a:cubicBezTo>
                    <a:pt x="67844" y="127951"/>
                    <a:pt x="74796" y="138233"/>
                    <a:pt x="74796" y="148513"/>
                  </a:cubicBezTo>
                  <a:cubicBezTo>
                    <a:pt x="74796" y="151940"/>
                    <a:pt x="71321" y="158794"/>
                    <a:pt x="71321" y="162221"/>
                  </a:cubicBezTo>
                  <a:cubicBezTo>
                    <a:pt x="71321" y="162221"/>
                    <a:pt x="71321" y="158794"/>
                    <a:pt x="74796" y="158794"/>
                  </a:cubicBezTo>
                  <a:cubicBezTo>
                    <a:pt x="74796" y="151940"/>
                    <a:pt x="81750" y="145087"/>
                    <a:pt x="88704" y="141660"/>
                  </a:cubicBezTo>
                  <a:close/>
                  <a:moveTo>
                    <a:pt x="105392" y="1090179"/>
                  </a:moveTo>
                  <a:cubicBezTo>
                    <a:pt x="105392" y="1090179"/>
                    <a:pt x="105392" y="1090179"/>
                    <a:pt x="101915" y="1090179"/>
                  </a:cubicBezTo>
                  <a:cubicBezTo>
                    <a:pt x="94961" y="1090179"/>
                    <a:pt x="88009" y="1083027"/>
                    <a:pt x="84532" y="1075875"/>
                  </a:cubicBezTo>
                  <a:cubicBezTo>
                    <a:pt x="88009" y="1083027"/>
                    <a:pt x="94961" y="1093755"/>
                    <a:pt x="94961" y="1100907"/>
                  </a:cubicBezTo>
                  <a:cubicBezTo>
                    <a:pt x="98438" y="1100907"/>
                    <a:pt x="98438" y="1097331"/>
                    <a:pt x="101915" y="1097331"/>
                  </a:cubicBezTo>
                  <a:cubicBezTo>
                    <a:pt x="101915" y="1093755"/>
                    <a:pt x="101915" y="1093755"/>
                    <a:pt x="105392" y="1090179"/>
                  </a:cubicBezTo>
                  <a:close/>
                  <a:moveTo>
                    <a:pt x="115822" y="41756"/>
                  </a:moveTo>
                  <a:cubicBezTo>
                    <a:pt x="112432" y="48535"/>
                    <a:pt x="102263" y="48535"/>
                    <a:pt x="95484" y="48535"/>
                  </a:cubicBezTo>
                  <a:cubicBezTo>
                    <a:pt x="85315" y="48535"/>
                    <a:pt x="75146" y="45145"/>
                    <a:pt x="71756" y="34976"/>
                  </a:cubicBezTo>
                  <a:cubicBezTo>
                    <a:pt x="71756" y="34976"/>
                    <a:pt x="71756" y="34976"/>
                    <a:pt x="68366" y="34976"/>
                  </a:cubicBezTo>
                  <a:cubicBezTo>
                    <a:pt x="68366" y="34976"/>
                    <a:pt x="64977" y="34976"/>
                    <a:pt x="61587" y="34976"/>
                  </a:cubicBezTo>
                  <a:cubicBezTo>
                    <a:pt x="71756" y="41756"/>
                    <a:pt x="71756" y="48535"/>
                    <a:pt x="71756" y="58704"/>
                  </a:cubicBezTo>
                  <a:cubicBezTo>
                    <a:pt x="75146" y="58704"/>
                    <a:pt x="81925" y="55316"/>
                    <a:pt x="85315" y="55316"/>
                  </a:cubicBezTo>
                  <a:cubicBezTo>
                    <a:pt x="88704" y="55316"/>
                    <a:pt x="95484" y="58704"/>
                    <a:pt x="102263" y="62094"/>
                  </a:cubicBezTo>
                  <a:cubicBezTo>
                    <a:pt x="102263" y="55316"/>
                    <a:pt x="109043" y="48535"/>
                    <a:pt x="115822" y="45145"/>
                  </a:cubicBezTo>
                  <a:cubicBezTo>
                    <a:pt x="115822" y="45145"/>
                    <a:pt x="115822" y="45145"/>
                    <a:pt x="115822" y="41756"/>
                  </a:cubicBezTo>
                  <a:close/>
                  <a:moveTo>
                    <a:pt x="122079" y="732584"/>
                  </a:moveTo>
                  <a:cubicBezTo>
                    <a:pt x="115522" y="726029"/>
                    <a:pt x="115522" y="722750"/>
                    <a:pt x="115522" y="712916"/>
                  </a:cubicBezTo>
                  <a:cubicBezTo>
                    <a:pt x="112245" y="716195"/>
                    <a:pt x="105689" y="719472"/>
                    <a:pt x="102411" y="719472"/>
                  </a:cubicBezTo>
                  <a:cubicBezTo>
                    <a:pt x="99133" y="719472"/>
                    <a:pt x="99133" y="719472"/>
                    <a:pt x="99133" y="719472"/>
                  </a:cubicBezTo>
                  <a:cubicBezTo>
                    <a:pt x="99133" y="719472"/>
                    <a:pt x="99133" y="719472"/>
                    <a:pt x="99133" y="722750"/>
                  </a:cubicBezTo>
                  <a:cubicBezTo>
                    <a:pt x="99133" y="726029"/>
                    <a:pt x="99133" y="726029"/>
                    <a:pt x="99133" y="726029"/>
                  </a:cubicBezTo>
                  <a:cubicBezTo>
                    <a:pt x="102411" y="726029"/>
                    <a:pt x="112245" y="729307"/>
                    <a:pt x="115522" y="735863"/>
                  </a:cubicBezTo>
                  <a:cubicBezTo>
                    <a:pt x="115522" y="735863"/>
                    <a:pt x="115522" y="732584"/>
                    <a:pt x="118801" y="732584"/>
                  </a:cubicBezTo>
                  <a:cubicBezTo>
                    <a:pt x="118801" y="732584"/>
                    <a:pt x="118801" y="732584"/>
                    <a:pt x="122079" y="732584"/>
                  </a:cubicBezTo>
                  <a:close/>
                  <a:moveTo>
                    <a:pt x="132510" y="910666"/>
                  </a:moveTo>
                  <a:cubicBezTo>
                    <a:pt x="132510" y="907329"/>
                    <a:pt x="125656" y="903991"/>
                    <a:pt x="122229" y="900654"/>
                  </a:cubicBezTo>
                  <a:cubicBezTo>
                    <a:pt x="118802" y="907329"/>
                    <a:pt x="111948" y="914004"/>
                    <a:pt x="101666" y="914004"/>
                  </a:cubicBezTo>
                  <a:cubicBezTo>
                    <a:pt x="98239" y="914004"/>
                    <a:pt x="91386" y="910666"/>
                    <a:pt x="87959" y="907329"/>
                  </a:cubicBezTo>
                  <a:cubicBezTo>
                    <a:pt x="87959" y="914004"/>
                    <a:pt x="84532" y="917341"/>
                    <a:pt x="84532" y="917341"/>
                  </a:cubicBezTo>
                  <a:cubicBezTo>
                    <a:pt x="84532" y="920679"/>
                    <a:pt x="84532" y="924016"/>
                    <a:pt x="84532" y="927354"/>
                  </a:cubicBezTo>
                  <a:cubicBezTo>
                    <a:pt x="84532" y="930692"/>
                    <a:pt x="84532" y="930692"/>
                    <a:pt x="84532" y="934029"/>
                  </a:cubicBezTo>
                  <a:cubicBezTo>
                    <a:pt x="84532" y="930692"/>
                    <a:pt x="91386" y="927354"/>
                    <a:pt x="94813" y="927354"/>
                  </a:cubicBezTo>
                  <a:cubicBezTo>
                    <a:pt x="101666" y="920679"/>
                    <a:pt x="105093" y="917341"/>
                    <a:pt x="115375" y="917341"/>
                  </a:cubicBezTo>
                  <a:cubicBezTo>
                    <a:pt x="115375" y="917341"/>
                    <a:pt x="115375" y="917341"/>
                    <a:pt x="118802" y="917341"/>
                  </a:cubicBezTo>
                  <a:cubicBezTo>
                    <a:pt x="122229" y="914004"/>
                    <a:pt x="129083" y="910666"/>
                    <a:pt x="132510" y="910666"/>
                  </a:cubicBezTo>
                  <a:close/>
                  <a:moveTo>
                    <a:pt x="132510" y="147619"/>
                  </a:moveTo>
                  <a:cubicBezTo>
                    <a:pt x="129381" y="151095"/>
                    <a:pt x="126251" y="151095"/>
                    <a:pt x="119994" y="151095"/>
                  </a:cubicBezTo>
                  <a:cubicBezTo>
                    <a:pt x="119994" y="154572"/>
                    <a:pt x="123123" y="154572"/>
                    <a:pt x="123123" y="158049"/>
                  </a:cubicBezTo>
                  <a:cubicBezTo>
                    <a:pt x="126251" y="154572"/>
                    <a:pt x="129381" y="154572"/>
                    <a:pt x="132510" y="151095"/>
                  </a:cubicBezTo>
                  <a:cubicBezTo>
                    <a:pt x="132510" y="151095"/>
                    <a:pt x="132510" y="151095"/>
                    <a:pt x="132510" y="147619"/>
                  </a:cubicBezTo>
                  <a:close/>
                  <a:moveTo>
                    <a:pt x="133205" y="798442"/>
                  </a:moveTo>
                  <a:cubicBezTo>
                    <a:pt x="133205" y="798442"/>
                    <a:pt x="126251" y="794791"/>
                    <a:pt x="122776" y="791141"/>
                  </a:cubicBezTo>
                  <a:cubicBezTo>
                    <a:pt x="115822" y="791141"/>
                    <a:pt x="112345" y="787490"/>
                    <a:pt x="108868" y="783839"/>
                  </a:cubicBezTo>
                  <a:cubicBezTo>
                    <a:pt x="105392" y="783839"/>
                    <a:pt x="101916" y="787490"/>
                    <a:pt x="101916" y="787490"/>
                  </a:cubicBezTo>
                  <a:cubicBezTo>
                    <a:pt x="98439" y="794791"/>
                    <a:pt x="98439" y="798442"/>
                    <a:pt x="94962" y="798442"/>
                  </a:cubicBezTo>
                  <a:cubicBezTo>
                    <a:pt x="94962" y="798442"/>
                    <a:pt x="94962" y="798442"/>
                    <a:pt x="98439" y="798442"/>
                  </a:cubicBezTo>
                  <a:cubicBezTo>
                    <a:pt x="101916" y="798442"/>
                    <a:pt x="108868" y="794791"/>
                    <a:pt x="115822" y="794791"/>
                  </a:cubicBezTo>
                  <a:cubicBezTo>
                    <a:pt x="122776" y="794791"/>
                    <a:pt x="129728" y="798442"/>
                    <a:pt x="133205" y="798442"/>
                  </a:cubicBezTo>
                  <a:close/>
                  <a:moveTo>
                    <a:pt x="149198" y="961147"/>
                  </a:moveTo>
                  <a:cubicBezTo>
                    <a:pt x="149198" y="961147"/>
                    <a:pt x="149198" y="961147"/>
                    <a:pt x="145721" y="956975"/>
                  </a:cubicBezTo>
                  <a:cubicBezTo>
                    <a:pt x="145721" y="956975"/>
                    <a:pt x="142244" y="956975"/>
                    <a:pt x="138767" y="956975"/>
                  </a:cubicBezTo>
                  <a:cubicBezTo>
                    <a:pt x="142244" y="961147"/>
                    <a:pt x="142244" y="961147"/>
                    <a:pt x="145721" y="961147"/>
                  </a:cubicBezTo>
                  <a:cubicBezTo>
                    <a:pt x="145721" y="961147"/>
                    <a:pt x="145721" y="961147"/>
                    <a:pt x="149198" y="961147"/>
                  </a:cubicBezTo>
                  <a:close/>
                  <a:moveTo>
                    <a:pt x="149198" y="607426"/>
                  </a:moveTo>
                  <a:cubicBezTo>
                    <a:pt x="146069" y="607426"/>
                    <a:pt x="146069" y="603849"/>
                    <a:pt x="146069" y="600274"/>
                  </a:cubicBezTo>
                  <a:cubicBezTo>
                    <a:pt x="146069" y="600274"/>
                    <a:pt x="146069" y="600274"/>
                    <a:pt x="142939" y="600274"/>
                  </a:cubicBezTo>
                  <a:cubicBezTo>
                    <a:pt x="139810" y="600274"/>
                    <a:pt x="136682" y="600274"/>
                    <a:pt x="133552" y="600274"/>
                  </a:cubicBezTo>
                  <a:cubicBezTo>
                    <a:pt x="133552" y="600274"/>
                    <a:pt x="133552" y="600274"/>
                    <a:pt x="133552" y="603849"/>
                  </a:cubicBezTo>
                  <a:cubicBezTo>
                    <a:pt x="133552" y="607426"/>
                    <a:pt x="133552" y="611001"/>
                    <a:pt x="130423" y="614578"/>
                  </a:cubicBezTo>
                  <a:cubicBezTo>
                    <a:pt x="133552" y="618153"/>
                    <a:pt x="133552" y="621730"/>
                    <a:pt x="136682" y="625305"/>
                  </a:cubicBezTo>
                  <a:cubicBezTo>
                    <a:pt x="139810" y="618153"/>
                    <a:pt x="146069" y="611001"/>
                    <a:pt x="149198" y="607426"/>
                  </a:cubicBezTo>
                  <a:close/>
                  <a:moveTo>
                    <a:pt x="153370" y="239054"/>
                  </a:moveTo>
                  <a:cubicBezTo>
                    <a:pt x="143357" y="235751"/>
                    <a:pt x="133344" y="225844"/>
                    <a:pt x="133344" y="212631"/>
                  </a:cubicBezTo>
                  <a:cubicBezTo>
                    <a:pt x="130007" y="209329"/>
                    <a:pt x="130007" y="209329"/>
                    <a:pt x="126669" y="206026"/>
                  </a:cubicBezTo>
                  <a:cubicBezTo>
                    <a:pt x="126669" y="209329"/>
                    <a:pt x="130007" y="212631"/>
                    <a:pt x="130007" y="212631"/>
                  </a:cubicBezTo>
                  <a:cubicBezTo>
                    <a:pt x="130007" y="215935"/>
                    <a:pt x="133344" y="219237"/>
                    <a:pt x="133344" y="225844"/>
                  </a:cubicBezTo>
                  <a:cubicBezTo>
                    <a:pt x="133344" y="229146"/>
                    <a:pt x="130007" y="232449"/>
                    <a:pt x="126669" y="235751"/>
                  </a:cubicBezTo>
                  <a:cubicBezTo>
                    <a:pt x="126669" y="239054"/>
                    <a:pt x="123332" y="239054"/>
                    <a:pt x="123332" y="239054"/>
                  </a:cubicBezTo>
                  <a:cubicBezTo>
                    <a:pt x="123332" y="242356"/>
                    <a:pt x="119994" y="245660"/>
                    <a:pt x="119994" y="245660"/>
                  </a:cubicBezTo>
                  <a:cubicBezTo>
                    <a:pt x="123332" y="245660"/>
                    <a:pt x="130007" y="242356"/>
                    <a:pt x="133344" y="242356"/>
                  </a:cubicBezTo>
                  <a:cubicBezTo>
                    <a:pt x="140019" y="242356"/>
                    <a:pt x="146694" y="242356"/>
                    <a:pt x="146694" y="245660"/>
                  </a:cubicBezTo>
                  <a:cubicBezTo>
                    <a:pt x="150032" y="242356"/>
                    <a:pt x="150032" y="239054"/>
                    <a:pt x="153370" y="239054"/>
                  </a:cubicBezTo>
                  <a:close/>
                  <a:moveTo>
                    <a:pt x="159627" y="671197"/>
                  </a:moveTo>
                  <a:cubicBezTo>
                    <a:pt x="156498" y="671197"/>
                    <a:pt x="153368" y="674674"/>
                    <a:pt x="150240" y="674674"/>
                  </a:cubicBezTo>
                  <a:cubicBezTo>
                    <a:pt x="147111" y="674674"/>
                    <a:pt x="147111" y="674674"/>
                    <a:pt x="147111" y="671197"/>
                  </a:cubicBezTo>
                  <a:cubicBezTo>
                    <a:pt x="147111" y="674674"/>
                    <a:pt x="147111" y="674674"/>
                    <a:pt x="147111" y="674674"/>
                  </a:cubicBezTo>
                  <a:cubicBezTo>
                    <a:pt x="147111" y="678150"/>
                    <a:pt x="150240" y="678150"/>
                    <a:pt x="153368" y="681627"/>
                  </a:cubicBezTo>
                  <a:cubicBezTo>
                    <a:pt x="153368" y="681627"/>
                    <a:pt x="153368" y="681627"/>
                    <a:pt x="156498" y="678150"/>
                  </a:cubicBezTo>
                  <a:cubicBezTo>
                    <a:pt x="156498" y="674674"/>
                    <a:pt x="159627" y="674674"/>
                    <a:pt x="159627" y="671197"/>
                  </a:cubicBezTo>
                  <a:close/>
                  <a:moveTo>
                    <a:pt x="163799" y="447071"/>
                  </a:moveTo>
                  <a:cubicBezTo>
                    <a:pt x="160422" y="447071"/>
                    <a:pt x="160422" y="443711"/>
                    <a:pt x="160422" y="440350"/>
                  </a:cubicBezTo>
                  <a:cubicBezTo>
                    <a:pt x="157043" y="440350"/>
                    <a:pt x="153667" y="440350"/>
                    <a:pt x="150290" y="440350"/>
                  </a:cubicBezTo>
                  <a:cubicBezTo>
                    <a:pt x="140157" y="440350"/>
                    <a:pt x="130026" y="430267"/>
                    <a:pt x="130026" y="416824"/>
                  </a:cubicBezTo>
                  <a:cubicBezTo>
                    <a:pt x="130026" y="413464"/>
                    <a:pt x="126648" y="410103"/>
                    <a:pt x="126648" y="403382"/>
                  </a:cubicBezTo>
                  <a:cubicBezTo>
                    <a:pt x="119894" y="403382"/>
                    <a:pt x="116517" y="403382"/>
                    <a:pt x="113139" y="400021"/>
                  </a:cubicBezTo>
                  <a:cubicBezTo>
                    <a:pt x="106385" y="400021"/>
                    <a:pt x="103008" y="403382"/>
                    <a:pt x="103008" y="403382"/>
                  </a:cubicBezTo>
                  <a:cubicBezTo>
                    <a:pt x="99630" y="403382"/>
                    <a:pt x="96253" y="406742"/>
                    <a:pt x="92876" y="406742"/>
                  </a:cubicBezTo>
                  <a:cubicBezTo>
                    <a:pt x="92876" y="410103"/>
                    <a:pt x="96253" y="410103"/>
                    <a:pt x="96253" y="410103"/>
                  </a:cubicBezTo>
                  <a:cubicBezTo>
                    <a:pt x="103008" y="413464"/>
                    <a:pt x="106385" y="420185"/>
                    <a:pt x="109762" y="426906"/>
                  </a:cubicBezTo>
                  <a:cubicBezTo>
                    <a:pt x="109762" y="430267"/>
                    <a:pt x="109762" y="430267"/>
                    <a:pt x="113139" y="430267"/>
                  </a:cubicBezTo>
                  <a:cubicBezTo>
                    <a:pt x="113139" y="430267"/>
                    <a:pt x="113139" y="430267"/>
                    <a:pt x="116517" y="430267"/>
                  </a:cubicBezTo>
                  <a:cubicBezTo>
                    <a:pt x="123271" y="430267"/>
                    <a:pt x="133403" y="430267"/>
                    <a:pt x="133403" y="440350"/>
                  </a:cubicBezTo>
                  <a:cubicBezTo>
                    <a:pt x="146913" y="440350"/>
                    <a:pt x="157043" y="447071"/>
                    <a:pt x="160422" y="460514"/>
                  </a:cubicBezTo>
                  <a:cubicBezTo>
                    <a:pt x="160422" y="453793"/>
                    <a:pt x="163799" y="450432"/>
                    <a:pt x="163799" y="447071"/>
                  </a:cubicBezTo>
                  <a:close/>
                  <a:moveTo>
                    <a:pt x="167971" y="504319"/>
                  </a:moveTo>
                  <a:cubicBezTo>
                    <a:pt x="167971" y="504319"/>
                    <a:pt x="167971" y="504319"/>
                    <a:pt x="164424" y="504319"/>
                  </a:cubicBezTo>
                  <a:cubicBezTo>
                    <a:pt x="164424" y="504319"/>
                    <a:pt x="164424" y="504319"/>
                    <a:pt x="160878" y="504319"/>
                  </a:cubicBezTo>
                  <a:cubicBezTo>
                    <a:pt x="160878" y="517973"/>
                    <a:pt x="150240" y="524799"/>
                    <a:pt x="136055" y="524799"/>
                  </a:cubicBezTo>
                  <a:cubicBezTo>
                    <a:pt x="136055" y="524799"/>
                    <a:pt x="136055" y="524799"/>
                    <a:pt x="132509" y="524799"/>
                  </a:cubicBezTo>
                  <a:cubicBezTo>
                    <a:pt x="136055" y="528213"/>
                    <a:pt x="136055" y="531627"/>
                    <a:pt x="136055" y="535040"/>
                  </a:cubicBezTo>
                  <a:cubicBezTo>
                    <a:pt x="136055" y="538453"/>
                    <a:pt x="136055" y="538453"/>
                    <a:pt x="136055" y="541867"/>
                  </a:cubicBezTo>
                  <a:cubicBezTo>
                    <a:pt x="139601" y="538453"/>
                    <a:pt x="143147" y="538453"/>
                    <a:pt x="143147" y="538453"/>
                  </a:cubicBezTo>
                  <a:cubicBezTo>
                    <a:pt x="146693" y="538453"/>
                    <a:pt x="146693" y="538453"/>
                    <a:pt x="146693" y="541867"/>
                  </a:cubicBezTo>
                  <a:cubicBezTo>
                    <a:pt x="153786" y="535040"/>
                    <a:pt x="157333" y="535040"/>
                    <a:pt x="160878" y="535040"/>
                  </a:cubicBezTo>
                  <a:cubicBezTo>
                    <a:pt x="164424" y="535040"/>
                    <a:pt x="167971" y="535040"/>
                    <a:pt x="167971" y="535040"/>
                  </a:cubicBezTo>
                  <a:cubicBezTo>
                    <a:pt x="167971" y="535040"/>
                    <a:pt x="167971" y="535040"/>
                    <a:pt x="167971" y="531627"/>
                  </a:cubicBezTo>
                  <a:cubicBezTo>
                    <a:pt x="167971" y="528213"/>
                    <a:pt x="167971" y="528213"/>
                    <a:pt x="167971" y="524799"/>
                  </a:cubicBezTo>
                  <a:cubicBezTo>
                    <a:pt x="167971" y="521387"/>
                    <a:pt x="167971" y="517973"/>
                    <a:pt x="167971" y="517973"/>
                  </a:cubicBezTo>
                  <a:cubicBezTo>
                    <a:pt x="167971" y="514559"/>
                    <a:pt x="167971" y="511147"/>
                    <a:pt x="167971" y="507733"/>
                  </a:cubicBezTo>
                  <a:cubicBezTo>
                    <a:pt x="167971" y="507733"/>
                    <a:pt x="167971" y="504319"/>
                    <a:pt x="167971" y="504319"/>
                  </a:cubicBezTo>
                  <a:close/>
                  <a:moveTo>
                    <a:pt x="174229" y="725432"/>
                  </a:moveTo>
                  <a:cubicBezTo>
                    <a:pt x="174229" y="725432"/>
                    <a:pt x="170057" y="729604"/>
                    <a:pt x="170057" y="733776"/>
                  </a:cubicBezTo>
                  <a:cubicBezTo>
                    <a:pt x="170057" y="733776"/>
                    <a:pt x="170057" y="733776"/>
                    <a:pt x="174229" y="733776"/>
                  </a:cubicBezTo>
                  <a:cubicBezTo>
                    <a:pt x="174229" y="733776"/>
                    <a:pt x="174229" y="733776"/>
                    <a:pt x="174229" y="729604"/>
                  </a:cubicBezTo>
                  <a:cubicBezTo>
                    <a:pt x="174229" y="729604"/>
                    <a:pt x="174229" y="729604"/>
                    <a:pt x="174229" y="725432"/>
                  </a:cubicBezTo>
                  <a:close/>
                  <a:moveTo>
                    <a:pt x="176315" y="967405"/>
                  </a:moveTo>
                  <a:lnTo>
                    <a:pt x="174228" y="967405"/>
                  </a:lnTo>
                  <a:lnTo>
                    <a:pt x="174228" y="969491"/>
                  </a:lnTo>
                  <a:lnTo>
                    <a:pt x="176315" y="969491"/>
                  </a:lnTo>
                  <a:close/>
                  <a:moveTo>
                    <a:pt x="184658" y="277518"/>
                  </a:moveTo>
                  <a:cubicBezTo>
                    <a:pt x="184658" y="274104"/>
                    <a:pt x="181083" y="274104"/>
                    <a:pt x="181083" y="270690"/>
                  </a:cubicBezTo>
                  <a:cubicBezTo>
                    <a:pt x="177506" y="274104"/>
                    <a:pt x="173931" y="274104"/>
                    <a:pt x="170354" y="274104"/>
                  </a:cubicBezTo>
                  <a:cubicBezTo>
                    <a:pt x="166779" y="274104"/>
                    <a:pt x="163202" y="274104"/>
                    <a:pt x="159627" y="274104"/>
                  </a:cubicBezTo>
                  <a:cubicBezTo>
                    <a:pt x="159627" y="274104"/>
                    <a:pt x="159627" y="277518"/>
                    <a:pt x="159627" y="280930"/>
                  </a:cubicBezTo>
                  <a:cubicBezTo>
                    <a:pt x="173931" y="280930"/>
                    <a:pt x="177506" y="287758"/>
                    <a:pt x="177506" y="301412"/>
                  </a:cubicBezTo>
                  <a:cubicBezTo>
                    <a:pt x="177506" y="301412"/>
                    <a:pt x="177506" y="304824"/>
                    <a:pt x="177506" y="308238"/>
                  </a:cubicBezTo>
                  <a:cubicBezTo>
                    <a:pt x="177506" y="308238"/>
                    <a:pt x="181083" y="304824"/>
                    <a:pt x="184658" y="304824"/>
                  </a:cubicBezTo>
                  <a:cubicBezTo>
                    <a:pt x="184658" y="301412"/>
                    <a:pt x="181083" y="297998"/>
                    <a:pt x="181083" y="291170"/>
                  </a:cubicBezTo>
                  <a:cubicBezTo>
                    <a:pt x="181083" y="284344"/>
                    <a:pt x="181083" y="284344"/>
                    <a:pt x="184658" y="277518"/>
                  </a:cubicBezTo>
                  <a:close/>
                  <a:moveTo>
                    <a:pt x="190917" y="192467"/>
                  </a:moveTo>
                  <a:cubicBezTo>
                    <a:pt x="187440" y="192467"/>
                    <a:pt x="187440" y="189338"/>
                    <a:pt x="187440" y="189338"/>
                  </a:cubicBezTo>
                  <a:cubicBezTo>
                    <a:pt x="183963" y="189338"/>
                    <a:pt x="183963" y="192467"/>
                    <a:pt x="180487" y="192467"/>
                  </a:cubicBezTo>
                  <a:cubicBezTo>
                    <a:pt x="183963" y="195597"/>
                    <a:pt x="187440" y="195597"/>
                    <a:pt x="190917" y="201854"/>
                  </a:cubicBezTo>
                  <a:cubicBezTo>
                    <a:pt x="190917" y="198725"/>
                    <a:pt x="190917" y="198725"/>
                    <a:pt x="190917" y="198725"/>
                  </a:cubicBezTo>
                  <a:cubicBezTo>
                    <a:pt x="190917" y="195597"/>
                    <a:pt x="190917" y="195597"/>
                    <a:pt x="190917" y="192467"/>
                  </a:cubicBezTo>
                  <a:close/>
                  <a:moveTo>
                    <a:pt x="190917" y="84258"/>
                  </a:moveTo>
                  <a:cubicBezTo>
                    <a:pt x="187267" y="84258"/>
                    <a:pt x="183615" y="84258"/>
                    <a:pt x="176315" y="80868"/>
                  </a:cubicBezTo>
                  <a:cubicBezTo>
                    <a:pt x="179965" y="84258"/>
                    <a:pt x="179965" y="87648"/>
                    <a:pt x="179965" y="91037"/>
                  </a:cubicBezTo>
                  <a:cubicBezTo>
                    <a:pt x="179965" y="94427"/>
                    <a:pt x="179965" y="97817"/>
                    <a:pt x="176315" y="101207"/>
                  </a:cubicBezTo>
                  <a:cubicBezTo>
                    <a:pt x="179965" y="104596"/>
                    <a:pt x="183615" y="104596"/>
                    <a:pt x="183615" y="107986"/>
                  </a:cubicBezTo>
                  <a:cubicBezTo>
                    <a:pt x="183615" y="104596"/>
                    <a:pt x="183615" y="104596"/>
                    <a:pt x="183615" y="104596"/>
                  </a:cubicBezTo>
                  <a:cubicBezTo>
                    <a:pt x="183615" y="94427"/>
                    <a:pt x="187267" y="91037"/>
                    <a:pt x="190917" y="84258"/>
                  </a:cubicBezTo>
                  <a:close/>
                  <a:moveTo>
                    <a:pt x="201346" y="1104819"/>
                  </a:moveTo>
                  <a:cubicBezTo>
                    <a:pt x="194194" y="1101430"/>
                    <a:pt x="190619" y="1098040"/>
                    <a:pt x="187042" y="1094650"/>
                  </a:cubicBezTo>
                  <a:cubicBezTo>
                    <a:pt x="183467" y="1098040"/>
                    <a:pt x="179890" y="1101430"/>
                    <a:pt x="176315" y="1104819"/>
                  </a:cubicBezTo>
                  <a:cubicBezTo>
                    <a:pt x="176315" y="1108209"/>
                    <a:pt x="179890" y="1108209"/>
                    <a:pt x="179890" y="1114989"/>
                  </a:cubicBezTo>
                  <a:cubicBezTo>
                    <a:pt x="183467" y="1118378"/>
                    <a:pt x="187042" y="1121768"/>
                    <a:pt x="190619" y="1121768"/>
                  </a:cubicBezTo>
                  <a:cubicBezTo>
                    <a:pt x="190619" y="1114989"/>
                    <a:pt x="194194" y="1108209"/>
                    <a:pt x="201346" y="1104819"/>
                  </a:cubicBezTo>
                  <a:close/>
                  <a:moveTo>
                    <a:pt x="201346" y="992342"/>
                  </a:moveTo>
                  <a:cubicBezTo>
                    <a:pt x="197943" y="989023"/>
                    <a:pt x="194540" y="989023"/>
                    <a:pt x="194540" y="985705"/>
                  </a:cubicBezTo>
                  <a:cubicBezTo>
                    <a:pt x="191135" y="982386"/>
                    <a:pt x="187732" y="979068"/>
                    <a:pt x="184329" y="975749"/>
                  </a:cubicBezTo>
                  <a:cubicBezTo>
                    <a:pt x="184329" y="979068"/>
                    <a:pt x="184329" y="979068"/>
                    <a:pt x="184329" y="982386"/>
                  </a:cubicBezTo>
                  <a:cubicBezTo>
                    <a:pt x="184329" y="985705"/>
                    <a:pt x="184329" y="985705"/>
                    <a:pt x="184329" y="985705"/>
                  </a:cubicBezTo>
                  <a:cubicBezTo>
                    <a:pt x="184329" y="989023"/>
                    <a:pt x="184329" y="989023"/>
                    <a:pt x="184329" y="992342"/>
                  </a:cubicBezTo>
                  <a:cubicBezTo>
                    <a:pt x="184329" y="998979"/>
                    <a:pt x="180925" y="1005616"/>
                    <a:pt x="177522" y="1008935"/>
                  </a:cubicBezTo>
                  <a:cubicBezTo>
                    <a:pt x="174119" y="1015572"/>
                    <a:pt x="167311" y="1018891"/>
                    <a:pt x="160505" y="1022209"/>
                  </a:cubicBezTo>
                  <a:cubicBezTo>
                    <a:pt x="157101" y="1028847"/>
                    <a:pt x="146890" y="1032165"/>
                    <a:pt x="140084" y="1032165"/>
                  </a:cubicBezTo>
                  <a:cubicBezTo>
                    <a:pt x="136680" y="1032165"/>
                    <a:pt x="136680" y="1032165"/>
                    <a:pt x="136680" y="1032165"/>
                  </a:cubicBezTo>
                  <a:cubicBezTo>
                    <a:pt x="140084" y="1035484"/>
                    <a:pt x="140084" y="1042121"/>
                    <a:pt x="140084" y="1048758"/>
                  </a:cubicBezTo>
                  <a:cubicBezTo>
                    <a:pt x="143487" y="1048758"/>
                    <a:pt x="143487" y="1048758"/>
                    <a:pt x="143487" y="1048758"/>
                  </a:cubicBezTo>
                  <a:cubicBezTo>
                    <a:pt x="146890" y="1048758"/>
                    <a:pt x="146890" y="1048758"/>
                    <a:pt x="146890" y="1048758"/>
                  </a:cubicBezTo>
                  <a:cubicBezTo>
                    <a:pt x="150295" y="1048758"/>
                    <a:pt x="150295" y="1048758"/>
                    <a:pt x="153698" y="1048758"/>
                  </a:cubicBezTo>
                  <a:cubicBezTo>
                    <a:pt x="153698" y="1038802"/>
                    <a:pt x="160505" y="1032165"/>
                    <a:pt x="170716" y="1032165"/>
                  </a:cubicBezTo>
                  <a:cubicBezTo>
                    <a:pt x="170716" y="1015572"/>
                    <a:pt x="184329" y="1002298"/>
                    <a:pt x="197943" y="1002298"/>
                  </a:cubicBezTo>
                  <a:cubicBezTo>
                    <a:pt x="197943" y="998979"/>
                    <a:pt x="201346" y="995661"/>
                    <a:pt x="201346" y="992342"/>
                  </a:cubicBezTo>
                  <a:close/>
                  <a:moveTo>
                    <a:pt x="207605" y="372903"/>
                  </a:moveTo>
                  <a:cubicBezTo>
                    <a:pt x="200930" y="369253"/>
                    <a:pt x="194255" y="365603"/>
                    <a:pt x="190917" y="358301"/>
                  </a:cubicBezTo>
                  <a:cubicBezTo>
                    <a:pt x="187579" y="358301"/>
                    <a:pt x="180904" y="358301"/>
                    <a:pt x="177567" y="358301"/>
                  </a:cubicBezTo>
                  <a:cubicBezTo>
                    <a:pt x="177567" y="358301"/>
                    <a:pt x="177567" y="361951"/>
                    <a:pt x="174229" y="365603"/>
                  </a:cubicBezTo>
                  <a:cubicBezTo>
                    <a:pt x="177567" y="365603"/>
                    <a:pt x="180904" y="369253"/>
                    <a:pt x="184242" y="372903"/>
                  </a:cubicBezTo>
                  <a:cubicBezTo>
                    <a:pt x="184242" y="372903"/>
                    <a:pt x="187579" y="372903"/>
                    <a:pt x="190917" y="372903"/>
                  </a:cubicBezTo>
                  <a:cubicBezTo>
                    <a:pt x="190917" y="372903"/>
                    <a:pt x="194255" y="372903"/>
                    <a:pt x="197592" y="372903"/>
                  </a:cubicBezTo>
                  <a:cubicBezTo>
                    <a:pt x="200930" y="372903"/>
                    <a:pt x="200930" y="372903"/>
                    <a:pt x="204267" y="372903"/>
                  </a:cubicBezTo>
                  <a:cubicBezTo>
                    <a:pt x="204267" y="372903"/>
                    <a:pt x="204267" y="372903"/>
                    <a:pt x="207605" y="372903"/>
                  </a:cubicBezTo>
                  <a:close/>
                  <a:moveTo>
                    <a:pt x="213862" y="899263"/>
                  </a:moveTo>
                  <a:cubicBezTo>
                    <a:pt x="207307" y="899263"/>
                    <a:pt x="207307" y="888834"/>
                    <a:pt x="207307" y="885357"/>
                  </a:cubicBezTo>
                  <a:cubicBezTo>
                    <a:pt x="207307" y="881881"/>
                    <a:pt x="207307" y="881881"/>
                    <a:pt x="207307" y="881881"/>
                  </a:cubicBezTo>
                  <a:cubicBezTo>
                    <a:pt x="204028" y="885357"/>
                    <a:pt x="197471" y="888834"/>
                    <a:pt x="190916" y="888834"/>
                  </a:cubicBezTo>
                  <a:cubicBezTo>
                    <a:pt x="190916" y="888834"/>
                    <a:pt x="194194" y="892311"/>
                    <a:pt x="197471" y="895787"/>
                  </a:cubicBezTo>
                  <a:cubicBezTo>
                    <a:pt x="204028" y="895787"/>
                    <a:pt x="207307" y="899263"/>
                    <a:pt x="213862" y="902740"/>
                  </a:cubicBezTo>
                  <a:cubicBezTo>
                    <a:pt x="213862" y="902740"/>
                    <a:pt x="213862" y="902740"/>
                    <a:pt x="213862" y="899263"/>
                  </a:cubicBezTo>
                  <a:close/>
                  <a:moveTo>
                    <a:pt x="213862" y="368732"/>
                  </a:moveTo>
                  <a:lnTo>
                    <a:pt x="211775" y="368732"/>
                  </a:lnTo>
                  <a:lnTo>
                    <a:pt x="211775" y="370818"/>
                  </a:lnTo>
                  <a:lnTo>
                    <a:pt x="213862" y="370818"/>
                  </a:lnTo>
                  <a:close/>
                  <a:moveTo>
                    <a:pt x="234722" y="954890"/>
                  </a:moveTo>
                  <a:cubicBezTo>
                    <a:pt x="231245" y="951413"/>
                    <a:pt x="227768" y="944460"/>
                    <a:pt x="227768" y="944460"/>
                  </a:cubicBezTo>
                  <a:cubicBezTo>
                    <a:pt x="227768" y="944460"/>
                    <a:pt x="224291" y="944460"/>
                    <a:pt x="224291" y="947937"/>
                  </a:cubicBezTo>
                  <a:cubicBezTo>
                    <a:pt x="227768" y="947937"/>
                    <a:pt x="231245" y="951413"/>
                    <a:pt x="234722" y="954890"/>
                  </a:cubicBezTo>
                  <a:close/>
                  <a:moveTo>
                    <a:pt x="238894" y="579414"/>
                  </a:moveTo>
                  <a:cubicBezTo>
                    <a:pt x="238894" y="579414"/>
                    <a:pt x="238894" y="579414"/>
                    <a:pt x="235764" y="579414"/>
                  </a:cubicBezTo>
                  <a:cubicBezTo>
                    <a:pt x="235764" y="579414"/>
                    <a:pt x="235764" y="583586"/>
                    <a:pt x="232635" y="583586"/>
                  </a:cubicBezTo>
                  <a:cubicBezTo>
                    <a:pt x="232635" y="583586"/>
                    <a:pt x="235764" y="583586"/>
                    <a:pt x="235764" y="587758"/>
                  </a:cubicBezTo>
                  <a:cubicBezTo>
                    <a:pt x="235764" y="583586"/>
                    <a:pt x="238894" y="583586"/>
                    <a:pt x="238894" y="579414"/>
                  </a:cubicBezTo>
                  <a:close/>
                  <a:moveTo>
                    <a:pt x="238894" y="430893"/>
                  </a:moveTo>
                  <a:cubicBezTo>
                    <a:pt x="238894" y="427555"/>
                    <a:pt x="238894" y="424218"/>
                    <a:pt x="235417" y="420880"/>
                  </a:cubicBezTo>
                  <a:cubicBezTo>
                    <a:pt x="235417" y="424218"/>
                    <a:pt x="231940" y="424218"/>
                    <a:pt x="228463" y="427555"/>
                  </a:cubicBezTo>
                  <a:cubicBezTo>
                    <a:pt x="235417" y="430893"/>
                    <a:pt x="238894" y="430893"/>
                    <a:pt x="238894" y="437568"/>
                  </a:cubicBezTo>
                  <a:cubicBezTo>
                    <a:pt x="238894" y="434230"/>
                    <a:pt x="238894" y="430893"/>
                    <a:pt x="238894" y="430893"/>
                  </a:cubicBezTo>
                  <a:close/>
                  <a:moveTo>
                    <a:pt x="240980" y="164306"/>
                  </a:moveTo>
                  <a:cubicBezTo>
                    <a:pt x="237852" y="167783"/>
                    <a:pt x="231593" y="171260"/>
                    <a:pt x="225335" y="171260"/>
                  </a:cubicBezTo>
                  <a:cubicBezTo>
                    <a:pt x="225335" y="171260"/>
                    <a:pt x="225335" y="171260"/>
                    <a:pt x="222206" y="171260"/>
                  </a:cubicBezTo>
                  <a:cubicBezTo>
                    <a:pt x="225335" y="174737"/>
                    <a:pt x="228465" y="174737"/>
                    <a:pt x="231593" y="174737"/>
                  </a:cubicBezTo>
                  <a:cubicBezTo>
                    <a:pt x="234722" y="171260"/>
                    <a:pt x="237852" y="167783"/>
                    <a:pt x="240980" y="167783"/>
                  </a:cubicBezTo>
                  <a:cubicBezTo>
                    <a:pt x="240980" y="167783"/>
                    <a:pt x="240980" y="167783"/>
                    <a:pt x="240980" y="164306"/>
                  </a:cubicBezTo>
                  <a:close/>
                  <a:moveTo>
                    <a:pt x="251410" y="655552"/>
                  </a:moveTo>
                  <a:cubicBezTo>
                    <a:pt x="251410" y="652424"/>
                    <a:pt x="251410" y="652424"/>
                    <a:pt x="248131" y="652424"/>
                  </a:cubicBezTo>
                  <a:cubicBezTo>
                    <a:pt x="244854" y="652424"/>
                    <a:pt x="241576" y="652424"/>
                    <a:pt x="238297" y="652424"/>
                  </a:cubicBezTo>
                  <a:cubicBezTo>
                    <a:pt x="235019" y="655552"/>
                    <a:pt x="231742" y="655552"/>
                    <a:pt x="228463" y="655552"/>
                  </a:cubicBezTo>
                  <a:cubicBezTo>
                    <a:pt x="228463" y="658682"/>
                    <a:pt x="231742" y="658682"/>
                    <a:pt x="231742" y="661811"/>
                  </a:cubicBezTo>
                  <a:cubicBezTo>
                    <a:pt x="235019" y="661811"/>
                    <a:pt x="238297" y="664940"/>
                    <a:pt x="238297" y="664940"/>
                  </a:cubicBezTo>
                  <a:cubicBezTo>
                    <a:pt x="241576" y="661811"/>
                    <a:pt x="248131" y="658682"/>
                    <a:pt x="251410" y="658682"/>
                  </a:cubicBezTo>
                  <a:cubicBezTo>
                    <a:pt x="251410" y="658682"/>
                    <a:pt x="251410" y="658682"/>
                    <a:pt x="251410" y="655552"/>
                  </a:cubicBezTo>
                  <a:close/>
                  <a:moveTo>
                    <a:pt x="251410" y="463643"/>
                  </a:moveTo>
                  <a:cubicBezTo>
                    <a:pt x="248281" y="460514"/>
                    <a:pt x="245151" y="457384"/>
                    <a:pt x="242022" y="454256"/>
                  </a:cubicBezTo>
                  <a:cubicBezTo>
                    <a:pt x="238894" y="457384"/>
                    <a:pt x="238894" y="457384"/>
                    <a:pt x="238894" y="460514"/>
                  </a:cubicBezTo>
                  <a:cubicBezTo>
                    <a:pt x="242022" y="460514"/>
                    <a:pt x="245151" y="460514"/>
                    <a:pt x="248281" y="463643"/>
                  </a:cubicBezTo>
                  <a:cubicBezTo>
                    <a:pt x="248281" y="463643"/>
                    <a:pt x="251410" y="466772"/>
                    <a:pt x="251410" y="466772"/>
                  </a:cubicBezTo>
                  <a:cubicBezTo>
                    <a:pt x="251410" y="466772"/>
                    <a:pt x="251410" y="466772"/>
                    <a:pt x="251410" y="463643"/>
                  </a:cubicBezTo>
                  <a:close/>
                  <a:moveTo>
                    <a:pt x="251410" y="335878"/>
                  </a:moveTo>
                  <a:cubicBezTo>
                    <a:pt x="251410" y="332488"/>
                    <a:pt x="248019" y="332488"/>
                    <a:pt x="248019" y="329097"/>
                  </a:cubicBezTo>
                  <a:cubicBezTo>
                    <a:pt x="244629" y="329097"/>
                    <a:pt x="241241" y="329097"/>
                    <a:pt x="237850" y="329097"/>
                  </a:cubicBezTo>
                  <a:cubicBezTo>
                    <a:pt x="234460" y="335878"/>
                    <a:pt x="231070" y="342657"/>
                    <a:pt x="224291" y="342657"/>
                  </a:cubicBezTo>
                  <a:cubicBezTo>
                    <a:pt x="224291" y="346047"/>
                    <a:pt x="227681" y="349437"/>
                    <a:pt x="227681" y="352826"/>
                  </a:cubicBezTo>
                  <a:cubicBezTo>
                    <a:pt x="227681" y="352826"/>
                    <a:pt x="227681" y="356216"/>
                    <a:pt x="224291" y="356216"/>
                  </a:cubicBezTo>
                  <a:cubicBezTo>
                    <a:pt x="231070" y="346047"/>
                    <a:pt x="241241" y="342657"/>
                    <a:pt x="251410" y="342657"/>
                  </a:cubicBezTo>
                  <a:cubicBezTo>
                    <a:pt x="251410" y="339266"/>
                    <a:pt x="251410" y="339266"/>
                    <a:pt x="251410" y="335878"/>
                  </a:cubicBezTo>
                  <a:close/>
                  <a:moveTo>
                    <a:pt x="251410" y="206026"/>
                  </a:moveTo>
                  <a:cubicBezTo>
                    <a:pt x="251410" y="206026"/>
                    <a:pt x="251410" y="206026"/>
                    <a:pt x="249323" y="206026"/>
                  </a:cubicBezTo>
                  <a:cubicBezTo>
                    <a:pt x="249323" y="206026"/>
                    <a:pt x="249323" y="206026"/>
                    <a:pt x="251410" y="210198"/>
                  </a:cubicBezTo>
                  <a:cubicBezTo>
                    <a:pt x="251410" y="206026"/>
                    <a:pt x="251410" y="206026"/>
                    <a:pt x="251410" y="206026"/>
                  </a:cubicBezTo>
                  <a:close/>
                  <a:moveTo>
                    <a:pt x="255581" y="759421"/>
                  </a:moveTo>
                  <a:cubicBezTo>
                    <a:pt x="252212" y="759421"/>
                    <a:pt x="252212" y="755986"/>
                    <a:pt x="252212" y="752550"/>
                  </a:cubicBezTo>
                  <a:cubicBezTo>
                    <a:pt x="245473" y="752550"/>
                    <a:pt x="238733" y="752550"/>
                    <a:pt x="235363" y="752550"/>
                  </a:cubicBezTo>
                  <a:cubicBezTo>
                    <a:pt x="235363" y="752550"/>
                    <a:pt x="235363" y="752550"/>
                    <a:pt x="235363" y="755986"/>
                  </a:cubicBezTo>
                  <a:cubicBezTo>
                    <a:pt x="235363" y="769730"/>
                    <a:pt x="225254" y="783471"/>
                    <a:pt x="211775" y="783471"/>
                  </a:cubicBezTo>
                  <a:cubicBezTo>
                    <a:pt x="211775" y="783471"/>
                    <a:pt x="211775" y="783471"/>
                    <a:pt x="211775" y="786907"/>
                  </a:cubicBezTo>
                  <a:cubicBezTo>
                    <a:pt x="221884" y="790344"/>
                    <a:pt x="228624" y="797214"/>
                    <a:pt x="228624" y="810957"/>
                  </a:cubicBezTo>
                  <a:cubicBezTo>
                    <a:pt x="231994" y="810957"/>
                    <a:pt x="231994" y="810957"/>
                    <a:pt x="231994" y="810957"/>
                  </a:cubicBezTo>
                  <a:cubicBezTo>
                    <a:pt x="228624" y="804087"/>
                    <a:pt x="225254" y="797214"/>
                    <a:pt x="225254" y="790344"/>
                  </a:cubicBezTo>
                  <a:cubicBezTo>
                    <a:pt x="225254" y="773164"/>
                    <a:pt x="238733" y="759421"/>
                    <a:pt x="252212" y="759421"/>
                  </a:cubicBezTo>
                  <a:cubicBezTo>
                    <a:pt x="252212" y="759421"/>
                    <a:pt x="252212" y="759421"/>
                    <a:pt x="255581" y="759421"/>
                  </a:cubicBezTo>
                  <a:close/>
                  <a:moveTo>
                    <a:pt x="257285" y="967283"/>
                  </a:moveTo>
                  <a:lnTo>
                    <a:pt x="257285" y="987660"/>
                  </a:lnTo>
                  <a:lnTo>
                    <a:pt x="252453" y="978476"/>
                  </a:lnTo>
                  <a:cubicBezTo>
                    <a:pt x="252453" y="975107"/>
                    <a:pt x="254226" y="970895"/>
                    <a:pt x="256886" y="967525"/>
                  </a:cubicBezTo>
                  <a:close/>
                  <a:moveTo>
                    <a:pt x="257285" y="54825"/>
                  </a:moveTo>
                  <a:lnTo>
                    <a:pt x="257285" y="89723"/>
                  </a:lnTo>
                  <a:lnTo>
                    <a:pt x="249323" y="87125"/>
                  </a:lnTo>
                  <a:cubicBezTo>
                    <a:pt x="245847" y="93931"/>
                    <a:pt x="238894" y="100739"/>
                    <a:pt x="231940" y="104142"/>
                  </a:cubicBezTo>
                  <a:cubicBezTo>
                    <a:pt x="231940" y="117755"/>
                    <a:pt x="221510" y="124563"/>
                    <a:pt x="207603" y="124563"/>
                  </a:cubicBezTo>
                  <a:cubicBezTo>
                    <a:pt x="207603" y="127966"/>
                    <a:pt x="207603" y="127966"/>
                    <a:pt x="207603" y="131370"/>
                  </a:cubicBezTo>
                  <a:cubicBezTo>
                    <a:pt x="207603" y="134773"/>
                    <a:pt x="211080" y="134773"/>
                    <a:pt x="211080" y="134773"/>
                  </a:cubicBezTo>
                  <a:cubicBezTo>
                    <a:pt x="214557" y="131370"/>
                    <a:pt x="221510" y="127966"/>
                    <a:pt x="224986" y="127966"/>
                  </a:cubicBezTo>
                  <a:cubicBezTo>
                    <a:pt x="238894" y="127966"/>
                    <a:pt x="245847" y="138176"/>
                    <a:pt x="249323" y="151791"/>
                  </a:cubicBezTo>
                  <a:cubicBezTo>
                    <a:pt x="249323" y="148387"/>
                    <a:pt x="252800" y="144984"/>
                    <a:pt x="252800" y="144984"/>
                  </a:cubicBezTo>
                  <a:cubicBezTo>
                    <a:pt x="242371" y="141581"/>
                    <a:pt x="238894" y="131370"/>
                    <a:pt x="238894" y="121160"/>
                  </a:cubicBezTo>
                  <a:cubicBezTo>
                    <a:pt x="238894" y="114353"/>
                    <a:pt x="240632" y="107546"/>
                    <a:pt x="244109" y="102440"/>
                  </a:cubicBezTo>
                  <a:lnTo>
                    <a:pt x="257285" y="95274"/>
                  </a:lnTo>
                  <a:lnTo>
                    <a:pt x="257285" y="276277"/>
                  </a:lnTo>
                  <a:lnTo>
                    <a:pt x="255878" y="276949"/>
                  </a:lnTo>
                  <a:cubicBezTo>
                    <a:pt x="252601" y="276949"/>
                    <a:pt x="252601" y="276949"/>
                    <a:pt x="252601" y="276949"/>
                  </a:cubicBezTo>
                  <a:cubicBezTo>
                    <a:pt x="252601" y="276949"/>
                    <a:pt x="252601" y="276949"/>
                    <a:pt x="249323" y="276949"/>
                  </a:cubicBezTo>
                  <a:lnTo>
                    <a:pt x="257285" y="282015"/>
                  </a:lnTo>
                  <a:lnTo>
                    <a:pt x="257285" y="531873"/>
                  </a:lnTo>
                  <a:lnTo>
                    <a:pt x="257256" y="531864"/>
                  </a:lnTo>
                  <a:cubicBezTo>
                    <a:pt x="253002" y="528877"/>
                    <a:pt x="249599" y="524610"/>
                    <a:pt x="247897" y="519490"/>
                  </a:cubicBezTo>
                  <a:cubicBezTo>
                    <a:pt x="247897" y="519490"/>
                    <a:pt x="244493" y="519490"/>
                    <a:pt x="244493" y="519490"/>
                  </a:cubicBezTo>
                  <a:cubicBezTo>
                    <a:pt x="237686" y="519490"/>
                    <a:pt x="234283" y="519490"/>
                    <a:pt x="227476" y="512663"/>
                  </a:cubicBezTo>
                  <a:cubicBezTo>
                    <a:pt x="224072" y="516077"/>
                    <a:pt x="220669" y="519490"/>
                    <a:pt x="217265" y="519490"/>
                  </a:cubicBezTo>
                  <a:cubicBezTo>
                    <a:pt x="217265" y="519490"/>
                    <a:pt x="217265" y="522903"/>
                    <a:pt x="213862" y="526317"/>
                  </a:cubicBezTo>
                  <a:cubicBezTo>
                    <a:pt x="220669" y="522903"/>
                    <a:pt x="224072" y="519490"/>
                    <a:pt x="230880" y="519490"/>
                  </a:cubicBezTo>
                  <a:cubicBezTo>
                    <a:pt x="239388" y="519490"/>
                    <a:pt x="246195" y="522904"/>
                    <a:pt x="251300" y="528023"/>
                  </a:cubicBezTo>
                  <a:lnTo>
                    <a:pt x="257285" y="539028"/>
                  </a:lnTo>
                  <a:lnTo>
                    <a:pt x="257285" y="900238"/>
                  </a:lnTo>
                  <a:lnTo>
                    <a:pt x="251410" y="903437"/>
                  </a:lnTo>
                  <a:cubicBezTo>
                    <a:pt x="251410" y="910389"/>
                    <a:pt x="251410" y="913866"/>
                    <a:pt x="251410" y="917343"/>
                  </a:cubicBezTo>
                  <a:lnTo>
                    <a:pt x="257285" y="917343"/>
                  </a:lnTo>
                  <a:lnTo>
                    <a:pt x="257285" y="960585"/>
                  </a:lnTo>
                  <a:lnTo>
                    <a:pt x="252453" y="961628"/>
                  </a:lnTo>
                  <a:cubicBezTo>
                    <a:pt x="245360" y="961628"/>
                    <a:pt x="238268" y="961628"/>
                    <a:pt x="234722" y="954889"/>
                  </a:cubicBezTo>
                  <a:cubicBezTo>
                    <a:pt x="238268" y="961628"/>
                    <a:pt x="241815" y="964997"/>
                    <a:pt x="241815" y="971737"/>
                  </a:cubicBezTo>
                  <a:cubicBezTo>
                    <a:pt x="241815" y="975107"/>
                    <a:pt x="241815" y="975107"/>
                    <a:pt x="238268" y="975107"/>
                  </a:cubicBezTo>
                  <a:cubicBezTo>
                    <a:pt x="241815" y="981847"/>
                    <a:pt x="241815" y="985216"/>
                    <a:pt x="241815" y="988586"/>
                  </a:cubicBezTo>
                  <a:cubicBezTo>
                    <a:pt x="248906" y="988586"/>
                    <a:pt x="252453" y="991955"/>
                    <a:pt x="252453" y="998695"/>
                  </a:cubicBezTo>
                  <a:lnTo>
                    <a:pt x="257285" y="996400"/>
                  </a:lnTo>
                  <a:lnTo>
                    <a:pt x="257285" y="1048758"/>
                  </a:lnTo>
                  <a:lnTo>
                    <a:pt x="252568" y="1048758"/>
                  </a:lnTo>
                  <a:cubicBezTo>
                    <a:pt x="252568" y="1052148"/>
                    <a:pt x="252568" y="1052148"/>
                    <a:pt x="249324" y="1052148"/>
                  </a:cubicBezTo>
                  <a:cubicBezTo>
                    <a:pt x="252568" y="1058927"/>
                    <a:pt x="255814" y="1062317"/>
                    <a:pt x="255814" y="1072486"/>
                  </a:cubicBezTo>
                  <a:lnTo>
                    <a:pt x="257285" y="1072486"/>
                  </a:lnTo>
                  <a:lnTo>
                    <a:pt x="257285" y="1079851"/>
                  </a:lnTo>
                  <a:cubicBezTo>
                    <a:pt x="257285" y="1110130"/>
                    <a:pt x="232739" y="1134676"/>
                    <a:pt x="202460" y="1134676"/>
                  </a:cubicBezTo>
                  <a:lnTo>
                    <a:pt x="191844" y="1134676"/>
                  </a:lnTo>
                  <a:lnTo>
                    <a:pt x="191334" y="1134282"/>
                  </a:lnTo>
                  <a:lnTo>
                    <a:pt x="191219" y="1134676"/>
                  </a:lnTo>
                  <a:lnTo>
                    <a:pt x="54825" y="1134676"/>
                  </a:lnTo>
                  <a:cubicBezTo>
                    <a:pt x="24546" y="1134676"/>
                    <a:pt x="0" y="1110130"/>
                    <a:pt x="0" y="1079851"/>
                  </a:cubicBezTo>
                  <a:lnTo>
                    <a:pt x="0" y="1032561"/>
                  </a:lnTo>
                  <a:lnTo>
                    <a:pt x="290" y="1032852"/>
                  </a:lnTo>
                  <a:cubicBezTo>
                    <a:pt x="3661" y="1032852"/>
                    <a:pt x="3661" y="1032852"/>
                    <a:pt x="7030" y="1032852"/>
                  </a:cubicBezTo>
                  <a:cubicBezTo>
                    <a:pt x="10400" y="1032852"/>
                    <a:pt x="17140" y="1032852"/>
                    <a:pt x="20509" y="1036242"/>
                  </a:cubicBezTo>
                  <a:cubicBezTo>
                    <a:pt x="23879" y="1032852"/>
                    <a:pt x="27248" y="1032852"/>
                    <a:pt x="27248" y="1032852"/>
                  </a:cubicBezTo>
                  <a:cubicBezTo>
                    <a:pt x="30618" y="1029463"/>
                    <a:pt x="33988" y="1026073"/>
                    <a:pt x="40727" y="1026073"/>
                  </a:cubicBezTo>
                  <a:cubicBezTo>
                    <a:pt x="40727" y="1022683"/>
                    <a:pt x="40727" y="1022683"/>
                    <a:pt x="40727" y="1019293"/>
                  </a:cubicBezTo>
                  <a:cubicBezTo>
                    <a:pt x="40727" y="1019293"/>
                    <a:pt x="40727" y="1012514"/>
                    <a:pt x="40727" y="1009124"/>
                  </a:cubicBezTo>
                  <a:cubicBezTo>
                    <a:pt x="40727" y="1009124"/>
                    <a:pt x="40727" y="1009124"/>
                    <a:pt x="37358" y="1009124"/>
                  </a:cubicBezTo>
                  <a:cubicBezTo>
                    <a:pt x="30618" y="1015904"/>
                    <a:pt x="27248" y="1019293"/>
                    <a:pt x="17140" y="1019293"/>
                  </a:cubicBezTo>
                  <a:cubicBezTo>
                    <a:pt x="17140" y="1019293"/>
                    <a:pt x="17140" y="1019293"/>
                    <a:pt x="13769" y="1019293"/>
                  </a:cubicBezTo>
                  <a:cubicBezTo>
                    <a:pt x="10400" y="1019293"/>
                    <a:pt x="10400" y="1019293"/>
                    <a:pt x="10400" y="1022683"/>
                  </a:cubicBezTo>
                  <a:lnTo>
                    <a:pt x="0" y="1027914"/>
                  </a:lnTo>
                  <a:lnTo>
                    <a:pt x="0" y="604791"/>
                  </a:lnTo>
                  <a:lnTo>
                    <a:pt x="7352" y="621655"/>
                  </a:lnTo>
                  <a:cubicBezTo>
                    <a:pt x="10828" y="628434"/>
                    <a:pt x="10828" y="631824"/>
                    <a:pt x="10828" y="635214"/>
                  </a:cubicBezTo>
                  <a:cubicBezTo>
                    <a:pt x="10828" y="638603"/>
                    <a:pt x="10828" y="638603"/>
                    <a:pt x="10828" y="641993"/>
                  </a:cubicBezTo>
                  <a:cubicBezTo>
                    <a:pt x="10828" y="641993"/>
                    <a:pt x="14305" y="638603"/>
                    <a:pt x="17781" y="638603"/>
                  </a:cubicBezTo>
                  <a:cubicBezTo>
                    <a:pt x="21258" y="638603"/>
                    <a:pt x="24734" y="641993"/>
                    <a:pt x="28211" y="641993"/>
                  </a:cubicBezTo>
                  <a:cubicBezTo>
                    <a:pt x="28211" y="638603"/>
                    <a:pt x="28211" y="638603"/>
                    <a:pt x="28211" y="638603"/>
                  </a:cubicBezTo>
                  <a:cubicBezTo>
                    <a:pt x="21258" y="635214"/>
                    <a:pt x="17781" y="625045"/>
                    <a:pt x="17781" y="618265"/>
                  </a:cubicBezTo>
                  <a:cubicBezTo>
                    <a:pt x="17781" y="618265"/>
                    <a:pt x="17781" y="618265"/>
                    <a:pt x="17781" y="614876"/>
                  </a:cubicBezTo>
                  <a:cubicBezTo>
                    <a:pt x="10828" y="608096"/>
                    <a:pt x="10828" y="601317"/>
                    <a:pt x="10828" y="594537"/>
                  </a:cubicBezTo>
                  <a:cubicBezTo>
                    <a:pt x="10828" y="594537"/>
                    <a:pt x="10828" y="594537"/>
                    <a:pt x="10828" y="591148"/>
                  </a:cubicBezTo>
                  <a:cubicBezTo>
                    <a:pt x="7352" y="591148"/>
                    <a:pt x="3875" y="587758"/>
                    <a:pt x="398" y="587758"/>
                  </a:cubicBezTo>
                  <a:lnTo>
                    <a:pt x="0" y="587951"/>
                  </a:lnTo>
                  <a:lnTo>
                    <a:pt x="0" y="320151"/>
                  </a:lnTo>
                  <a:lnTo>
                    <a:pt x="9698" y="324926"/>
                  </a:lnTo>
                  <a:cubicBezTo>
                    <a:pt x="9698" y="321588"/>
                    <a:pt x="13088" y="321588"/>
                    <a:pt x="13088" y="318250"/>
                  </a:cubicBezTo>
                  <a:cubicBezTo>
                    <a:pt x="16477" y="318250"/>
                    <a:pt x="16477" y="314913"/>
                    <a:pt x="19867" y="314913"/>
                  </a:cubicBezTo>
                  <a:cubicBezTo>
                    <a:pt x="16477" y="314913"/>
                    <a:pt x="13088" y="314913"/>
                    <a:pt x="9698" y="311575"/>
                  </a:cubicBezTo>
                  <a:cubicBezTo>
                    <a:pt x="9698" y="313244"/>
                    <a:pt x="8003" y="314078"/>
                    <a:pt x="5461" y="314496"/>
                  </a:cubicBezTo>
                  <a:lnTo>
                    <a:pt x="0" y="314740"/>
                  </a:lnTo>
                  <a:lnTo>
                    <a:pt x="0" y="273552"/>
                  </a:lnTo>
                  <a:lnTo>
                    <a:pt x="3180" y="270690"/>
                  </a:lnTo>
                  <a:lnTo>
                    <a:pt x="0" y="270690"/>
                  </a:lnTo>
                  <a:lnTo>
                    <a:pt x="0" y="231654"/>
                  </a:lnTo>
                  <a:lnTo>
                    <a:pt x="3180" y="233144"/>
                  </a:lnTo>
                  <a:lnTo>
                    <a:pt x="0" y="230163"/>
                  </a:lnTo>
                  <a:lnTo>
                    <a:pt x="0" y="54825"/>
                  </a:lnTo>
                  <a:cubicBezTo>
                    <a:pt x="0" y="24546"/>
                    <a:pt x="24546" y="0"/>
                    <a:pt x="54825" y="0"/>
                  </a:cubicBezTo>
                  <a:lnTo>
                    <a:pt x="202460" y="0"/>
                  </a:lnTo>
                  <a:cubicBezTo>
                    <a:pt x="217600" y="0"/>
                    <a:pt x="231306" y="6137"/>
                    <a:pt x="241227" y="16058"/>
                  </a:cubicBezTo>
                  <a:lnTo>
                    <a:pt x="243815" y="19896"/>
                  </a:lnTo>
                  <a:lnTo>
                    <a:pt x="235812" y="24084"/>
                  </a:lnTo>
                  <a:cubicBezTo>
                    <a:pt x="232833" y="25359"/>
                    <a:pt x="229428" y="26209"/>
                    <a:pt x="224321" y="26209"/>
                  </a:cubicBezTo>
                  <a:cubicBezTo>
                    <a:pt x="224321" y="36410"/>
                    <a:pt x="220917" y="39810"/>
                    <a:pt x="214108" y="43211"/>
                  </a:cubicBezTo>
                  <a:cubicBezTo>
                    <a:pt x="217512" y="46612"/>
                    <a:pt x="217512" y="46612"/>
                    <a:pt x="220917" y="46612"/>
                  </a:cubicBezTo>
                  <a:cubicBezTo>
                    <a:pt x="227726" y="46612"/>
                    <a:pt x="237940" y="50012"/>
                    <a:pt x="241344" y="53413"/>
                  </a:cubicBezTo>
                  <a:cubicBezTo>
                    <a:pt x="244749" y="53413"/>
                    <a:pt x="248153" y="50012"/>
                    <a:pt x="251558" y="50012"/>
                  </a:cubicBezTo>
                  <a:cubicBezTo>
                    <a:pt x="248153" y="46612"/>
                    <a:pt x="244749" y="39810"/>
                    <a:pt x="244749" y="36410"/>
                  </a:cubicBezTo>
                  <a:lnTo>
                    <a:pt x="249095" y="27728"/>
                  </a:lnTo>
                  <a:lnTo>
                    <a:pt x="252977" y="33485"/>
                  </a:lnTo>
                  <a:cubicBezTo>
                    <a:pt x="255751" y="40044"/>
                    <a:pt x="257285" y="47255"/>
                    <a:pt x="257285" y="54825"/>
                  </a:cubicBez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1">
                    <a:lumMod val="75000"/>
                  </a:schemeClr>
                </a:gs>
              </a:gsLst>
              <a:lin ang="2700000" scaled="0"/>
            </a:gradFill>
            <a:ln>
              <a:noFill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ID">
                <a:cs typeface="+mn-ea"/>
                <a:sym typeface="+mn-lt"/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690EC1E0-0A85-46F4-B250-82956C7C923D}"/>
                </a:ext>
              </a:extLst>
            </p:cNvPr>
            <p:cNvSpPr/>
            <p:nvPr/>
          </p:nvSpPr>
          <p:spPr>
            <a:xfrm>
              <a:off x="515943" y="5499687"/>
              <a:ext cx="1134672" cy="246221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algn="dist"/>
              <a:r>
                <a:rPr lang="zh-CN" altLang="en-US" sz="1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主讲人</a:t>
              </a:r>
              <a:r>
                <a:rPr lang="en-US" altLang="zh-CN" sz="1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:xippt</a:t>
              </a:r>
              <a:endParaRPr lang="en-ID" sz="1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</p:grpSp>
      <p:sp>
        <p:nvSpPr>
          <p:cNvPr id="38" name="Freeform 233">
            <a:extLst>
              <a:ext uri="{FF2B5EF4-FFF2-40B4-BE49-F238E27FC236}">
                <a16:creationId xmlns:a16="http://schemas.microsoft.com/office/drawing/2014/main" id="{0ACFF290-2088-4A88-A8C6-A9AD188E2D39}"/>
              </a:ext>
            </a:extLst>
          </p:cNvPr>
          <p:cNvSpPr>
            <a:spLocks noEditPoints="1"/>
          </p:cNvSpPr>
          <p:nvPr/>
        </p:nvSpPr>
        <p:spPr bwMode="auto">
          <a:xfrm rot="10800000" flipH="1" flipV="1">
            <a:off x="6895413" y="516469"/>
            <a:ext cx="1853276" cy="1858837"/>
          </a:xfrm>
          <a:custGeom>
            <a:avLst/>
            <a:gdLst>
              <a:gd name="T0" fmla="*/ 645 w 686"/>
              <a:gd name="T1" fmla="*/ 186 h 687"/>
              <a:gd name="T2" fmla="*/ 372 w 686"/>
              <a:gd name="T3" fmla="*/ 1 h 687"/>
              <a:gd name="T4" fmla="*/ 51 w 686"/>
              <a:gd name="T5" fmla="*/ 167 h 687"/>
              <a:gd name="T6" fmla="*/ 44 w 686"/>
              <a:gd name="T7" fmla="*/ 507 h 687"/>
              <a:gd name="T8" fmla="*/ 501 w 686"/>
              <a:gd name="T9" fmla="*/ 648 h 687"/>
              <a:gd name="T10" fmla="*/ 10 w 686"/>
              <a:gd name="T11" fmla="*/ 404 h 687"/>
              <a:gd name="T12" fmla="*/ 34 w 686"/>
              <a:gd name="T13" fmla="*/ 410 h 687"/>
              <a:gd name="T14" fmla="*/ 168 w 686"/>
              <a:gd name="T15" fmla="*/ 134 h 687"/>
              <a:gd name="T16" fmla="*/ 137 w 686"/>
              <a:gd name="T17" fmla="*/ 122 h 687"/>
              <a:gd name="T18" fmla="*/ 91 w 686"/>
              <a:gd name="T19" fmla="*/ 118 h 687"/>
              <a:gd name="T20" fmla="*/ 50 w 686"/>
              <a:gd name="T21" fmla="*/ 351 h 687"/>
              <a:gd name="T22" fmla="*/ 67 w 686"/>
              <a:gd name="T23" fmla="*/ 419 h 687"/>
              <a:gd name="T24" fmla="*/ 90 w 686"/>
              <a:gd name="T25" fmla="*/ 560 h 687"/>
              <a:gd name="T26" fmla="*/ 104 w 686"/>
              <a:gd name="T27" fmla="*/ 174 h 687"/>
              <a:gd name="T28" fmla="*/ 120 w 686"/>
              <a:gd name="T29" fmla="*/ 199 h 687"/>
              <a:gd name="T30" fmla="*/ 145 w 686"/>
              <a:gd name="T31" fmla="*/ 209 h 687"/>
              <a:gd name="T32" fmla="*/ 152 w 686"/>
              <a:gd name="T33" fmla="*/ 156 h 687"/>
              <a:gd name="T34" fmla="*/ 182 w 686"/>
              <a:gd name="T35" fmla="*/ 637 h 687"/>
              <a:gd name="T36" fmla="*/ 306 w 686"/>
              <a:gd name="T37" fmla="*/ 18 h 687"/>
              <a:gd name="T38" fmla="*/ 302 w 686"/>
              <a:gd name="T39" fmla="*/ 53 h 687"/>
              <a:gd name="T40" fmla="*/ 274 w 686"/>
              <a:gd name="T41" fmla="*/ 60 h 687"/>
              <a:gd name="T42" fmla="*/ 279 w 686"/>
              <a:gd name="T43" fmla="*/ 197 h 687"/>
              <a:gd name="T44" fmla="*/ 254 w 686"/>
              <a:gd name="T45" fmla="*/ 207 h 687"/>
              <a:gd name="T46" fmla="*/ 221 w 686"/>
              <a:gd name="T47" fmla="*/ 103 h 687"/>
              <a:gd name="T48" fmla="*/ 210 w 686"/>
              <a:gd name="T49" fmla="*/ 116 h 687"/>
              <a:gd name="T50" fmla="*/ 197 w 686"/>
              <a:gd name="T51" fmla="*/ 74 h 687"/>
              <a:gd name="T52" fmla="*/ 210 w 686"/>
              <a:gd name="T53" fmla="*/ 365 h 687"/>
              <a:gd name="T54" fmla="*/ 219 w 686"/>
              <a:gd name="T55" fmla="*/ 50 h 687"/>
              <a:gd name="T56" fmla="*/ 233 w 686"/>
              <a:gd name="T57" fmla="*/ 134 h 687"/>
              <a:gd name="T58" fmla="*/ 239 w 686"/>
              <a:gd name="T59" fmla="*/ 211 h 687"/>
              <a:gd name="T60" fmla="*/ 258 w 686"/>
              <a:gd name="T61" fmla="*/ 628 h 687"/>
              <a:gd name="T62" fmla="*/ 275 w 686"/>
              <a:gd name="T63" fmla="*/ 298 h 687"/>
              <a:gd name="T64" fmla="*/ 296 w 686"/>
              <a:gd name="T65" fmla="*/ 190 h 687"/>
              <a:gd name="T66" fmla="*/ 308 w 686"/>
              <a:gd name="T67" fmla="*/ 443 h 687"/>
              <a:gd name="T68" fmla="*/ 317 w 686"/>
              <a:gd name="T69" fmla="*/ 372 h 687"/>
              <a:gd name="T70" fmla="*/ 444 w 686"/>
              <a:gd name="T71" fmla="*/ 65 h 687"/>
              <a:gd name="T72" fmla="*/ 445 w 686"/>
              <a:gd name="T73" fmla="*/ 242 h 687"/>
              <a:gd name="T74" fmla="*/ 404 w 686"/>
              <a:gd name="T75" fmla="*/ 173 h 687"/>
              <a:gd name="T76" fmla="*/ 390 w 686"/>
              <a:gd name="T77" fmla="*/ 238 h 687"/>
              <a:gd name="T78" fmla="*/ 367 w 686"/>
              <a:gd name="T79" fmla="*/ 108 h 687"/>
              <a:gd name="T80" fmla="*/ 356 w 686"/>
              <a:gd name="T81" fmla="*/ 224 h 687"/>
              <a:gd name="T82" fmla="*/ 345 w 686"/>
              <a:gd name="T83" fmla="*/ 287 h 687"/>
              <a:gd name="T84" fmla="*/ 363 w 686"/>
              <a:gd name="T85" fmla="*/ 600 h 687"/>
              <a:gd name="T86" fmla="*/ 379 w 686"/>
              <a:gd name="T87" fmla="*/ 302 h 687"/>
              <a:gd name="T88" fmla="*/ 384 w 686"/>
              <a:gd name="T89" fmla="*/ 660 h 687"/>
              <a:gd name="T90" fmla="*/ 411 w 686"/>
              <a:gd name="T91" fmla="*/ 233 h 687"/>
              <a:gd name="T92" fmla="*/ 428 w 686"/>
              <a:gd name="T93" fmla="*/ 191 h 687"/>
              <a:gd name="T94" fmla="*/ 454 w 686"/>
              <a:gd name="T95" fmla="*/ 161 h 687"/>
              <a:gd name="T96" fmla="*/ 548 w 686"/>
              <a:gd name="T97" fmla="*/ 104 h 687"/>
              <a:gd name="T98" fmla="*/ 509 w 686"/>
              <a:gd name="T99" fmla="*/ 64 h 687"/>
              <a:gd name="T100" fmla="*/ 465 w 686"/>
              <a:gd name="T101" fmla="*/ 138 h 687"/>
              <a:gd name="T102" fmla="*/ 475 w 686"/>
              <a:gd name="T103" fmla="*/ 221 h 687"/>
              <a:gd name="T104" fmla="*/ 483 w 686"/>
              <a:gd name="T105" fmla="*/ 184 h 687"/>
              <a:gd name="T106" fmla="*/ 500 w 686"/>
              <a:gd name="T107" fmla="*/ 226 h 687"/>
              <a:gd name="T108" fmla="*/ 511 w 686"/>
              <a:gd name="T109" fmla="*/ 358 h 687"/>
              <a:gd name="T110" fmla="*/ 535 w 686"/>
              <a:gd name="T111" fmla="*/ 616 h 687"/>
              <a:gd name="T112" fmla="*/ 545 w 686"/>
              <a:gd name="T113" fmla="*/ 253 h 687"/>
              <a:gd name="T114" fmla="*/ 562 w 686"/>
              <a:gd name="T115" fmla="*/ 297 h 687"/>
              <a:gd name="T116" fmla="*/ 581 w 686"/>
              <a:gd name="T117" fmla="*/ 263 h 687"/>
              <a:gd name="T118" fmla="*/ 601 w 686"/>
              <a:gd name="T119" fmla="*/ 396 h 687"/>
              <a:gd name="T120" fmla="*/ 623 w 686"/>
              <a:gd name="T121" fmla="*/ 364 h 687"/>
              <a:gd name="T122" fmla="*/ 637 w 686"/>
              <a:gd name="T123" fmla="*/ 327 h 687"/>
              <a:gd name="T124" fmla="*/ 652 w 686"/>
              <a:gd name="T125" fmla="*/ 291 h 6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686" h="687">
                <a:moveTo>
                  <a:pt x="664" y="464"/>
                </a:moveTo>
                <a:cubicBezTo>
                  <a:pt x="664" y="463"/>
                  <a:pt x="664" y="462"/>
                  <a:pt x="664" y="461"/>
                </a:cubicBezTo>
                <a:cubicBezTo>
                  <a:pt x="664" y="460"/>
                  <a:pt x="664" y="460"/>
                  <a:pt x="665" y="459"/>
                </a:cubicBezTo>
                <a:cubicBezTo>
                  <a:pt x="665" y="459"/>
                  <a:pt x="666" y="458"/>
                  <a:pt x="667" y="458"/>
                </a:cubicBezTo>
                <a:cubicBezTo>
                  <a:pt x="667" y="458"/>
                  <a:pt x="667" y="458"/>
                  <a:pt x="667" y="458"/>
                </a:cubicBezTo>
                <a:cubicBezTo>
                  <a:pt x="667" y="458"/>
                  <a:pt x="667" y="458"/>
                  <a:pt x="667" y="459"/>
                </a:cubicBezTo>
                <a:cubicBezTo>
                  <a:pt x="676" y="433"/>
                  <a:pt x="682" y="405"/>
                  <a:pt x="685" y="377"/>
                </a:cubicBezTo>
                <a:cubicBezTo>
                  <a:pt x="684" y="376"/>
                  <a:pt x="682" y="375"/>
                  <a:pt x="681" y="375"/>
                </a:cubicBezTo>
                <a:cubicBezTo>
                  <a:pt x="683" y="373"/>
                  <a:pt x="684" y="370"/>
                  <a:pt x="684" y="367"/>
                </a:cubicBezTo>
                <a:cubicBezTo>
                  <a:pt x="684" y="366"/>
                  <a:pt x="684" y="365"/>
                  <a:pt x="683" y="364"/>
                </a:cubicBezTo>
                <a:cubicBezTo>
                  <a:pt x="683" y="364"/>
                  <a:pt x="683" y="364"/>
                  <a:pt x="684" y="364"/>
                </a:cubicBezTo>
                <a:cubicBezTo>
                  <a:pt x="684" y="364"/>
                  <a:pt x="684" y="364"/>
                  <a:pt x="684" y="364"/>
                </a:cubicBezTo>
                <a:cubicBezTo>
                  <a:pt x="684" y="364"/>
                  <a:pt x="685" y="365"/>
                  <a:pt x="686" y="365"/>
                </a:cubicBezTo>
                <a:cubicBezTo>
                  <a:pt x="686" y="358"/>
                  <a:pt x="686" y="351"/>
                  <a:pt x="686" y="343"/>
                </a:cubicBezTo>
                <a:cubicBezTo>
                  <a:pt x="686" y="326"/>
                  <a:pt x="685" y="308"/>
                  <a:pt x="683" y="291"/>
                </a:cubicBezTo>
                <a:cubicBezTo>
                  <a:pt x="682" y="291"/>
                  <a:pt x="682" y="291"/>
                  <a:pt x="681" y="291"/>
                </a:cubicBezTo>
                <a:cubicBezTo>
                  <a:pt x="681" y="291"/>
                  <a:pt x="681" y="290"/>
                  <a:pt x="681" y="290"/>
                </a:cubicBezTo>
                <a:cubicBezTo>
                  <a:pt x="681" y="290"/>
                  <a:pt x="681" y="290"/>
                  <a:pt x="682" y="290"/>
                </a:cubicBezTo>
                <a:cubicBezTo>
                  <a:pt x="682" y="290"/>
                  <a:pt x="682" y="290"/>
                  <a:pt x="682" y="290"/>
                </a:cubicBezTo>
                <a:cubicBezTo>
                  <a:pt x="679" y="269"/>
                  <a:pt x="674" y="249"/>
                  <a:pt x="667" y="229"/>
                </a:cubicBezTo>
                <a:cubicBezTo>
                  <a:pt x="665" y="231"/>
                  <a:pt x="663" y="233"/>
                  <a:pt x="663" y="236"/>
                </a:cubicBezTo>
                <a:cubicBezTo>
                  <a:pt x="663" y="237"/>
                  <a:pt x="663" y="238"/>
                  <a:pt x="663" y="239"/>
                </a:cubicBezTo>
                <a:cubicBezTo>
                  <a:pt x="662" y="240"/>
                  <a:pt x="661" y="241"/>
                  <a:pt x="660" y="242"/>
                </a:cubicBezTo>
                <a:cubicBezTo>
                  <a:pt x="659" y="242"/>
                  <a:pt x="659" y="242"/>
                  <a:pt x="658" y="241"/>
                </a:cubicBezTo>
                <a:cubicBezTo>
                  <a:pt x="658" y="241"/>
                  <a:pt x="657" y="240"/>
                  <a:pt x="657" y="239"/>
                </a:cubicBezTo>
                <a:cubicBezTo>
                  <a:pt x="659" y="238"/>
                  <a:pt x="660" y="235"/>
                  <a:pt x="660" y="232"/>
                </a:cubicBezTo>
                <a:cubicBezTo>
                  <a:pt x="660" y="230"/>
                  <a:pt x="659" y="228"/>
                  <a:pt x="658" y="227"/>
                </a:cubicBezTo>
                <a:cubicBezTo>
                  <a:pt x="661" y="227"/>
                  <a:pt x="663" y="225"/>
                  <a:pt x="665" y="223"/>
                </a:cubicBezTo>
                <a:cubicBezTo>
                  <a:pt x="663" y="219"/>
                  <a:pt x="662" y="215"/>
                  <a:pt x="660" y="211"/>
                </a:cubicBezTo>
                <a:cubicBezTo>
                  <a:pt x="659" y="210"/>
                  <a:pt x="659" y="210"/>
                  <a:pt x="658" y="210"/>
                </a:cubicBezTo>
                <a:cubicBezTo>
                  <a:pt x="654" y="210"/>
                  <a:pt x="650" y="214"/>
                  <a:pt x="650" y="218"/>
                </a:cubicBezTo>
                <a:cubicBezTo>
                  <a:pt x="650" y="219"/>
                  <a:pt x="650" y="220"/>
                  <a:pt x="651" y="221"/>
                </a:cubicBezTo>
                <a:cubicBezTo>
                  <a:pt x="650" y="221"/>
                  <a:pt x="650" y="221"/>
                  <a:pt x="649" y="221"/>
                </a:cubicBezTo>
                <a:cubicBezTo>
                  <a:pt x="648" y="221"/>
                  <a:pt x="647" y="221"/>
                  <a:pt x="646" y="222"/>
                </a:cubicBezTo>
                <a:cubicBezTo>
                  <a:pt x="648" y="220"/>
                  <a:pt x="650" y="218"/>
                  <a:pt x="650" y="215"/>
                </a:cubicBezTo>
                <a:cubicBezTo>
                  <a:pt x="650" y="212"/>
                  <a:pt x="648" y="209"/>
                  <a:pt x="645" y="208"/>
                </a:cubicBezTo>
                <a:cubicBezTo>
                  <a:pt x="646" y="207"/>
                  <a:pt x="646" y="207"/>
                  <a:pt x="646" y="206"/>
                </a:cubicBezTo>
                <a:cubicBezTo>
                  <a:pt x="647" y="206"/>
                  <a:pt x="648" y="206"/>
                  <a:pt x="649" y="205"/>
                </a:cubicBezTo>
                <a:cubicBezTo>
                  <a:pt x="652" y="204"/>
                  <a:pt x="654" y="202"/>
                  <a:pt x="655" y="200"/>
                </a:cubicBezTo>
                <a:cubicBezTo>
                  <a:pt x="653" y="195"/>
                  <a:pt x="651" y="190"/>
                  <a:pt x="648" y="186"/>
                </a:cubicBezTo>
                <a:cubicBezTo>
                  <a:pt x="648" y="186"/>
                  <a:pt x="647" y="186"/>
                  <a:pt x="647" y="186"/>
                </a:cubicBezTo>
                <a:cubicBezTo>
                  <a:pt x="646" y="186"/>
                  <a:pt x="646" y="186"/>
                  <a:pt x="645" y="186"/>
                </a:cubicBezTo>
                <a:cubicBezTo>
                  <a:pt x="645" y="186"/>
                  <a:pt x="644" y="186"/>
                  <a:pt x="644" y="186"/>
                </a:cubicBezTo>
                <a:cubicBezTo>
                  <a:pt x="643" y="186"/>
                  <a:pt x="643" y="186"/>
                  <a:pt x="643" y="186"/>
                </a:cubicBezTo>
                <a:cubicBezTo>
                  <a:pt x="643" y="185"/>
                  <a:pt x="643" y="184"/>
                  <a:pt x="643" y="183"/>
                </a:cubicBezTo>
                <a:cubicBezTo>
                  <a:pt x="643" y="182"/>
                  <a:pt x="643" y="181"/>
                  <a:pt x="642" y="180"/>
                </a:cubicBezTo>
                <a:cubicBezTo>
                  <a:pt x="643" y="179"/>
                  <a:pt x="643" y="179"/>
                  <a:pt x="644" y="179"/>
                </a:cubicBezTo>
                <a:cubicBezTo>
                  <a:pt x="644" y="179"/>
                  <a:pt x="644" y="179"/>
                  <a:pt x="644" y="179"/>
                </a:cubicBezTo>
                <a:cubicBezTo>
                  <a:pt x="611" y="117"/>
                  <a:pt x="559" y="68"/>
                  <a:pt x="497" y="36"/>
                </a:cubicBezTo>
                <a:cubicBezTo>
                  <a:pt x="495" y="38"/>
                  <a:pt x="494" y="40"/>
                  <a:pt x="494" y="43"/>
                </a:cubicBezTo>
                <a:cubicBezTo>
                  <a:pt x="493" y="44"/>
                  <a:pt x="492" y="45"/>
                  <a:pt x="492" y="47"/>
                </a:cubicBezTo>
                <a:cubicBezTo>
                  <a:pt x="491" y="47"/>
                  <a:pt x="491" y="47"/>
                  <a:pt x="490" y="48"/>
                </a:cubicBezTo>
                <a:cubicBezTo>
                  <a:pt x="490" y="47"/>
                  <a:pt x="490" y="46"/>
                  <a:pt x="490" y="46"/>
                </a:cubicBezTo>
                <a:cubicBezTo>
                  <a:pt x="490" y="44"/>
                  <a:pt x="490" y="43"/>
                  <a:pt x="489" y="41"/>
                </a:cubicBezTo>
                <a:cubicBezTo>
                  <a:pt x="492" y="40"/>
                  <a:pt x="494" y="38"/>
                  <a:pt x="494" y="35"/>
                </a:cubicBezTo>
                <a:cubicBezTo>
                  <a:pt x="490" y="33"/>
                  <a:pt x="485" y="31"/>
                  <a:pt x="481" y="29"/>
                </a:cubicBezTo>
                <a:cubicBezTo>
                  <a:pt x="480" y="30"/>
                  <a:pt x="479" y="32"/>
                  <a:pt x="479" y="34"/>
                </a:cubicBezTo>
                <a:cubicBezTo>
                  <a:pt x="479" y="35"/>
                  <a:pt x="479" y="35"/>
                  <a:pt x="479" y="36"/>
                </a:cubicBezTo>
                <a:cubicBezTo>
                  <a:pt x="477" y="36"/>
                  <a:pt x="476" y="37"/>
                  <a:pt x="474" y="38"/>
                </a:cubicBezTo>
                <a:cubicBezTo>
                  <a:pt x="475" y="37"/>
                  <a:pt x="475" y="37"/>
                  <a:pt x="475" y="36"/>
                </a:cubicBezTo>
                <a:cubicBezTo>
                  <a:pt x="475" y="34"/>
                  <a:pt x="473" y="32"/>
                  <a:pt x="472" y="30"/>
                </a:cubicBezTo>
                <a:cubicBezTo>
                  <a:pt x="472" y="30"/>
                  <a:pt x="473" y="31"/>
                  <a:pt x="473" y="31"/>
                </a:cubicBezTo>
                <a:cubicBezTo>
                  <a:pt x="476" y="31"/>
                  <a:pt x="478" y="30"/>
                  <a:pt x="480" y="28"/>
                </a:cubicBezTo>
                <a:cubicBezTo>
                  <a:pt x="474" y="26"/>
                  <a:pt x="468" y="23"/>
                  <a:pt x="462" y="21"/>
                </a:cubicBezTo>
                <a:cubicBezTo>
                  <a:pt x="463" y="25"/>
                  <a:pt x="465" y="28"/>
                  <a:pt x="468" y="29"/>
                </a:cubicBezTo>
                <a:cubicBezTo>
                  <a:pt x="468" y="29"/>
                  <a:pt x="468" y="29"/>
                  <a:pt x="468" y="29"/>
                </a:cubicBezTo>
                <a:cubicBezTo>
                  <a:pt x="465" y="29"/>
                  <a:pt x="463" y="31"/>
                  <a:pt x="462" y="33"/>
                </a:cubicBezTo>
                <a:cubicBezTo>
                  <a:pt x="461" y="31"/>
                  <a:pt x="460" y="29"/>
                  <a:pt x="459" y="27"/>
                </a:cubicBezTo>
                <a:cubicBezTo>
                  <a:pt x="459" y="26"/>
                  <a:pt x="459" y="26"/>
                  <a:pt x="459" y="26"/>
                </a:cubicBezTo>
                <a:cubicBezTo>
                  <a:pt x="459" y="22"/>
                  <a:pt x="456" y="19"/>
                  <a:pt x="452" y="19"/>
                </a:cubicBezTo>
                <a:cubicBezTo>
                  <a:pt x="449" y="19"/>
                  <a:pt x="446" y="21"/>
                  <a:pt x="445" y="24"/>
                </a:cubicBezTo>
                <a:cubicBezTo>
                  <a:pt x="445" y="23"/>
                  <a:pt x="444" y="22"/>
                  <a:pt x="444" y="21"/>
                </a:cubicBezTo>
                <a:cubicBezTo>
                  <a:pt x="445" y="20"/>
                  <a:pt x="445" y="20"/>
                  <a:pt x="446" y="18"/>
                </a:cubicBezTo>
                <a:cubicBezTo>
                  <a:pt x="446" y="19"/>
                  <a:pt x="447" y="19"/>
                  <a:pt x="447" y="19"/>
                </a:cubicBezTo>
                <a:cubicBezTo>
                  <a:pt x="449" y="19"/>
                  <a:pt x="450" y="18"/>
                  <a:pt x="451" y="17"/>
                </a:cubicBezTo>
                <a:cubicBezTo>
                  <a:pt x="444" y="15"/>
                  <a:pt x="437" y="13"/>
                  <a:pt x="430" y="11"/>
                </a:cubicBezTo>
                <a:cubicBezTo>
                  <a:pt x="430" y="11"/>
                  <a:pt x="430" y="11"/>
                  <a:pt x="430" y="11"/>
                </a:cubicBezTo>
                <a:cubicBezTo>
                  <a:pt x="429" y="11"/>
                  <a:pt x="429" y="11"/>
                  <a:pt x="429" y="11"/>
                </a:cubicBezTo>
                <a:cubicBezTo>
                  <a:pt x="429" y="11"/>
                  <a:pt x="429" y="11"/>
                  <a:pt x="429" y="11"/>
                </a:cubicBezTo>
                <a:cubicBezTo>
                  <a:pt x="411" y="6"/>
                  <a:pt x="392" y="3"/>
                  <a:pt x="372" y="1"/>
                </a:cubicBezTo>
                <a:cubicBezTo>
                  <a:pt x="373" y="2"/>
                  <a:pt x="373" y="2"/>
                  <a:pt x="373" y="3"/>
                </a:cubicBezTo>
                <a:cubicBezTo>
                  <a:pt x="373" y="3"/>
                  <a:pt x="373" y="3"/>
                  <a:pt x="373" y="3"/>
                </a:cubicBezTo>
                <a:cubicBezTo>
                  <a:pt x="373" y="2"/>
                  <a:pt x="373" y="2"/>
                  <a:pt x="372" y="2"/>
                </a:cubicBezTo>
                <a:cubicBezTo>
                  <a:pt x="372" y="2"/>
                  <a:pt x="372" y="1"/>
                  <a:pt x="372" y="1"/>
                </a:cubicBezTo>
                <a:cubicBezTo>
                  <a:pt x="372" y="1"/>
                  <a:pt x="372" y="1"/>
                  <a:pt x="372" y="1"/>
                </a:cubicBezTo>
                <a:cubicBezTo>
                  <a:pt x="363" y="0"/>
                  <a:pt x="353" y="0"/>
                  <a:pt x="343" y="0"/>
                </a:cubicBezTo>
                <a:cubicBezTo>
                  <a:pt x="317" y="0"/>
                  <a:pt x="291" y="3"/>
                  <a:pt x="266" y="9"/>
                </a:cubicBezTo>
                <a:cubicBezTo>
                  <a:pt x="266" y="9"/>
                  <a:pt x="265" y="10"/>
                  <a:pt x="265" y="11"/>
                </a:cubicBezTo>
                <a:cubicBezTo>
                  <a:pt x="265" y="11"/>
                  <a:pt x="264" y="10"/>
                  <a:pt x="263" y="9"/>
                </a:cubicBezTo>
                <a:cubicBezTo>
                  <a:pt x="246" y="13"/>
                  <a:pt x="230" y="19"/>
                  <a:pt x="215" y="25"/>
                </a:cubicBezTo>
                <a:cubicBezTo>
                  <a:pt x="216" y="26"/>
                  <a:pt x="218" y="27"/>
                  <a:pt x="220" y="27"/>
                </a:cubicBezTo>
                <a:cubicBezTo>
                  <a:pt x="220" y="27"/>
                  <a:pt x="220" y="27"/>
                  <a:pt x="221" y="27"/>
                </a:cubicBezTo>
                <a:cubicBezTo>
                  <a:pt x="217" y="28"/>
                  <a:pt x="215" y="31"/>
                  <a:pt x="214" y="35"/>
                </a:cubicBezTo>
                <a:cubicBezTo>
                  <a:pt x="213" y="34"/>
                  <a:pt x="210" y="33"/>
                  <a:pt x="208" y="33"/>
                </a:cubicBezTo>
                <a:cubicBezTo>
                  <a:pt x="206" y="33"/>
                  <a:pt x="204" y="33"/>
                  <a:pt x="203" y="34"/>
                </a:cubicBezTo>
                <a:cubicBezTo>
                  <a:pt x="203" y="34"/>
                  <a:pt x="203" y="34"/>
                  <a:pt x="202" y="34"/>
                </a:cubicBezTo>
                <a:cubicBezTo>
                  <a:pt x="203" y="33"/>
                  <a:pt x="203" y="32"/>
                  <a:pt x="203" y="30"/>
                </a:cubicBezTo>
                <a:cubicBezTo>
                  <a:pt x="203" y="30"/>
                  <a:pt x="203" y="30"/>
                  <a:pt x="203" y="30"/>
                </a:cubicBezTo>
                <a:cubicBezTo>
                  <a:pt x="177" y="41"/>
                  <a:pt x="152" y="57"/>
                  <a:pt x="130" y="74"/>
                </a:cubicBezTo>
                <a:cubicBezTo>
                  <a:pt x="131" y="75"/>
                  <a:pt x="132" y="76"/>
                  <a:pt x="134" y="76"/>
                </a:cubicBezTo>
                <a:cubicBezTo>
                  <a:pt x="136" y="76"/>
                  <a:pt x="138" y="75"/>
                  <a:pt x="139" y="74"/>
                </a:cubicBezTo>
                <a:cubicBezTo>
                  <a:pt x="140" y="75"/>
                  <a:pt x="141" y="76"/>
                  <a:pt x="141" y="77"/>
                </a:cubicBezTo>
                <a:cubicBezTo>
                  <a:pt x="140" y="79"/>
                  <a:pt x="138" y="82"/>
                  <a:pt x="138" y="85"/>
                </a:cubicBezTo>
                <a:cubicBezTo>
                  <a:pt x="138" y="85"/>
                  <a:pt x="138" y="85"/>
                  <a:pt x="138" y="85"/>
                </a:cubicBezTo>
                <a:cubicBezTo>
                  <a:pt x="138" y="86"/>
                  <a:pt x="138" y="86"/>
                  <a:pt x="137" y="87"/>
                </a:cubicBezTo>
                <a:cubicBezTo>
                  <a:pt x="136" y="85"/>
                  <a:pt x="134" y="83"/>
                  <a:pt x="131" y="83"/>
                </a:cubicBezTo>
                <a:cubicBezTo>
                  <a:pt x="131" y="80"/>
                  <a:pt x="130" y="78"/>
                  <a:pt x="128" y="76"/>
                </a:cubicBezTo>
                <a:cubicBezTo>
                  <a:pt x="109" y="91"/>
                  <a:pt x="92" y="108"/>
                  <a:pt x="76" y="127"/>
                </a:cubicBezTo>
                <a:cubicBezTo>
                  <a:pt x="78" y="128"/>
                  <a:pt x="79" y="128"/>
                  <a:pt x="81" y="128"/>
                </a:cubicBezTo>
                <a:cubicBezTo>
                  <a:pt x="82" y="128"/>
                  <a:pt x="84" y="128"/>
                  <a:pt x="85" y="127"/>
                </a:cubicBezTo>
                <a:cubicBezTo>
                  <a:pt x="85" y="127"/>
                  <a:pt x="85" y="128"/>
                  <a:pt x="85" y="128"/>
                </a:cubicBezTo>
                <a:cubicBezTo>
                  <a:pt x="85" y="130"/>
                  <a:pt x="86" y="132"/>
                  <a:pt x="88" y="134"/>
                </a:cubicBezTo>
                <a:cubicBezTo>
                  <a:pt x="87" y="134"/>
                  <a:pt x="87" y="135"/>
                  <a:pt x="86" y="135"/>
                </a:cubicBezTo>
                <a:cubicBezTo>
                  <a:pt x="86" y="135"/>
                  <a:pt x="85" y="135"/>
                  <a:pt x="84" y="135"/>
                </a:cubicBezTo>
                <a:cubicBezTo>
                  <a:pt x="83" y="135"/>
                  <a:pt x="83" y="135"/>
                  <a:pt x="83" y="135"/>
                </a:cubicBezTo>
                <a:cubicBezTo>
                  <a:pt x="81" y="132"/>
                  <a:pt x="78" y="130"/>
                  <a:pt x="74" y="130"/>
                </a:cubicBezTo>
                <a:cubicBezTo>
                  <a:pt x="70" y="135"/>
                  <a:pt x="66" y="140"/>
                  <a:pt x="62" y="146"/>
                </a:cubicBezTo>
                <a:cubicBezTo>
                  <a:pt x="62" y="148"/>
                  <a:pt x="63" y="150"/>
                  <a:pt x="65" y="152"/>
                </a:cubicBezTo>
                <a:cubicBezTo>
                  <a:pt x="65" y="153"/>
                  <a:pt x="65" y="154"/>
                  <a:pt x="66" y="155"/>
                </a:cubicBezTo>
                <a:cubicBezTo>
                  <a:pt x="65" y="154"/>
                  <a:pt x="63" y="154"/>
                  <a:pt x="62" y="154"/>
                </a:cubicBezTo>
                <a:cubicBezTo>
                  <a:pt x="62" y="154"/>
                  <a:pt x="61" y="154"/>
                  <a:pt x="61" y="154"/>
                </a:cubicBezTo>
                <a:cubicBezTo>
                  <a:pt x="60" y="153"/>
                  <a:pt x="60" y="151"/>
                  <a:pt x="59" y="150"/>
                </a:cubicBezTo>
                <a:cubicBezTo>
                  <a:pt x="56" y="155"/>
                  <a:pt x="53" y="159"/>
                  <a:pt x="50" y="164"/>
                </a:cubicBezTo>
                <a:cubicBezTo>
                  <a:pt x="51" y="164"/>
                  <a:pt x="51" y="164"/>
                  <a:pt x="51" y="164"/>
                </a:cubicBezTo>
                <a:cubicBezTo>
                  <a:pt x="51" y="165"/>
                  <a:pt x="51" y="165"/>
                  <a:pt x="51" y="165"/>
                </a:cubicBezTo>
                <a:cubicBezTo>
                  <a:pt x="51" y="166"/>
                  <a:pt x="51" y="167"/>
                  <a:pt x="51" y="167"/>
                </a:cubicBezTo>
                <a:cubicBezTo>
                  <a:pt x="51" y="167"/>
                  <a:pt x="50" y="167"/>
                  <a:pt x="49" y="167"/>
                </a:cubicBezTo>
                <a:cubicBezTo>
                  <a:pt x="49" y="167"/>
                  <a:pt x="49" y="167"/>
                  <a:pt x="49" y="167"/>
                </a:cubicBezTo>
                <a:cubicBezTo>
                  <a:pt x="49" y="167"/>
                  <a:pt x="48" y="167"/>
                  <a:pt x="48" y="167"/>
                </a:cubicBezTo>
                <a:cubicBezTo>
                  <a:pt x="45" y="173"/>
                  <a:pt x="41" y="179"/>
                  <a:pt x="38" y="185"/>
                </a:cubicBezTo>
                <a:cubicBezTo>
                  <a:pt x="39" y="185"/>
                  <a:pt x="40" y="186"/>
                  <a:pt x="41" y="186"/>
                </a:cubicBezTo>
                <a:cubicBezTo>
                  <a:pt x="41" y="186"/>
                  <a:pt x="41" y="186"/>
                  <a:pt x="41" y="186"/>
                </a:cubicBezTo>
                <a:cubicBezTo>
                  <a:pt x="41" y="187"/>
                  <a:pt x="41" y="188"/>
                  <a:pt x="42" y="189"/>
                </a:cubicBezTo>
                <a:cubicBezTo>
                  <a:pt x="41" y="189"/>
                  <a:pt x="40" y="189"/>
                  <a:pt x="39" y="189"/>
                </a:cubicBezTo>
                <a:cubicBezTo>
                  <a:pt x="38" y="189"/>
                  <a:pt x="37" y="189"/>
                  <a:pt x="36" y="189"/>
                </a:cubicBezTo>
                <a:cubicBezTo>
                  <a:pt x="31" y="199"/>
                  <a:pt x="27" y="209"/>
                  <a:pt x="23" y="219"/>
                </a:cubicBezTo>
                <a:cubicBezTo>
                  <a:pt x="24" y="220"/>
                  <a:pt x="25" y="220"/>
                  <a:pt x="27" y="220"/>
                </a:cubicBezTo>
                <a:cubicBezTo>
                  <a:pt x="29" y="220"/>
                  <a:pt x="30" y="220"/>
                  <a:pt x="31" y="219"/>
                </a:cubicBezTo>
                <a:cubicBezTo>
                  <a:pt x="32" y="220"/>
                  <a:pt x="33" y="221"/>
                  <a:pt x="34" y="221"/>
                </a:cubicBezTo>
                <a:cubicBezTo>
                  <a:pt x="34" y="222"/>
                  <a:pt x="34" y="223"/>
                  <a:pt x="34" y="223"/>
                </a:cubicBezTo>
                <a:cubicBezTo>
                  <a:pt x="34" y="224"/>
                  <a:pt x="34" y="224"/>
                  <a:pt x="34" y="224"/>
                </a:cubicBezTo>
                <a:cubicBezTo>
                  <a:pt x="31" y="224"/>
                  <a:pt x="29" y="226"/>
                  <a:pt x="28" y="228"/>
                </a:cubicBezTo>
                <a:cubicBezTo>
                  <a:pt x="26" y="229"/>
                  <a:pt x="25" y="230"/>
                  <a:pt x="24" y="232"/>
                </a:cubicBezTo>
                <a:cubicBezTo>
                  <a:pt x="23" y="232"/>
                  <a:pt x="22" y="232"/>
                  <a:pt x="21" y="232"/>
                </a:cubicBezTo>
                <a:cubicBezTo>
                  <a:pt x="21" y="232"/>
                  <a:pt x="21" y="232"/>
                  <a:pt x="21" y="232"/>
                </a:cubicBezTo>
                <a:cubicBezTo>
                  <a:pt x="21" y="231"/>
                  <a:pt x="21" y="231"/>
                  <a:pt x="21" y="231"/>
                </a:cubicBezTo>
                <a:cubicBezTo>
                  <a:pt x="20" y="230"/>
                  <a:pt x="20" y="230"/>
                  <a:pt x="19" y="229"/>
                </a:cubicBezTo>
                <a:cubicBezTo>
                  <a:pt x="17" y="235"/>
                  <a:pt x="15" y="240"/>
                  <a:pt x="14" y="246"/>
                </a:cubicBezTo>
                <a:cubicBezTo>
                  <a:pt x="15" y="246"/>
                  <a:pt x="15" y="247"/>
                  <a:pt x="16" y="247"/>
                </a:cubicBezTo>
                <a:cubicBezTo>
                  <a:pt x="18" y="248"/>
                  <a:pt x="19" y="248"/>
                  <a:pt x="21" y="248"/>
                </a:cubicBezTo>
                <a:cubicBezTo>
                  <a:pt x="25" y="248"/>
                  <a:pt x="28" y="246"/>
                  <a:pt x="29" y="243"/>
                </a:cubicBezTo>
                <a:cubicBezTo>
                  <a:pt x="30" y="244"/>
                  <a:pt x="31" y="245"/>
                  <a:pt x="32" y="245"/>
                </a:cubicBezTo>
                <a:cubicBezTo>
                  <a:pt x="32" y="245"/>
                  <a:pt x="32" y="245"/>
                  <a:pt x="32" y="245"/>
                </a:cubicBezTo>
                <a:cubicBezTo>
                  <a:pt x="29" y="246"/>
                  <a:pt x="27" y="247"/>
                  <a:pt x="26" y="250"/>
                </a:cubicBezTo>
                <a:cubicBezTo>
                  <a:pt x="24" y="251"/>
                  <a:pt x="23" y="252"/>
                  <a:pt x="23" y="253"/>
                </a:cubicBezTo>
                <a:cubicBezTo>
                  <a:pt x="23" y="253"/>
                  <a:pt x="22" y="253"/>
                  <a:pt x="22" y="253"/>
                </a:cubicBezTo>
                <a:cubicBezTo>
                  <a:pt x="21" y="252"/>
                  <a:pt x="19" y="251"/>
                  <a:pt x="17" y="251"/>
                </a:cubicBezTo>
                <a:cubicBezTo>
                  <a:pt x="16" y="251"/>
                  <a:pt x="14" y="252"/>
                  <a:pt x="13" y="252"/>
                </a:cubicBezTo>
                <a:cubicBezTo>
                  <a:pt x="13" y="252"/>
                  <a:pt x="13" y="251"/>
                  <a:pt x="13" y="251"/>
                </a:cubicBezTo>
                <a:cubicBezTo>
                  <a:pt x="13" y="250"/>
                  <a:pt x="13" y="249"/>
                  <a:pt x="13" y="248"/>
                </a:cubicBezTo>
                <a:cubicBezTo>
                  <a:pt x="4" y="278"/>
                  <a:pt x="0" y="310"/>
                  <a:pt x="0" y="343"/>
                </a:cubicBezTo>
                <a:cubicBezTo>
                  <a:pt x="0" y="364"/>
                  <a:pt x="2" y="384"/>
                  <a:pt x="5" y="403"/>
                </a:cubicBezTo>
                <a:cubicBezTo>
                  <a:pt x="5" y="403"/>
                  <a:pt x="5" y="403"/>
                  <a:pt x="5" y="403"/>
                </a:cubicBezTo>
                <a:cubicBezTo>
                  <a:pt x="5" y="403"/>
                  <a:pt x="5" y="403"/>
                  <a:pt x="5" y="403"/>
                </a:cubicBezTo>
                <a:cubicBezTo>
                  <a:pt x="11" y="440"/>
                  <a:pt x="24" y="474"/>
                  <a:pt x="40" y="505"/>
                </a:cubicBezTo>
                <a:cubicBezTo>
                  <a:pt x="43" y="504"/>
                  <a:pt x="45" y="502"/>
                  <a:pt x="46" y="500"/>
                </a:cubicBezTo>
                <a:cubicBezTo>
                  <a:pt x="46" y="501"/>
                  <a:pt x="46" y="501"/>
                  <a:pt x="47" y="502"/>
                </a:cubicBezTo>
                <a:cubicBezTo>
                  <a:pt x="45" y="503"/>
                  <a:pt x="45" y="505"/>
                  <a:pt x="44" y="507"/>
                </a:cubicBezTo>
                <a:cubicBezTo>
                  <a:pt x="44" y="508"/>
                  <a:pt x="44" y="509"/>
                  <a:pt x="44" y="509"/>
                </a:cubicBezTo>
                <a:cubicBezTo>
                  <a:pt x="44" y="511"/>
                  <a:pt x="45" y="513"/>
                  <a:pt x="45" y="514"/>
                </a:cubicBezTo>
                <a:cubicBezTo>
                  <a:pt x="45" y="514"/>
                  <a:pt x="45" y="514"/>
                  <a:pt x="45" y="514"/>
                </a:cubicBezTo>
                <a:cubicBezTo>
                  <a:pt x="66" y="551"/>
                  <a:pt x="94" y="583"/>
                  <a:pt x="127" y="610"/>
                </a:cubicBezTo>
                <a:cubicBezTo>
                  <a:pt x="128" y="609"/>
                  <a:pt x="128" y="609"/>
                  <a:pt x="129" y="608"/>
                </a:cubicBezTo>
                <a:cubicBezTo>
                  <a:pt x="129" y="610"/>
                  <a:pt x="130" y="611"/>
                  <a:pt x="131" y="613"/>
                </a:cubicBezTo>
                <a:cubicBezTo>
                  <a:pt x="131" y="613"/>
                  <a:pt x="131" y="613"/>
                  <a:pt x="131" y="613"/>
                </a:cubicBezTo>
                <a:cubicBezTo>
                  <a:pt x="149" y="627"/>
                  <a:pt x="168" y="640"/>
                  <a:pt x="189" y="650"/>
                </a:cubicBezTo>
                <a:cubicBezTo>
                  <a:pt x="189" y="649"/>
                  <a:pt x="189" y="648"/>
                  <a:pt x="189" y="648"/>
                </a:cubicBezTo>
                <a:cubicBezTo>
                  <a:pt x="189" y="647"/>
                  <a:pt x="189" y="647"/>
                  <a:pt x="189" y="647"/>
                </a:cubicBezTo>
                <a:cubicBezTo>
                  <a:pt x="190" y="647"/>
                  <a:pt x="190" y="648"/>
                  <a:pt x="191" y="648"/>
                </a:cubicBezTo>
                <a:cubicBezTo>
                  <a:pt x="191" y="649"/>
                  <a:pt x="190" y="650"/>
                  <a:pt x="190" y="651"/>
                </a:cubicBezTo>
                <a:cubicBezTo>
                  <a:pt x="220" y="666"/>
                  <a:pt x="253" y="676"/>
                  <a:pt x="287" y="682"/>
                </a:cubicBezTo>
                <a:cubicBezTo>
                  <a:pt x="287" y="682"/>
                  <a:pt x="287" y="681"/>
                  <a:pt x="287" y="681"/>
                </a:cubicBezTo>
                <a:cubicBezTo>
                  <a:pt x="287" y="681"/>
                  <a:pt x="287" y="680"/>
                  <a:pt x="287" y="680"/>
                </a:cubicBezTo>
                <a:cubicBezTo>
                  <a:pt x="288" y="679"/>
                  <a:pt x="289" y="677"/>
                  <a:pt x="289" y="675"/>
                </a:cubicBezTo>
                <a:cubicBezTo>
                  <a:pt x="289" y="675"/>
                  <a:pt x="289" y="675"/>
                  <a:pt x="289" y="675"/>
                </a:cubicBezTo>
                <a:cubicBezTo>
                  <a:pt x="289" y="675"/>
                  <a:pt x="290" y="675"/>
                  <a:pt x="290" y="675"/>
                </a:cubicBezTo>
                <a:cubicBezTo>
                  <a:pt x="292" y="675"/>
                  <a:pt x="294" y="674"/>
                  <a:pt x="295" y="673"/>
                </a:cubicBezTo>
                <a:cubicBezTo>
                  <a:pt x="297" y="674"/>
                  <a:pt x="298" y="675"/>
                  <a:pt x="300" y="676"/>
                </a:cubicBezTo>
                <a:cubicBezTo>
                  <a:pt x="301" y="679"/>
                  <a:pt x="304" y="681"/>
                  <a:pt x="307" y="681"/>
                </a:cubicBezTo>
                <a:cubicBezTo>
                  <a:pt x="306" y="682"/>
                  <a:pt x="305" y="683"/>
                  <a:pt x="305" y="685"/>
                </a:cubicBezTo>
                <a:cubicBezTo>
                  <a:pt x="314" y="686"/>
                  <a:pt x="323" y="686"/>
                  <a:pt x="331" y="686"/>
                </a:cubicBezTo>
                <a:cubicBezTo>
                  <a:pt x="330" y="685"/>
                  <a:pt x="327" y="683"/>
                  <a:pt x="324" y="683"/>
                </a:cubicBezTo>
                <a:cubicBezTo>
                  <a:pt x="324" y="683"/>
                  <a:pt x="323" y="683"/>
                  <a:pt x="323" y="683"/>
                </a:cubicBezTo>
                <a:cubicBezTo>
                  <a:pt x="322" y="681"/>
                  <a:pt x="320" y="679"/>
                  <a:pt x="318" y="678"/>
                </a:cubicBezTo>
                <a:cubicBezTo>
                  <a:pt x="319" y="679"/>
                  <a:pt x="320" y="679"/>
                  <a:pt x="321" y="679"/>
                </a:cubicBezTo>
                <a:cubicBezTo>
                  <a:pt x="322" y="680"/>
                  <a:pt x="323" y="681"/>
                  <a:pt x="325" y="682"/>
                </a:cubicBezTo>
                <a:cubicBezTo>
                  <a:pt x="326" y="682"/>
                  <a:pt x="327" y="683"/>
                  <a:pt x="329" y="683"/>
                </a:cubicBezTo>
                <a:cubicBezTo>
                  <a:pt x="331" y="683"/>
                  <a:pt x="333" y="682"/>
                  <a:pt x="334" y="681"/>
                </a:cubicBezTo>
                <a:cubicBezTo>
                  <a:pt x="334" y="681"/>
                  <a:pt x="334" y="682"/>
                  <a:pt x="334" y="682"/>
                </a:cubicBezTo>
                <a:cubicBezTo>
                  <a:pt x="334" y="684"/>
                  <a:pt x="335" y="685"/>
                  <a:pt x="336" y="687"/>
                </a:cubicBezTo>
                <a:cubicBezTo>
                  <a:pt x="338" y="687"/>
                  <a:pt x="341" y="687"/>
                  <a:pt x="343" y="687"/>
                </a:cubicBezTo>
                <a:cubicBezTo>
                  <a:pt x="348" y="687"/>
                  <a:pt x="352" y="687"/>
                  <a:pt x="357" y="686"/>
                </a:cubicBezTo>
                <a:cubicBezTo>
                  <a:pt x="357" y="686"/>
                  <a:pt x="357" y="686"/>
                  <a:pt x="357" y="686"/>
                </a:cubicBezTo>
                <a:cubicBezTo>
                  <a:pt x="357" y="686"/>
                  <a:pt x="357" y="686"/>
                  <a:pt x="357" y="686"/>
                </a:cubicBezTo>
                <a:cubicBezTo>
                  <a:pt x="380" y="685"/>
                  <a:pt x="401" y="682"/>
                  <a:pt x="422" y="677"/>
                </a:cubicBezTo>
                <a:cubicBezTo>
                  <a:pt x="422" y="677"/>
                  <a:pt x="423" y="677"/>
                  <a:pt x="423" y="677"/>
                </a:cubicBezTo>
                <a:cubicBezTo>
                  <a:pt x="423" y="677"/>
                  <a:pt x="423" y="677"/>
                  <a:pt x="423" y="677"/>
                </a:cubicBezTo>
                <a:cubicBezTo>
                  <a:pt x="450" y="671"/>
                  <a:pt x="476" y="661"/>
                  <a:pt x="500" y="649"/>
                </a:cubicBezTo>
                <a:cubicBezTo>
                  <a:pt x="500" y="649"/>
                  <a:pt x="500" y="648"/>
                  <a:pt x="500" y="648"/>
                </a:cubicBezTo>
                <a:cubicBezTo>
                  <a:pt x="501" y="648"/>
                  <a:pt x="501" y="648"/>
                  <a:pt x="501" y="648"/>
                </a:cubicBezTo>
                <a:cubicBezTo>
                  <a:pt x="512" y="642"/>
                  <a:pt x="524" y="636"/>
                  <a:pt x="535" y="628"/>
                </a:cubicBezTo>
                <a:cubicBezTo>
                  <a:pt x="534" y="628"/>
                  <a:pt x="534" y="628"/>
                  <a:pt x="534" y="628"/>
                </a:cubicBezTo>
                <a:cubicBezTo>
                  <a:pt x="534" y="627"/>
                  <a:pt x="534" y="627"/>
                  <a:pt x="533" y="626"/>
                </a:cubicBezTo>
                <a:cubicBezTo>
                  <a:pt x="534" y="626"/>
                  <a:pt x="534" y="625"/>
                  <a:pt x="534" y="625"/>
                </a:cubicBezTo>
                <a:cubicBezTo>
                  <a:pt x="535" y="626"/>
                  <a:pt x="535" y="627"/>
                  <a:pt x="536" y="628"/>
                </a:cubicBezTo>
                <a:cubicBezTo>
                  <a:pt x="546" y="621"/>
                  <a:pt x="555" y="614"/>
                  <a:pt x="564" y="606"/>
                </a:cubicBezTo>
                <a:cubicBezTo>
                  <a:pt x="563" y="603"/>
                  <a:pt x="560" y="600"/>
                  <a:pt x="556" y="600"/>
                </a:cubicBezTo>
                <a:cubicBezTo>
                  <a:pt x="558" y="599"/>
                  <a:pt x="559" y="597"/>
                  <a:pt x="560" y="595"/>
                </a:cubicBezTo>
                <a:cubicBezTo>
                  <a:pt x="561" y="595"/>
                  <a:pt x="562" y="595"/>
                  <a:pt x="563" y="594"/>
                </a:cubicBezTo>
                <a:cubicBezTo>
                  <a:pt x="563" y="596"/>
                  <a:pt x="565" y="598"/>
                  <a:pt x="567" y="599"/>
                </a:cubicBezTo>
                <a:cubicBezTo>
                  <a:pt x="566" y="601"/>
                  <a:pt x="566" y="602"/>
                  <a:pt x="566" y="604"/>
                </a:cubicBezTo>
                <a:cubicBezTo>
                  <a:pt x="566" y="604"/>
                  <a:pt x="566" y="604"/>
                  <a:pt x="566" y="605"/>
                </a:cubicBezTo>
                <a:cubicBezTo>
                  <a:pt x="572" y="599"/>
                  <a:pt x="578" y="594"/>
                  <a:pt x="584" y="588"/>
                </a:cubicBezTo>
                <a:cubicBezTo>
                  <a:pt x="583" y="588"/>
                  <a:pt x="582" y="588"/>
                  <a:pt x="582" y="589"/>
                </a:cubicBezTo>
                <a:cubicBezTo>
                  <a:pt x="582" y="589"/>
                  <a:pt x="582" y="589"/>
                  <a:pt x="582" y="588"/>
                </a:cubicBezTo>
                <a:cubicBezTo>
                  <a:pt x="582" y="587"/>
                  <a:pt x="581" y="586"/>
                  <a:pt x="580" y="584"/>
                </a:cubicBezTo>
                <a:cubicBezTo>
                  <a:pt x="582" y="584"/>
                  <a:pt x="583" y="583"/>
                  <a:pt x="583" y="582"/>
                </a:cubicBezTo>
                <a:cubicBezTo>
                  <a:pt x="584" y="584"/>
                  <a:pt x="585" y="585"/>
                  <a:pt x="586" y="586"/>
                </a:cubicBezTo>
                <a:cubicBezTo>
                  <a:pt x="595" y="577"/>
                  <a:pt x="603" y="568"/>
                  <a:pt x="611" y="559"/>
                </a:cubicBezTo>
                <a:cubicBezTo>
                  <a:pt x="610" y="558"/>
                  <a:pt x="610" y="558"/>
                  <a:pt x="610" y="557"/>
                </a:cubicBezTo>
                <a:cubicBezTo>
                  <a:pt x="610" y="556"/>
                  <a:pt x="611" y="555"/>
                  <a:pt x="611" y="555"/>
                </a:cubicBezTo>
                <a:cubicBezTo>
                  <a:pt x="611" y="552"/>
                  <a:pt x="609" y="549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9" y="548"/>
                  <a:pt x="611" y="549"/>
                  <a:pt x="613" y="549"/>
                </a:cubicBezTo>
                <a:cubicBezTo>
                  <a:pt x="616" y="549"/>
                  <a:pt x="619" y="546"/>
                  <a:pt x="621" y="543"/>
                </a:cubicBezTo>
                <a:cubicBezTo>
                  <a:pt x="621" y="544"/>
                  <a:pt x="621" y="544"/>
                  <a:pt x="622" y="544"/>
                </a:cubicBezTo>
                <a:cubicBezTo>
                  <a:pt x="627" y="537"/>
                  <a:pt x="632" y="529"/>
                  <a:pt x="637" y="521"/>
                </a:cubicBezTo>
                <a:cubicBezTo>
                  <a:pt x="637" y="520"/>
                  <a:pt x="637" y="520"/>
                  <a:pt x="637" y="520"/>
                </a:cubicBezTo>
                <a:cubicBezTo>
                  <a:pt x="637" y="519"/>
                  <a:pt x="637" y="519"/>
                  <a:pt x="637" y="518"/>
                </a:cubicBezTo>
                <a:cubicBezTo>
                  <a:pt x="637" y="516"/>
                  <a:pt x="637" y="515"/>
                  <a:pt x="636" y="514"/>
                </a:cubicBezTo>
                <a:cubicBezTo>
                  <a:pt x="638" y="514"/>
                  <a:pt x="639" y="515"/>
                  <a:pt x="641" y="515"/>
                </a:cubicBezTo>
                <a:cubicBezTo>
                  <a:pt x="650" y="499"/>
                  <a:pt x="658" y="482"/>
                  <a:pt x="664" y="465"/>
                </a:cubicBezTo>
                <a:cubicBezTo>
                  <a:pt x="664" y="465"/>
                  <a:pt x="664" y="464"/>
                  <a:pt x="664" y="464"/>
                </a:cubicBezTo>
                <a:close/>
                <a:moveTo>
                  <a:pt x="3" y="364"/>
                </a:moveTo>
                <a:cubicBezTo>
                  <a:pt x="2" y="364"/>
                  <a:pt x="2" y="365"/>
                  <a:pt x="1" y="365"/>
                </a:cubicBezTo>
                <a:cubicBezTo>
                  <a:pt x="1" y="365"/>
                  <a:pt x="1" y="365"/>
                  <a:pt x="1" y="365"/>
                </a:cubicBezTo>
                <a:cubicBezTo>
                  <a:pt x="1" y="364"/>
                  <a:pt x="1" y="363"/>
                  <a:pt x="1" y="363"/>
                </a:cubicBezTo>
                <a:cubicBezTo>
                  <a:pt x="2" y="363"/>
                  <a:pt x="2" y="363"/>
                  <a:pt x="3" y="363"/>
                </a:cubicBezTo>
                <a:cubicBezTo>
                  <a:pt x="3" y="363"/>
                  <a:pt x="3" y="363"/>
                  <a:pt x="3" y="364"/>
                </a:cubicBezTo>
                <a:close/>
                <a:moveTo>
                  <a:pt x="10" y="404"/>
                </a:moveTo>
                <a:cubicBezTo>
                  <a:pt x="9" y="404"/>
                  <a:pt x="9" y="404"/>
                  <a:pt x="9" y="404"/>
                </a:cubicBezTo>
                <a:cubicBezTo>
                  <a:pt x="9" y="404"/>
                  <a:pt x="9" y="404"/>
                  <a:pt x="9" y="404"/>
                </a:cubicBezTo>
                <a:cubicBezTo>
                  <a:pt x="9" y="404"/>
                  <a:pt x="9" y="404"/>
                  <a:pt x="10" y="404"/>
                </a:cubicBezTo>
                <a:cubicBezTo>
                  <a:pt x="10" y="404"/>
                  <a:pt x="10" y="404"/>
                  <a:pt x="10" y="404"/>
                </a:cubicBezTo>
                <a:close/>
                <a:moveTo>
                  <a:pt x="15" y="295"/>
                </a:moveTo>
                <a:cubicBezTo>
                  <a:pt x="14" y="296"/>
                  <a:pt x="13" y="297"/>
                  <a:pt x="13" y="298"/>
                </a:cubicBezTo>
                <a:cubicBezTo>
                  <a:pt x="12" y="298"/>
                  <a:pt x="12" y="298"/>
                  <a:pt x="12" y="298"/>
                </a:cubicBezTo>
                <a:cubicBezTo>
                  <a:pt x="11" y="298"/>
                  <a:pt x="11" y="298"/>
                  <a:pt x="11" y="298"/>
                </a:cubicBezTo>
                <a:cubicBezTo>
                  <a:pt x="11" y="297"/>
                  <a:pt x="10" y="295"/>
                  <a:pt x="9" y="294"/>
                </a:cubicBezTo>
                <a:cubicBezTo>
                  <a:pt x="10" y="293"/>
                  <a:pt x="10" y="291"/>
                  <a:pt x="10" y="289"/>
                </a:cubicBezTo>
                <a:cubicBezTo>
                  <a:pt x="10" y="289"/>
                  <a:pt x="10" y="289"/>
                  <a:pt x="10" y="289"/>
                </a:cubicBezTo>
                <a:cubicBezTo>
                  <a:pt x="11" y="290"/>
                  <a:pt x="13" y="290"/>
                  <a:pt x="15" y="290"/>
                </a:cubicBezTo>
                <a:cubicBezTo>
                  <a:pt x="16" y="290"/>
                  <a:pt x="17" y="290"/>
                  <a:pt x="18" y="290"/>
                </a:cubicBezTo>
                <a:cubicBezTo>
                  <a:pt x="19" y="291"/>
                  <a:pt x="20" y="292"/>
                  <a:pt x="21" y="292"/>
                </a:cubicBezTo>
                <a:cubicBezTo>
                  <a:pt x="19" y="293"/>
                  <a:pt x="17" y="294"/>
                  <a:pt x="16" y="295"/>
                </a:cubicBezTo>
                <a:cubicBezTo>
                  <a:pt x="16" y="295"/>
                  <a:pt x="16" y="295"/>
                  <a:pt x="15" y="295"/>
                </a:cubicBezTo>
                <a:close/>
                <a:moveTo>
                  <a:pt x="23" y="429"/>
                </a:moveTo>
                <a:cubicBezTo>
                  <a:pt x="23" y="430"/>
                  <a:pt x="22" y="430"/>
                  <a:pt x="21" y="431"/>
                </a:cubicBezTo>
                <a:cubicBezTo>
                  <a:pt x="21" y="431"/>
                  <a:pt x="20" y="431"/>
                  <a:pt x="20" y="432"/>
                </a:cubicBezTo>
                <a:cubicBezTo>
                  <a:pt x="20" y="432"/>
                  <a:pt x="20" y="432"/>
                  <a:pt x="20" y="432"/>
                </a:cubicBezTo>
                <a:cubicBezTo>
                  <a:pt x="19" y="432"/>
                  <a:pt x="19" y="432"/>
                  <a:pt x="18" y="432"/>
                </a:cubicBezTo>
                <a:cubicBezTo>
                  <a:pt x="19" y="431"/>
                  <a:pt x="19" y="430"/>
                  <a:pt x="19" y="429"/>
                </a:cubicBezTo>
                <a:cubicBezTo>
                  <a:pt x="20" y="429"/>
                  <a:pt x="20" y="429"/>
                  <a:pt x="20" y="429"/>
                </a:cubicBezTo>
                <a:cubicBezTo>
                  <a:pt x="21" y="428"/>
                  <a:pt x="21" y="428"/>
                  <a:pt x="22" y="428"/>
                </a:cubicBezTo>
                <a:cubicBezTo>
                  <a:pt x="22" y="428"/>
                  <a:pt x="23" y="428"/>
                  <a:pt x="24" y="428"/>
                </a:cubicBezTo>
                <a:cubicBezTo>
                  <a:pt x="24" y="428"/>
                  <a:pt x="24" y="428"/>
                  <a:pt x="25" y="428"/>
                </a:cubicBezTo>
                <a:cubicBezTo>
                  <a:pt x="24" y="428"/>
                  <a:pt x="24" y="429"/>
                  <a:pt x="23" y="429"/>
                </a:cubicBezTo>
                <a:close/>
                <a:moveTo>
                  <a:pt x="38" y="401"/>
                </a:moveTo>
                <a:cubicBezTo>
                  <a:pt x="38" y="400"/>
                  <a:pt x="38" y="400"/>
                  <a:pt x="39" y="400"/>
                </a:cubicBezTo>
                <a:cubicBezTo>
                  <a:pt x="39" y="400"/>
                  <a:pt x="39" y="400"/>
                  <a:pt x="39" y="400"/>
                </a:cubicBezTo>
                <a:cubicBezTo>
                  <a:pt x="38" y="401"/>
                  <a:pt x="38" y="401"/>
                  <a:pt x="37" y="402"/>
                </a:cubicBezTo>
                <a:cubicBezTo>
                  <a:pt x="37" y="401"/>
                  <a:pt x="38" y="401"/>
                  <a:pt x="38" y="401"/>
                </a:cubicBezTo>
                <a:close/>
                <a:moveTo>
                  <a:pt x="32" y="458"/>
                </a:moveTo>
                <a:cubicBezTo>
                  <a:pt x="32" y="458"/>
                  <a:pt x="32" y="458"/>
                  <a:pt x="32" y="458"/>
                </a:cubicBezTo>
                <a:cubicBezTo>
                  <a:pt x="32" y="458"/>
                  <a:pt x="32" y="457"/>
                  <a:pt x="32" y="457"/>
                </a:cubicBezTo>
                <a:cubicBezTo>
                  <a:pt x="32" y="458"/>
                  <a:pt x="32" y="458"/>
                  <a:pt x="32" y="458"/>
                </a:cubicBezTo>
                <a:close/>
                <a:moveTo>
                  <a:pt x="34" y="410"/>
                </a:moveTo>
                <a:cubicBezTo>
                  <a:pt x="33" y="411"/>
                  <a:pt x="33" y="411"/>
                  <a:pt x="32" y="411"/>
                </a:cubicBezTo>
                <a:cubicBezTo>
                  <a:pt x="32" y="411"/>
                  <a:pt x="32" y="411"/>
                  <a:pt x="31" y="411"/>
                </a:cubicBezTo>
                <a:cubicBezTo>
                  <a:pt x="32" y="410"/>
                  <a:pt x="33" y="408"/>
                  <a:pt x="33" y="406"/>
                </a:cubicBezTo>
                <a:cubicBezTo>
                  <a:pt x="34" y="406"/>
                  <a:pt x="34" y="405"/>
                  <a:pt x="35" y="405"/>
                </a:cubicBezTo>
                <a:cubicBezTo>
                  <a:pt x="34" y="406"/>
                  <a:pt x="34" y="408"/>
                  <a:pt x="34" y="410"/>
                </a:cubicBezTo>
                <a:cubicBezTo>
                  <a:pt x="34" y="410"/>
                  <a:pt x="34" y="410"/>
                  <a:pt x="34" y="410"/>
                </a:cubicBezTo>
                <a:close/>
                <a:moveTo>
                  <a:pt x="39" y="434"/>
                </a:moveTo>
                <a:cubicBezTo>
                  <a:pt x="38" y="434"/>
                  <a:pt x="38" y="434"/>
                  <a:pt x="38" y="434"/>
                </a:cubicBezTo>
                <a:cubicBezTo>
                  <a:pt x="37" y="433"/>
                  <a:pt x="37" y="432"/>
                  <a:pt x="36" y="431"/>
                </a:cubicBezTo>
                <a:cubicBezTo>
                  <a:pt x="37" y="431"/>
                  <a:pt x="38" y="431"/>
                  <a:pt x="38" y="430"/>
                </a:cubicBezTo>
                <a:cubicBezTo>
                  <a:pt x="39" y="431"/>
                  <a:pt x="39" y="432"/>
                  <a:pt x="39" y="432"/>
                </a:cubicBezTo>
                <a:cubicBezTo>
                  <a:pt x="39" y="433"/>
                  <a:pt x="39" y="433"/>
                  <a:pt x="39" y="434"/>
                </a:cubicBezTo>
                <a:close/>
                <a:moveTo>
                  <a:pt x="189" y="154"/>
                </a:moveTo>
                <a:cubicBezTo>
                  <a:pt x="188" y="155"/>
                  <a:pt x="188" y="156"/>
                  <a:pt x="188" y="156"/>
                </a:cubicBezTo>
                <a:cubicBezTo>
                  <a:pt x="187" y="156"/>
                  <a:pt x="185" y="156"/>
                  <a:pt x="184" y="156"/>
                </a:cubicBezTo>
                <a:cubicBezTo>
                  <a:pt x="184" y="156"/>
                  <a:pt x="183" y="156"/>
                  <a:pt x="183" y="156"/>
                </a:cubicBezTo>
                <a:cubicBezTo>
                  <a:pt x="183" y="155"/>
                  <a:pt x="182" y="155"/>
                  <a:pt x="182" y="154"/>
                </a:cubicBezTo>
                <a:cubicBezTo>
                  <a:pt x="184" y="153"/>
                  <a:pt x="185" y="150"/>
                  <a:pt x="185" y="147"/>
                </a:cubicBezTo>
                <a:cubicBezTo>
                  <a:pt x="185" y="144"/>
                  <a:pt x="184" y="142"/>
                  <a:pt x="182" y="140"/>
                </a:cubicBezTo>
                <a:cubicBezTo>
                  <a:pt x="183" y="141"/>
                  <a:pt x="184" y="141"/>
                  <a:pt x="186" y="141"/>
                </a:cubicBezTo>
                <a:cubicBezTo>
                  <a:pt x="185" y="142"/>
                  <a:pt x="185" y="142"/>
                  <a:pt x="185" y="143"/>
                </a:cubicBezTo>
                <a:cubicBezTo>
                  <a:pt x="185" y="146"/>
                  <a:pt x="187" y="149"/>
                  <a:pt x="189" y="151"/>
                </a:cubicBezTo>
                <a:cubicBezTo>
                  <a:pt x="189" y="151"/>
                  <a:pt x="189" y="152"/>
                  <a:pt x="189" y="153"/>
                </a:cubicBezTo>
                <a:cubicBezTo>
                  <a:pt x="189" y="153"/>
                  <a:pt x="189" y="154"/>
                  <a:pt x="189" y="154"/>
                </a:cubicBezTo>
                <a:close/>
                <a:moveTo>
                  <a:pt x="181" y="77"/>
                </a:moveTo>
                <a:cubicBezTo>
                  <a:pt x="182" y="77"/>
                  <a:pt x="182" y="77"/>
                  <a:pt x="182" y="77"/>
                </a:cubicBezTo>
                <a:cubicBezTo>
                  <a:pt x="183" y="79"/>
                  <a:pt x="184" y="80"/>
                  <a:pt x="185" y="81"/>
                </a:cubicBezTo>
                <a:cubicBezTo>
                  <a:pt x="185" y="82"/>
                  <a:pt x="185" y="83"/>
                  <a:pt x="184" y="84"/>
                </a:cubicBezTo>
                <a:cubicBezTo>
                  <a:pt x="184" y="84"/>
                  <a:pt x="184" y="84"/>
                  <a:pt x="184" y="84"/>
                </a:cubicBezTo>
                <a:cubicBezTo>
                  <a:pt x="184" y="83"/>
                  <a:pt x="184" y="83"/>
                  <a:pt x="184" y="83"/>
                </a:cubicBezTo>
                <a:cubicBezTo>
                  <a:pt x="184" y="81"/>
                  <a:pt x="183" y="79"/>
                  <a:pt x="181" y="77"/>
                </a:cubicBezTo>
                <a:close/>
                <a:moveTo>
                  <a:pt x="167" y="51"/>
                </a:moveTo>
                <a:cubicBezTo>
                  <a:pt x="169" y="51"/>
                  <a:pt x="172" y="49"/>
                  <a:pt x="173" y="47"/>
                </a:cubicBezTo>
                <a:cubicBezTo>
                  <a:pt x="174" y="49"/>
                  <a:pt x="177" y="50"/>
                  <a:pt x="180" y="50"/>
                </a:cubicBezTo>
                <a:cubicBezTo>
                  <a:pt x="181" y="50"/>
                  <a:pt x="182" y="50"/>
                  <a:pt x="183" y="50"/>
                </a:cubicBezTo>
                <a:cubicBezTo>
                  <a:pt x="184" y="50"/>
                  <a:pt x="185" y="50"/>
                  <a:pt x="186" y="50"/>
                </a:cubicBezTo>
                <a:cubicBezTo>
                  <a:pt x="185" y="51"/>
                  <a:pt x="184" y="53"/>
                  <a:pt x="184" y="54"/>
                </a:cubicBezTo>
                <a:cubicBezTo>
                  <a:pt x="184" y="54"/>
                  <a:pt x="184" y="54"/>
                  <a:pt x="184" y="54"/>
                </a:cubicBezTo>
                <a:cubicBezTo>
                  <a:pt x="183" y="54"/>
                  <a:pt x="182" y="55"/>
                  <a:pt x="181" y="55"/>
                </a:cubicBezTo>
                <a:cubicBezTo>
                  <a:pt x="179" y="52"/>
                  <a:pt x="177" y="50"/>
                  <a:pt x="173" y="50"/>
                </a:cubicBezTo>
                <a:cubicBezTo>
                  <a:pt x="171" y="50"/>
                  <a:pt x="169" y="51"/>
                  <a:pt x="168" y="53"/>
                </a:cubicBezTo>
                <a:cubicBezTo>
                  <a:pt x="167" y="53"/>
                  <a:pt x="166" y="53"/>
                  <a:pt x="166" y="53"/>
                </a:cubicBezTo>
                <a:cubicBezTo>
                  <a:pt x="166" y="53"/>
                  <a:pt x="166" y="52"/>
                  <a:pt x="167" y="51"/>
                </a:cubicBezTo>
                <a:close/>
                <a:moveTo>
                  <a:pt x="166" y="143"/>
                </a:moveTo>
                <a:cubicBezTo>
                  <a:pt x="166" y="143"/>
                  <a:pt x="166" y="142"/>
                  <a:pt x="166" y="142"/>
                </a:cubicBezTo>
                <a:cubicBezTo>
                  <a:pt x="166" y="139"/>
                  <a:pt x="165" y="137"/>
                  <a:pt x="163" y="135"/>
                </a:cubicBezTo>
                <a:cubicBezTo>
                  <a:pt x="165" y="135"/>
                  <a:pt x="166" y="135"/>
                  <a:pt x="168" y="134"/>
                </a:cubicBezTo>
                <a:cubicBezTo>
                  <a:pt x="170" y="134"/>
                  <a:pt x="171" y="133"/>
                  <a:pt x="173" y="132"/>
                </a:cubicBezTo>
                <a:cubicBezTo>
                  <a:pt x="174" y="135"/>
                  <a:pt x="176" y="137"/>
                  <a:pt x="179" y="137"/>
                </a:cubicBezTo>
                <a:cubicBezTo>
                  <a:pt x="179" y="138"/>
                  <a:pt x="180" y="138"/>
                  <a:pt x="180" y="139"/>
                </a:cubicBezTo>
                <a:cubicBezTo>
                  <a:pt x="179" y="138"/>
                  <a:pt x="177" y="137"/>
                  <a:pt x="175" y="137"/>
                </a:cubicBezTo>
                <a:cubicBezTo>
                  <a:pt x="171" y="137"/>
                  <a:pt x="168" y="140"/>
                  <a:pt x="166" y="143"/>
                </a:cubicBezTo>
                <a:close/>
                <a:moveTo>
                  <a:pt x="174" y="187"/>
                </a:moveTo>
                <a:cubicBezTo>
                  <a:pt x="174" y="187"/>
                  <a:pt x="174" y="187"/>
                  <a:pt x="174" y="188"/>
                </a:cubicBezTo>
                <a:cubicBezTo>
                  <a:pt x="173" y="188"/>
                  <a:pt x="172" y="188"/>
                  <a:pt x="172" y="189"/>
                </a:cubicBezTo>
                <a:cubicBezTo>
                  <a:pt x="172" y="188"/>
                  <a:pt x="171" y="187"/>
                  <a:pt x="171" y="186"/>
                </a:cubicBezTo>
                <a:cubicBezTo>
                  <a:pt x="171" y="186"/>
                  <a:pt x="172" y="186"/>
                  <a:pt x="173" y="186"/>
                </a:cubicBezTo>
                <a:cubicBezTo>
                  <a:pt x="173" y="186"/>
                  <a:pt x="174" y="186"/>
                  <a:pt x="174" y="186"/>
                </a:cubicBezTo>
                <a:cubicBezTo>
                  <a:pt x="174" y="186"/>
                  <a:pt x="174" y="187"/>
                  <a:pt x="174" y="187"/>
                </a:cubicBezTo>
                <a:close/>
                <a:moveTo>
                  <a:pt x="175" y="117"/>
                </a:moveTo>
                <a:cubicBezTo>
                  <a:pt x="175" y="117"/>
                  <a:pt x="176" y="116"/>
                  <a:pt x="176" y="116"/>
                </a:cubicBezTo>
                <a:cubicBezTo>
                  <a:pt x="176" y="116"/>
                  <a:pt x="177" y="116"/>
                  <a:pt x="177" y="116"/>
                </a:cubicBezTo>
                <a:cubicBezTo>
                  <a:pt x="178" y="118"/>
                  <a:pt x="178" y="119"/>
                  <a:pt x="179" y="120"/>
                </a:cubicBezTo>
                <a:cubicBezTo>
                  <a:pt x="178" y="120"/>
                  <a:pt x="178" y="121"/>
                  <a:pt x="177" y="121"/>
                </a:cubicBezTo>
                <a:cubicBezTo>
                  <a:pt x="177" y="119"/>
                  <a:pt x="176" y="118"/>
                  <a:pt x="175" y="117"/>
                </a:cubicBezTo>
                <a:close/>
                <a:moveTo>
                  <a:pt x="154" y="71"/>
                </a:moveTo>
                <a:cubicBezTo>
                  <a:pt x="155" y="71"/>
                  <a:pt x="155" y="71"/>
                  <a:pt x="156" y="71"/>
                </a:cubicBezTo>
                <a:cubicBezTo>
                  <a:pt x="156" y="76"/>
                  <a:pt x="160" y="79"/>
                  <a:pt x="165" y="79"/>
                </a:cubicBezTo>
                <a:cubicBezTo>
                  <a:pt x="169" y="79"/>
                  <a:pt x="173" y="77"/>
                  <a:pt x="174" y="73"/>
                </a:cubicBezTo>
                <a:cubicBezTo>
                  <a:pt x="174" y="74"/>
                  <a:pt x="175" y="75"/>
                  <a:pt x="176" y="75"/>
                </a:cubicBezTo>
                <a:cubicBezTo>
                  <a:pt x="172" y="76"/>
                  <a:pt x="168" y="79"/>
                  <a:pt x="168" y="83"/>
                </a:cubicBezTo>
                <a:cubicBezTo>
                  <a:pt x="168" y="85"/>
                  <a:pt x="169" y="87"/>
                  <a:pt x="170" y="88"/>
                </a:cubicBezTo>
                <a:cubicBezTo>
                  <a:pt x="170" y="88"/>
                  <a:pt x="170" y="89"/>
                  <a:pt x="169" y="89"/>
                </a:cubicBezTo>
                <a:cubicBezTo>
                  <a:pt x="169" y="89"/>
                  <a:pt x="169" y="89"/>
                  <a:pt x="169" y="89"/>
                </a:cubicBezTo>
                <a:cubicBezTo>
                  <a:pt x="168" y="89"/>
                  <a:pt x="168" y="89"/>
                  <a:pt x="167" y="89"/>
                </a:cubicBezTo>
                <a:cubicBezTo>
                  <a:pt x="167" y="85"/>
                  <a:pt x="164" y="81"/>
                  <a:pt x="159" y="81"/>
                </a:cubicBezTo>
                <a:cubicBezTo>
                  <a:pt x="158" y="78"/>
                  <a:pt x="156" y="76"/>
                  <a:pt x="153" y="75"/>
                </a:cubicBezTo>
                <a:cubicBezTo>
                  <a:pt x="154" y="74"/>
                  <a:pt x="154" y="72"/>
                  <a:pt x="154" y="71"/>
                </a:cubicBezTo>
                <a:close/>
                <a:moveTo>
                  <a:pt x="152" y="95"/>
                </a:moveTo>
                <a:cubicBezTo>
                  <a:pt x="154" y="97"/>
                  <a:pt x="156" y="98"/>
                  <a:pt x="159" y="98"/>
                </a:cubicBezTo>
                <a:cubicBezTo>
                  <a:pt x="159" y="98"/>
                  <a:pt x="159" y="98"/>
                  <a:pt x="160" y="98"/>
                </a:cubicBezTo>
                <a:cubicBezTo>
                  <a:pt x="159" y="98"/>
                  <a:pt x="159" y="99"/>
                  <a:pt x="158" y="100"/>
                </a:cubicBezTo>
                <a:cubicBezTo>
                  <a:pt x="157" y="99"/>
                  <a:pt x="156" y="99"/>
                  <a:pt x="154" y="99"/>
                </a:cubicBezTo>
                <a:cubicBezTo>
                  <a:pt x="153" y="99"/>
                  <a:pt x="152" y="99"/>
                  <a:pt x="151" y="100"/>
                </a:cubicBezTo>
                <a:cubicBezTo>
                  <a:pt x="152" y="98"/>
                  <a:pt x="152" y="97"/>
                  <a:pt x="152" y="95"/>
                </a:cubicBezTo>
                <a:cubicBezTo>
                  <a:pt x="152" y="95"/>
                  <a:pt x="152" y="95"/>
                  <a:pt x="152" y="95"/>
                </a:cubicBezTo>
                <a:close/>
                <a:moveTo>
                  <a:pt x="135" y="138"/>
                </a:moveTo>
                <a:cubicBezTo>
                  <a:pt x="138" y="137"/>
                  <a:pt x="140" y="133"/>
                  <a:pt x="140" y="130"/>
                </a:cubicBezTo>
                <a:cubicBezTo>
                  <a:pt x="140" y="127"/>
                  <a:pt x="139" y="124"/>
                  <a:pt x="137" y="122"/>
                </a:cubicBezTo>
                <a:cubicBezTo>
                  <a:pt x="138" y="122"/>
                  <a:pt x="138" y="122"/>
                  <a:pt x="138" y="122"/>
                </a:cubicBezTo>
                <a:cubicBezTo>
                  <a:pt x="139" y="125"/>
                  <a:pt x="142" y="127"/>
                  <a:pt x="144" y="128"/>
                </a:cubicBezTo>
                <a:cubicBezTo>
                  <a:pt x="143" y="130"/>
                  <a:pt x="142" y="132"/>
                  <a:pt x="142" y="134"/>
                </a:cubicBezTo>
                <a:cubicBezTo>
                  <a:pt x="142" y="135"/>
                  <a:pt x="143" y="137"/>
                  <a:pt x="143" y="138"/>
                </a:cubicBezTo>
                <a:cubicBezTo>
                  <a:pt x="143" y="138"/>
                  <a:pt x="143" y="138"/>
                  <a:pt x="143" y="138"/>
                </a:cubicBezTo>
                <a:cubicBezTo>
                  <a:pt x="140" y="138"/>
                  <a:pt x="137" y="139"/>
                  <a:pt x="135" y="142"/>
                </a:cubicBezTo>
                <a:cubicBezTo>
                  <a:pt x="135" y="141"/>
                  <a:pt x="135" y="140"/>
                  <a:pt x="135" y="140"/>
                </a:cubicBezTo>
                <a:cubicBezTo>
                  <a:pt x="135" y="139"/>
                  <a:pt x="135" y="139"/>
                  <a:pt x="135" y="138"/>
                </a:cubicBezTo>
                <a:close/>
                <a:moveTo>
                  <a:pt x="130" y="239"/>
                </a:moveTo>
                <a:cubicBezTo>
                  <a:pt x="130" y="240"/>
                  <a:pt x="130" y="241"/>
                  <a:pt x="130" y="241"/>
                </a:cubicBezTo>
                <a:cubicBezTo>
                  <a:pt x="130" y="242"/>
                  <a:pt x="130" y="243"/>
                  <a:pt x="130" y="243"/>
                </a:cubicBezTo>
                <a:cubicBezTo>
                  <a:pt x="130" y="244"/>
                  <a:pt x="130" y="244"/>
                  <a:pt x="130" y="244"/>
                </a:cubicBezTo>
                <a:cubicBezTo>
                  <a:pt x="129" y="242"/>
                  <a:pt x="129" y="240"/>
                  <a:pt x="128" y="239"/>
                </a:cubicBezTo>
                <a:cubicBezTo>
                  <a:pt x="129" y="239"/>
                  <a:pt x="129" y="239"/>
                  <a:pt x="130" y="239"/>
                </a:cubicBezTo>
                <a:close/>
                <a:moveTo>
                  <a:pt x="127" y="166"/>
                </a:moveTo>
                <a:cubicBezTo>
                  <a:pt x="127" y="166"/>
                  <a:pt x="127" y="167"/>
                  <a:pt x="127" y="167"/>
                </a:cubicBezTo>
                <a:cubicBezTo>
                  <a:pt x="126" y="166"/>
                  <a:pt x="125" y="166"/>
                  <a:pt x="125" y="165"/>
                </a:cubicBezTo>
                <a:cubicBezTo>
                  <a:pt x="126" y="166"/>
                  <a:pt x="126" y="166"/>
                  <a:pt x="127" y="166"/>
                </a:cubicBezTo>
                <a:close/>
                <a:moveTo>
                  <a:pt x="124" y="165"/>
                </a:moveTo>
                <a:cubicBezTo>
                  <a:pt x="123" y="164"/>
                  <a:pt x="122" y="163"/>
                  <a:pt x="120" y="163"/>
                </a:cubicBezTo>
                <a:cubicBezTo>
                  <a:pt x="121" y="162"/>
                  <a:pt x="121" y="160"/>
                  <a:pt x="121" y="159"/>
                </a:cubicBezTo>
                <a:cubicBezTo>
                  <a:pt x="121" y="157"/>
                  <a:pt x="121" y="155"/>
                  <a:pt x="120" y="154"/>
                </a:cubicBezTo>
                <a:cubicBezTo>
                  <a:pt x="121" y="154"/>
                  <a:pt x="122" y="155"/>
                  <a:pt x="123" y="155"/>
                </a:cubicBezTo>
                <a:cubicBezTo>
                  <a:pt x="122" y="156"/>
                  <a:pt x="121" y="158"/>
                  <a:pt x="121" y="159"/>
                </a:cubicBezTo>
                <a:cubicBezTo>
                  <a:pt x="121" y="161"/>
                  <a:pt x="122" y="163"/>
                  <a:pt x="124" y="165"/>
                </a:cubicBezTo>
                <a:close/>
                <a:moveTo>
                  <a:pt x="107" y="126"/>
                </a:moveTo>
                <a:cubicBezTo>
                  <a:pt x="108" y="126"/>
                  <a:pt x="109" y="127"/>
                  <a:pt x="110" y="127"/>
                </a:cubicBezTo>
                <a:cubicBezTo>
                  <a:pt x="109" y="128"/>
                  <a:pt x="109" y="129"/>
                  <a:pt x="108" y="130"/>
                </a:cubicBezTo>
                <a:cubicBezTo>
                  <a:pt x="108" y="129"/>
                  <a:pt x="107" y="128"/>
                  <a:pt x="106" y="128"/>
                </a:cubicBezTo>
                <a:cubicBezTo>
                  <a:pt x="106" y="127"/>
                  <a:pt x="107" y="127"/>
                  <a:pt x="107" y="126"/>
                </a:cubicBezTo>
                <a:close/>
                <a:moveTo>
                  <a:pt x="90" y="118"/>
                </a:moveTo>
                <a:cubicBezTo>
                  <a:pt x="91" y="116"/>
                  <a:pt x="92" y="115"/>
                  <a:pt x="92" y="114"/>
                </a:cubicBezTo>
                <a:cubicBezTo>
                  <a:pt x="92" y="114"/>
                  <a:pt x="92" y="114"/>
                  <a:pt x="92" y="114"/>
                </a:cubicBezTo>
                <a:cubicBezTo>
                  <a:pt x="93" y="114"/>
                  <a:pt x="93" y="114"/>
                  <a:pt x="94" y="113"/>
                </a:cubicBezTo>
                <a:cubicBezTo>
                  <a:pt x="96" y="115"/>
                  <a:pt x="98" y="115"/>
                  <a:pt x="100" y="115"/>
                </a:cubicBezTo>
                <a:cubicBezTo>
                  <a:pt x="102" y="115"/>
                  <a:pt x="104" y="115"/>
                  <a:pt x="105" y="114"/>
                </a:cubicBezTo>
                <a:cubicBezTo>
                  <a:pt x="105" y="115"/>
                  <a:pt x="105" y="115"/>
                  <a:pt x="104" y="116"/>
                </a:cubicBezTo>
                <a:cubicBezTo>
                  <a:pt x="104" y="116"/>
                  <a:pt x="103" y="116"/>
                  <a:pt x="102" y="116"/>
                </a:cubicBezTo>
                <a:cubicBezTo>
                  <a:pt x="99" y="116"/>
                  <a:pt x="96" y="118"/>
                  <a:pt x="95" y="120"/>
                </a:cubicBezTo>
                <a:cubicBezTo>
                  <a:pt x="95" y="120"/>
                  <a:pt x="94" y="120"/>
                  <a:pt x="93" y="120"/>
                </a:cubicBezTo>
                <a:cubicBezTo>
                  <a:pt x="92" y="120"/>
                  <a:pt x="91" y="120"/>
                  <a:pt x="90" y="121"/>
                </a:cubicBezTo>
                <a:cubicBezTo>
                  <a:pt x="90" y="120"/>
                  <a:pt x="91" y="119"/>
                  <a:pt x="91" y="118"/>
                </a:cubicBezTo>
                <a:cubicBezTo>
                  <a:pt x="91" y="118"/>
                  <a:pt x="90" y="118"/>
                  <a:pt x="90" y="118"/>
                </a:cubicBezTo>
                <a:close/>
                <a:moveTo>
                  <a:pt x="88" y="185"/>
                </a:moveTo>
                <a:cubicBezTo>
                  <a:pt x="89" y="187"/>
                  <a:pt x="91" y="187"/>
                  <a:pt x="93" y="188"/>
                </a:cubicBezTo>
                <a:cubicBezTo>
                  <a:pt x="93" y="188"/>
                  <a:pt x="93" y="188"/>
                  <a:pt x="93" y="188"/>
                </a:cubicBezTo>
                <a:cubicBezTo>
                  <a:pt x="94" y="189"/>
                  <a:pt x="94" y="190"/>
                  <a:pt x="95" y="190"/>
                </a:cubicBezTo>
                <a:cubicBezTo>
                  <a:pt x="95" y="190"/>
                  <a:pt x="95" y="190"/>
                  <a:pt x="95" y="191"/>
                </a:cubicBezTo>
                <a:cubicBezTo>
                  <a:pt x="94" y="190"/>
                  <a:pt x="93" y="190"/>
                  <a:pt x="92" y="190"/>
                </a:cubicBezTo>
                <a:cubicBezTo>
                  <a:pt x="91" y="190"/>
                  <a:pt x="91" y="190"/>
                  <a:pt x="90" y="190"/>
                </a:cubicBezTo>
                <a:cubicBezTo>
                  <a:pt x="89" y="190"/>
                  <a:pt x="88" y="190"/>
                  <a:pt x="87" y="190"/>
                </a:cubicBezTo>
                <a:cubicBezTo>
                  <a:pt x="87" y="190"/>
                  <a:pt x="87" y="190"/>
                  <a:pt x="87" y="190"/>
                </a:cubicBezTo>
                <a:cubicBezTo>
                  <a:pt x="87" y="189"/>
                  <a:pt x="87" y="188"/>
                  <a:pt x="87" y="187"/>
                </a:cubicBezTo>
                <a:cubicBezTo>
                  <a:pt x="87" y="187"/>
                  <a:pt x="87" y="187"/>
                  <a:pt x="87" y="186"/>
                </a:cubicBezTo>
                <a:cubicBezTo>
                  <a:pt x="87" y="186"/>
                  <a:pt x="87" y="186"/>
                  <a:pt x="88" y="185"/>
                </a:cubicBezTo>
                <a:close/>
                <a:moveTo>
                  <a:pt x="70" y="173"/>
                </a:moveTo>
                <a:cubicBezTo>
                  <a:pt x="70" y="174"/>
                  <a:pt x="71" y="175"/>
                  <a:pt x="71" y="176"/>
                </a:cubicBezTo>
                <a:cubicBezTo>
                  <a:pt x="71" y="176"/>
                  <a:pt x="70" y="176"/>
                  <a:pt x="70" y="176"/>
                </a:cubicBezTo>
                <a:cubicBezTo>
                  <a:pt x="70" y="175"/>
                  <a:pt x="69" y="175"/>
                  <a:pt x="69" y="174"/>
                </a:cubicBezTo>
                <a:cubicBezTo>
                  <a:pt x="70" y="174"/>
                  <a:pt x="70" y="173"/>
                  <a:pt x="70" y="173"/>
                </a:cubicBezTo>
                <a:close/>
                <a:moveTo>
                  <a:pt x="62" y="242"/>
                </a:moveTo>
                <a:cubicBezTo>
                  <a:pt x="62" y="242"/>
                  <a:pt x="62" y="243"/>
                  <a:pt x="62" y="244"/>
                </a:cubicBezTo>
                <a:cubicBezTo>
                  <a:pt x="62" y="244"/>
                  <a:pt x="62" y="244"/>
                  <a:pt x="62" y="244"/>
                </a:cubicBezTo>
                <a:cubicBezTo>
                  <a:pt x="61" y="244"/>
                  <a:pt x="61" y="245"/>
                  <a:pt x="60" y="245"/>
                </a:cubicBezTo>
                <a:cubicBezTo>
                  <a:pt x="60" y="244"/>
                  <a:pt x="60" y="244"/>
                  <a:pt x="60" y="243"/>
                </a:cubicBezTo>
                <a:cubicBezTo>
                  <a:pt x="60" y="242"/>
                  <a:pt x="60" y="242"/>
                  <a:pt x="60" y="241"/>
                </a:cubicBezTo>
                <a:cubicBezTo>
                  <a:pt x="61" y="241"/>
                  <a:pt x="61" y="241"/>
                  <a:pt x="62" y="242"/>
                </a:cubicBezTo>
                <a:close/>
                <a:moveTo>
                  <a:pt x="53" y="254"/>
                </a:moveTo>
                <a:cubicBezTo>
                  <a:pt x="54" y="253"/>
                  <a:pt x="55" y="252"/>
                  <a:pt x="55" y="251"/>
                </a:cubicBezTo>
                <a:cubicBezTo>
                  <a:pt x="56" y="250"/>
                  <a:pt x="56" y="250"/>
                  <a:pt x="57" y="250"/>
                </a:cubicBezTo>
                <a:cubicBezTo>
                  <a:pt x="57" y="251"/>
                  <a:pt x="56" y="252"/>
                  <a:pt x="56" y="253"/>
                </a:cubicBezTo>
                <a:cubicBezTo>
                  <a:pt x="56" y="253"/>
                  <a:pt x="56" y="254"/>
                  <a:pt x="57" y="254"/>
                </a:cubicBezTo>
                <a:cubicBezTo>
                  <a:pt x="56" y="255"/>
                  <a:pt x="55" y="256"/>
                  <a:pt x="54" y="257"/>
                </a:cubicBezTo>
                <a:cubicBezTo>
                  <a:pt x="54" y="256"/>
                  <a:pt x="54" y="256"/>
                  <a:pt x="53" y="255"/>
                </a:cubicBezTo>
                <a:cubicBezTo>
                  <a:pt x="53" y="255"/>
                  <a:pt x="54" y="255"/>
                  <a:pt x="54" y="254"/>
                </a:cubicBezTo>
                <a:cubicBezTo>
                  <a:pt x="54" y="254"/>
                  <a:pt x="53" y="254"/>
                  <a:pt x="53" y="254"/>
                </a:cubicBezTo>
                <a:close/>
                <a:moveTo>
                  <a:pt x="50" y="216"/>
                </a:moveTo>
                <a:cubicBezTo>
                  <a:pt x="50" y="216"/>
                  <a:pt x="50" y="217"/>
                  <a:pt x="50" y="217"/>
                </a:cubicBezTo>
                <a:cubicBezTo>
                  <a:pt x="50" y="217"/>
                  <a:pt x="50" y="217"/>
                  <a:pt x="50" y="217"/>
                </a:cubicBezTo>
                <a:cubicBezTo>
                  <a:pt x="49" y="218"/>
                  <a:pt x="49" y="218"/>
                  <a:pt x="49" y="218"/>
                </a:cubicBezTo>
                <a:cubicBezTo>
                  <a:pt x="49" y="217"/>
                  <a:pt x="49" y="217"/>
                  <a:pt x="50" y="216"/>
                </a:cubicBezTo>
                <a:close/>
                <a:moveTo>
                  <a:pt x="49" y="354"/>
                </a:moveTo>
                <a:cubicBezTo>
                  <a:pt x="48" y="353"/>
                  <a:pt x="48" y="353"/>
                  <a:pt x="48" y="353"/>
                </a:cubicBezTo>
                <a:cubicBezTo>
                  <a:pt x="49" y="352"/>
                  <a:pt x="50" y="352"/>
                  <a:pt x="50" y="351"/>
                </a:cubicBezTo>
                <a:cubicBezTo>
                  <a:pt x="50" y="352"/>
                  <a:pt x="51" y="352"/>
                  <a:pt x="51" y="352"/>
                </a:cubicBezTo>
                <a:cubicBezTo>
                  <a:pt x="50" y="353"/>
                  <a:pt x="49" y="353"/>
                  <a:pt x="49" y="354"/>
                </a:cubicBezTo>
                <a:close/>
                <a:moveTo>
                  <a:pt x="56" y="332"/>
                </a:moveTo>
                <a:cubicBezTo>
                  <a:pt x="55" y="332"/>
                  <a:pt x="54" y="333"/>
                  <a:pt x="52" y="333"/>
                </a:cubicBezTo>
                <a:cubicBezTo>
                  <a:pt x="52" y="332"/>
                  <a:pt x="51" y="331"/>
                  <a:pt x="49" y="330"/>
                </a:cubicBezTo>
                <a:cubicBezTo>
                  <a:pt x="49" y="330"/>
                  <a:pt x="49" y="330"/>
                  <a:pt x="49" y="330"/>
                </a:cubicBezTo>
                <a:cubicBezTo>
                  <a:pt x="53" y="330"/>
                  <a:pt x="57" y="326"/>
                  <a:pt x="57" y="322"/>
                </a:cubicBezTo>
                <a:cubicBezTo>
                  <a:pt x="57" y="322"/>
                  <a:pt x="57" y="321"/>
                  <a:pt x="57" y="321"/>
                </a:cubicBezTo>
                <a:cubicBezTo>
                  <a:pt x="57" y="321"/>
                  <a:pt x="57" y="321"/>
                  <a:pt x="57" y="321"/>
                </a:cubicBezTo>
                <a:cubicBezTo>
                  <a:pt x="57" y="321"/>
                  <a:pt x="57" y="322"/>
                  <a:pt x="57" y="322"/>
                </a:cubicBezTo>
                <a:cubicBezTo>
                  <a:pt x="57" y="323"/>
                  <a:pt x="57" y="324"/>
                  <a:pt x="57" y="325"/>
                </a:cubicBezTo>
                <a:cubicBezTo>
                  <a:pt x="56" y="326"/>
                  <a:pt x="56" y="327"/>
                  <a:pt x="56" y="329"/>
                </a:cubicBezTo>
                <a:cubicBezTo>
                  <a:pt x="56" y="330"/>
                  <a:pt x="56" y="331"/>
                  <a:pt x="56" y="332"/>
                </a:cubicBezTo>
                <a:close/>
                <a:moveTo>
                  <a:pt x="58" y="194"/>
                </a:moveTo>
                <a:cubicBezTo>
                  <a:pt x="58" y="194"/>
                  <a:pt x="58" y="194"/>
                  <a:pt x="58" y="194"/>
                </a:cubicBezTo>
                <a:cubicBezTo>
                  <a:pt x="58" y="194"/>
                  <a:pt x="58" y="194"/>
                  <a:pt x="58" y="194"/>
                </a:cubicBezTo>
                <a:cubicBezTo>
                  <a:pt x="58" y="194"/>
                  <a:pt x="58" y="194"/>
                  <a:pt x="58" y="194"/>
                </a:cubicBezTo>
                <a:close/>
                <a:moveTo>
                  <a:pt x="61" y="425"/>
                </a:moveTo>
                <a:cubicBezTo>
                  <a:pt x="61" y="424"/>
                  <a:pt x="60" y="423"/>
                  <a:pt x="60" y="423"/>
                </a:cubicBezTo>
                <a:cubicBezTo>
                  <a:pt x="61" y="423"/>
                  <a:pt x="62" y="422"/>
                  <a:pt x="63" y="422"/>
                </a:cubicBezTo>
                <a:cubicBezTo>
                  <a:pt x="62" y="423"/>
                  <a:pt x="61" y="424"/>
                  <a:pt x="61" y="425"/>
                </a:cubicBezTo>
                <a:close/>
                <a:moveTo>
                  <a:pt x="63" y="369"/>
                </a:moveTo>
                <a:cubicBezTo>
                  <a:pt x="63" y="369"/>
                  <a:pt x="63" y="369"/>
                  <a:pt x="63" y="369"/>
                </a:cubicBezTo>
                <a:cubicBezTo>
                  <a:pt x="62" y="368"/>
                  <a:pt x="62" y="368"/>
                  <a:pt x="61" y="367"/>
                </a:cubicBezTo>
                <a:cubicBezTo>
                  <a:pt x="61" y="367"/>
                  <a:pt x="61" y="367"/>
                  <a:pt x="61" y="366"/>
                </a:cubicBezTo>
                <a:cubicBezTo>
                  <a:pt x="61" y="367"/>
                  <a:pt x="62" y="367"/>
                  <a:pt x="63" y="368"/>
                </a:cubicBezTo>
                <a:cubicBezTo>
                  <a:pt x="63" y="368"/>
                  <a:pt x="63" y="369"/>
                  <a:pt x="63" y="369"/>
                </a:cubicBezTo>
                <a:close/>
                <a:moveTo>
                  <a:pt x="63" y="299"/>
                </a:moveTo>
                <a:cubicBezTo>
                  <a:pt x="63" y="299"/>
                  <a:pt x="63" y="299"/>
                  <a:pt x="63" y="299"/>
                </a:cubicBezTo>
                <a:cubicBezTo>
                  <a:pt x="63" y="299"/>
                  <a:pt x="64" y="299"/>
                  <a:pt x="64" y="299"/>
                </a:cubicBezTo>
                <a:cubicBezTo>
                  <a:pt x="64" y="299"/>
                  <a:pt x="64" y="299"/>
                  <a:pt x="64" y="299"/>
                </a:cubicBezTo>
                <a:cubicBezTo>
                  <a:pt x="64" y="299"/>
                  <a:pt x="63" y="299"/>
                  <a:pt x="63" y="299"/>
                </a:cubicBezTo>
                <a:close/>
                <a:moveTo>
                  <a:pt x="64" y="277"/>
                </a:moveTo>
                <a:cubicBezTo>
                  <a:pt x="64" y="277"/>
                  <a:pt x="63" y="276"/>
                  <a:pt x="63" y="276"/>
                </a:cubicBezTo>
                <a:cubicBezTo>
                  <a:pt x="63" y="276"/>
                  <a:pt x="63" y="275"/>
                  <a:pt x="63" y="275"/>
                </a:cubicBezTo>
                <a:cubicBezTo>
                  <a:pt x="63" y="276"/>
                  <a:pt x="64" y="276"/>
                  <a:pt x="64" y="276"/>
                </a:cubicBezTo>
                <a:cubicBezTo>
                  <a:pt x="64" y="277"/>
                  <a:pt x="64" y="277"/>
                  <a:pt x="64" y="277"/>
                </a:cubicBezTo>
                <a:close/>
                <a:moveTo>
                  <a:pt x="64" y="282"/>
                </a:moveTo>
                <a:cubicBezTo>
                  <a:pt x="64" y="282"/>
                  <a:pt x="64" y="282"/>
                  <a:pt x="64" y="282"/>
                </a:cubicBezTo>
                <a:cubicBezTo>
                  <a:pt x="64" y="282"/>
                  <a:pt x="65" y="282"/>
                  <a:pt x="65" y="283"/>
                </a:cubicBezTo>
                <a:cubicBezTo>
                  <a:pt x="64" y="283"/>
                  <a:pt x="64" y="283"/>
                  <a:pt x="64" y="282"/>
                </a:cubicBezTo>
                <a:close/>
                <a:moveTo>
                  <a:pt x="67" y="419"/>
                </a:moveTo>
                <a:cubicBezTo>
                  <a:pt x="67" y="419"/>
                  <a:pt x="67" y="419"/>
                  <a:pt x="67" y="419"/>
                </a:cubicBezTo>
                <a:cubicBezTo>
                  <a:pt x="67" y="419"/>
                  <a:pt x="67" y="419"/>
                  <a:pt x="67" y="419"/>
                </a:cubicBezTo>
                <a:cubicBezTo>
                  <a:pt x="67" y="419"/>
                  <a:pt x="67" y="419"/>
                  <a:pt x="67" y="419"/>
                </a:cubicBezTo>
                <a:close/>
                <a:moveTo>
                  <a:pt x="74" y="223"/>
                </a:moveTo>
                <a:cubicBezTo>
                  <a:pt x="73" y="222"/>
                  <a:pt x="72" y="222"/>
                  <a:pt x="72" y="221"/>
                </a:cubicBezTo>
                <a:cubicBezTo>
                  <a:pt x="71" y="221"/>
                  <a:pt x="71" y="221"/>
                  <a:pt x="71" y="220"/>
                </a:cubicBezTo>
                <a:cubicBezTo>
                  <a:pt x="72" y="221"/>
                  <a:pt x="73" y="221"/>
                  <a:pt x="74" y="222"/>
                </a:cubicBezTo>
                <a:cubicBezTo>
                  <a:pt x="74" y="222"/>
                  <a:pt x="74" y="223"/>
                  <a:pt x="74" y="223"/>
                </a:cubicBezTo>
                <a:close/>
                <a:moveTo>
                  <a:pt x="78" y="262"/>
                </a:moveTo>
                <a:cubicBezTo>
                  <a:pt x="78" y="261"/>
                  <a:pt x="77" y="260"/>
                  <a:pt x="76" y="259"/>
                </a:cubicBezTo>
                <a:cubicBezTo>
                  <a:pt x="76" y="259"/>
                  <a:pt x="77" y="258"/>
                  <a:pt x="77" y="258"/>
                </a:cubicBezTo>
                <a:cubicBezTo>
                  <a:pt x="77" y="259"/>
                  <a:pt x="78" y="261"/>
                  <a:pt x="79" y="262"/>
                </a:cubicBezTo>
                <a:cubicBezTo>
                  <a:pt x="79" y="262"/>
                  <a:pt x="78" y="262"/>
                  <a:pt x="78" y="262"/>
                </a:cubicBezTo>
                <a:close/>
                <a:moveTo>
                  <a:pt x="78" y="204"/>
                </a:moveTo>
                <a:cubicBezTo>
                  <a:pt x="78" y="204"/>
                  <a:pt x="78" y="204"/>
                  <a:pt x="78" y="204"/>
                </a:cubicBezTo>
                <a:cubicBezTo>
                  <a:pt x="77" y="204"/>
                  <a:pt x="77" y="204"/>
                  <a:pt x="76" y="204"/>
                </a:cubicBezTo>
                <a:cubicBezTo>
                  <a:pt x="74" y="204"/>
                  <a:pt x="72" y="204"/>
                  <a:pt x="71" y="206"/>
                </a:cubicBezTo>
                <a:cubicBezTo>
                  <a:pt x="71" y="205"/>
                  <a:pt x="71" y="205"/>
                  <a:pt x="70" y="205"/>
                </a:cubicBezTo>
                <a:cubicBezTo>
                  <a:pt x="70" y="205"/>
                  <a:pt x="71" y="205"/>
                  <a:pt x="71" y="205"/>
                </a:cubicBezTo>
                <a:cubicBezTo>
                  <a:pt x="71" y="200"/>
                  <a:pt x="68" y="196"/>
                  <a:pt x="64" y="195"/>
                </a:cubicBezTo>
                <a:cubicBezTo>
                  <a:pt x="64" y="195"/>
                  <a:pt x="65" y="194"/>
                  <a:pt x="65" y="194"/>
                </a:cubicBezTo>
                <a:cubicBezTo>
                  <a:pt x="67" y="196"/>
                  <a:pt x="69" y="197"/>
                  <a:pt x="72" y="197"/>
                </a:cubicBezTo>
                <a:cubicBezTo>
                  <a:pt x="73" y="197"/>
                  <a:pt x="73" y="197"/>
                  <a:pt x="74" y="197"/>
                </a:cubicBezTo>
                <a:cubicBezTo>
                  <a:pt x="75" y="197"/>
                  <a:pt x="76" y="198"/>
                  <a:pt x="77" y="198"/>
                </a:cubicBezTo>
                <a:cubicBezTo>
                  <a:pt x="78" y="198"/>
                  <a:pt x="79" y="197"/>
                  <a:pt x="80" y="197"/>
                </a:cubicBezTo>
                <a:cubicBezTo>
                  <a:pt x="79" y="199"/>
                  <a:pt x="78" y="201"/>
                  <a:pt x="78" y="204"/>
                </a:cubicBezTo>
                <a:close/>
                <a:moveTo>
                  <a:pt x="81" y="167"/>
                </a:moveTo>
                <a:cubicBezTo>
                  <a:pt x="80" y="166"/>
                  <a:pt x="79" y="166"/>
                  <a:pt x="77" y="166"/>
                </a:cubicBezTo>
                <a:cubicBezTo>
                  <a:pt x="76" y="166"/>
                  <a:pt x="74" y="166"/>
                  <a:pt x="73" y="167"/>
                </a:cubicBezTo>
                <a:cubicBezTo>
                  <a:pt x="73" y="167"/>
                  <a:pt x="73" y="166"/>
                  <a:pt x="73" y="165"/>
                </a:cubicBezTo>
                <a:cubicBezTo>
                  <a:pt x="73" y="163"/>
                  <a:pt x="73" y="161"/>
                  <a:pt x="71" y="159"/>
                </a:cubicBezTo>
                <a:cubicBezTo>
                  <a:pt x="72" y="159"/>
                  <a:pt x="72" y="159"/>
                  <a:pt x="72" y="159"/>
                </a:cubicBezTo>
                <a:cubicBezTo>
                  <a:pt x="73" y="159"/>
                  <a:pt x="73" y="159"/>
                  <a:pt x="74" y="159"/>
                </a:cubicBezTo>
                <a:cubicBezTo>
                  <a:pt x="75" y="161"/>
                  <a:pt x="78" y="162"/>
                  <a:pt x="81" y="162"/>
                </a:cubicBezTo>
                <a:cubicBezTo>
                  <a:pt x="83" y="162"/>
                  <a:pt x="85" y="161"/>
                  <a:pt x="86" y="160"/>
                </a:cubicBezTo>
                <a:cubicBezTo>
                  <a:pt x="86" y="161"/>
                  <a:pt x="87" y="161"/>
                  <a:pt x="87" y="161"/>
                </a:cubicBezTo>
                <a:cubicBezTo>
                  <a:pt x="84" y="162"/>
                  <a:pt x="82" y="164"/>
                  <a:pt x="81" y="167"/>
                </a:cubicBezTo>
                <a:close/>
                <a:moveTo>
                  <a:pt x="89" y="564"/>
                </a:moveTo>
                <a:cubicBezTo>
                  <a:pt x="88" y="564"/>
                  <a:pt x="87" y="565"/>
                  <a:pt x="87" y="565"/>
                </a:cubicBezTo>
                <a:cubicBezTo>
                  <a:pt x="87" y="565"/>
                  <a:pt x="87" y="565"/>
                  <a:pt x="87" y="564"/>
                </a:cubicBezTo>
                <a:cubicBezTo>
                  <a:pt x="88" y="563"/>
                  <a:pt x="89" y="561"/>
                  <a:pt x="89" y="559"/>
                </a:cubicBezTo>
                <a:cubicBezTo>
                  <a:pt x="89" y="559"/>
                  <a:pt x="90" y="560"/>
                  <a:pt x="90" y="560"/>
                </a:cubicBezTo>
                <a:cubicBezTo>
                  <a:pt x="89" y="561"/>
                  <a:pt x="89" y="563"/>
                  <a:pt x="89" y="564"/>
                </a:cubicBezTo>
                <a:close/>
                <a:moveTo>
                  <a:pt x="90" y="298"/>
                </a:moveTo>
                <a:cubicBezTo>
                  <a:pt x="91" y="299"/>
                  <a:pt x="92" y="300"/>
                  <a:pt x="93" y="300"/>
                </a:cubicBezTo>
                <a:cubicBezTo>
                  <a:pt x="92" y="302"/>
                  <a:pt x="92" y="303"/>
                  <a:pt x="92" y="305"/>
                </a:cubicBezTo>
                <a:cubicBezTo>
                  <a:pt x="91" y="305"/>
                  <a:pt x="91" y="305"/>
                  <a:pt x="90" y="305"/>
                </a:cubicBezTo>
                <a:cubicBezTo>
                  <a:pt x="90" y="305"/>
                  <a:pt x="90" y="305"/>
                  <a:pt x="90" y="305"/>
                </a:cubicBezTo>
                <a:cubicBezTo>
                  <a:pt x="89" y="304"/>
                  <a:pt x="88" y="303"/>
                  <a:pt x="88" y="302"/>
                </a:cubicBezTo>
                <a:cubicBezTo>
                  <a:pt x="87" y="302"/>
                  <a:pt x="87" y="302"/>
                  <a:pt x="87" y="302"/>
                </a:cubicBezTo>
                <a:cubicBezTo>
                  <a:pt x="88" y="301"/>
                  <a:pt x="90" y="299"/>
                  <a:pt x="90" y="298"/>
                </a:cubicBezTo>
                <a:close/>
                <a:moveTo>
                  <a:pt x="88" y="279"/>
                </a:moveTo>
                <a:cubicBezTo>
                  <a:pt x="88" y="279"/>
                  <a:pt x="88" y="279"/>
                  <a:pt x="88" y="279"/>
                </a:cubicBezTo>
                <a:cubicBezTo>
                  <a:pt x="88" y="279"/>
                  <a:pt x="88" y="279"/>
                  <a:pt x="88" y="279"/>
                </a:cubicBezTo>
                <a:cubicBezTo>
                  <a:pt x="88" y="279"/>
                  <a:pt x="88" y="279"/>
                  <a:pt x="88" y="279"/>
                </a:cubicBezTo>
                <a:close/>
                <a:moveTo>
                  <a:pt x="93" y="512"/>
                </a:moveTo>
                <a:cubicBezTo>
                  <a:pt x="92" y="512"/>
                  <a:pt x="92" y="511"/>
                  <a:pt x="91" y="511"/>
                </a:cubicBezTo>
                <a:cubicBezTo>
                  <a:pt x="91" y="510"/>
                  <a:pt x="90" y="509"/>
                  <a:pt x="90" y="508"/>
                </a:cubicBezTo>
                <a:cubicBezTo>
                  <a:pt x="89" y="508"/>
                  <a:pt x="89" y="508"/>
                  <a:pt x="89" y="508"/>
                </a:cubicBezTo>
                <a:cubicBezTo>
                  <a:pt x="90" y="507"/>
                  <a:pt x="92" y="507"/>
                  <a:pt x="93" y="507"/>
                </a:cubicBezTo>
                <a:cubicBezTo>
                  <a:pt x="93" y="507"/>
                  <a:pt x="93" y="508"/>
                  <a:pt x="93" y="508"/>
                </a:cubicBezTo>
                <a:cubicBezTo>
                  <a:pt x="93" y="509"/>
                  <a:pt x="93" y="511"/>
                  <a:pt x="93" y="512"/>
                </a:cubicBezTo>
                <a:cubicBezTo>
                  <a:pt x="93" y="512"/>
                  <a:pt x="93" y="512"/>
                  <a:pt x="93" y="512"/>
                </a:cubicBezTo>
                <a:close/>
                <a:moveTo>
                  <a:pt x="85" y="216"/>
                </a:moveTo>
                <a:cubicBezTo>
                  <a:pt x="85" y="215"/>
                  <a:pt x="85" y="215"/>
                  <a:pt x="85" y="214"/>
                </a:cubicBezTo>
                <a:cubicBezTo>
                  <a:pt x="87" y="214"/>
                  <a:pt x="88" y="215"/>
                  <a:pt x="89" y="215"/>
                </a:cubicBezTo>
                <a:cubicBezTo>
                  <a:pt x="90" y="215"/>
                  <a:pt x="91" y="215"/>
                  <a:pt x="91" y="214"/>
                </a:cubicBezTo>
                <a:cubicBezTo>
                  <a:pt x="92" y="216"/>
                  <a:pt x="94" y="217"/>
                  <a:pt x="97" y="218"/>
                </a:cubicBezTo>
                <a:cubicBezTo>
                  <a:pt x="97" y="219"/>
                  <a:pt x="97" y="220"/>
                  <a:pt x="97" y="221"/>
                </a:cubicBezTo>
                <a:cubicBezTo>
                  <a:pt x="96" y="221"/>
                  <a:pt x="95" y="223"/>
                  <a:pt x="94" y="224"/>
                </a:cubicBezTo>
                <a:cubicBezTo>
                  <a:pt x="94" y="224"/>
                  <a:pt x="94" y="224"/>
                  <a:pt x="94" y="224"/>
                </a:cubicBezTo>
                <a:cubicBezTo>
                  <a:pt x="93" y="219"/>
                  <a:pt x="90" y="216"/>
                  <a:pt x="85" y="216"/>
                </a:cubicBezTo>
                <a:close/>
                <a:moveTo>
                  <a:pt x="94" y="240"/>
                </a:moveTo>
                <a:cubicBezTo>
                  <a:pt x="95" y="240"/>
                  <a:pt x="95" y="239"/>
                  <a:pt x="96" y="239"/>
                </a:cubicBezTo>
                <a:cubicBezTo>
                  <a:pt x="96" y="239"/>
                  <a:pt x="95" y="240"/>
                  <a:pt x="95" y="240"/>
                </a:cubicBezTo>
                <a:cubicBezTo>
                  <a:pt x="95" y="240"/>
                  <a:pt x="95" y="240"/>
                  <a:pt x="95" y="240"/>
                </a:cubicBezTo>
                <a:cubicBezTo>
                  <a:pt x="95" y="240"/>
                  <a:pt x="95" y="240"/>
                  <a:pt x="94" y="240"/>
                </a:cubicBezTo>
                <a:close/>
                <a:moveTo>
                  <a:pt x="98" y="254"/>
                </a:moveTo>
                <a:cubicBezTo>
                  <a:pt x="97" y="253"/>
                  <a:pt x="97" y="253"/>
                  <a:pt x="96" y="253"/>
                </a:cubicBezTo>
                <a:cubicBezTo>
                  <a:pt x="97" y="252"/>
                  <a:pt x="99" y="251"/>
                  <a:pt x="100" y="249"/>
                </a:cubicBezTo>
                <a:cubicBezTo>
                  <a:pt x="100" y="249"/>
                  <a:pt x="100" y="249"/>
                  <a:pt x="100" y="249"/>
                </a:cubicBezTo>
                <a:cubicBezTo>
                  <a:pt x="99" y="251"/>
                  <a:pt x="99" y="252"/>
                  <a:pt x="98" y="254"/>
                </a:cubicBezTo>
                <a:close/>
                <a:moveTo>
                  <a:pt x="104" y="173"/>
                </a:moveTo>
                <a:cubicBezTo>
                  <a:pt x="104" y="173"/>
                  <a:pt x="104" y="174"/>
                  <a:pt x="104" y="174"/>
                </a:cubicBezTo>
                <a:cubicBezTo>
                  <a:pt x="103" y="172"/>
                  <a:pt x="102" y="171"/>
                  <a:pt x="100" y="169"/>
                </a:cubicBezTo>
                <a:cubicBezTo>
                  <a:pt x="102" y="169"/>
                  <a:pt x="103" y="169"/>
                  <a:pt x="104" y="168"/>
                </a:cubicBezTo>
                <a:cubicBezTo>
                  <a:pt x="105" y="168"/>
                  <a:pt x="106" y="169"/>
                  <a:pt x="106" y="169"/>
                </a:cubicBezTo>
                <a:cubicBezTo>
                  <a:pt x="105" y="170"/>
                  <a:pt x="105" y="172"/>
                  <a:pt x="104" y="173"/>
                </a:cubicBezTo>
                <a:close/>
                <a:moveTo>
                  <a:pt x="110" y="142"/>
                </a:moveTo>
                <a:cubicBezTo>
                  <a:pt x="110" y="142"/>
                  <a:pt x="111" y="141"/>
                  <a:pt x="111" y="140"/>
                </a:cubicBezTo>
                <a:cubicBezTo>
                  <a:pt x="111" y="140"/>
                  <a:pt x="111" y="140"/>
                  <a:pt x="112" y="141"/>
                </a:cubicBezTo>
                <a:cubicBezTo>
                  <a:pt x="111" y="141"/>
                  <a:pt x="111" y="141"/>
                  <a:pt x="111" y="141"/>
                </a:cubicBezTo>
                <a:cubicBezTo>
                  <a:pt x="111" y="145"/>
                  <a:pt x="113" y="148"/>
                  <a:pt x="116" y="149"/>
                </a:cubicBezTo>
                <a:cubicBezTo>
                  <a:pt x="116" y="150"/>
                  <a:pt x="116" y="150"/>
                  <a:pt x="116" y="150"/>
                </a:cubicBezTo>
                <a:cubicBezTo>
                  <a:pt x="115" y="149"/>
                  <a:pt x="113" y="148"/>
                  <a:pt x="110" y="148"/>
                </a:cubicBezTo>
                <a:cubicBezTo>
                  <a:pt x="109" y="148"/>
                  <a:pt x="108" y="148"/>
                  <a:pt x="107" y="149"/>
                </a:cubicBezTo>
                <a:cubicBezTo>
                  <a:pt x="109" y="147"/>
                  <a:pt x="110" y="145"/>
                  <a:pt x="110" y="142"/>
                </a:cubicBezTo>
                <a:close/>
                <a:moveTo>
                  <a:pt x="116" y="569"/>
                </a:moveTo>
                <a:cubicBezTo>
                  <a:pt x="115" y="569"/>
                  <a:pt x="115" y="569"/>
                  <a:pt x="115" y="570"/>
                </a:cubicBezTo>
                <a:cubicBezTo>
                  <a:pt x="113" y="569"/>
                  <a:pt x="111" y="568"/>
                  <a:pt x="109" y="567"/>
                </a:cubicBezTo>
                <a:cubicBezTo>
                  <a:pt x="110" y="567"/>
                  <a:pt x="110" y="566"/>
                  <a:pt x="110" y="565"/>
                </a:cubicBezTo>
                <a:cubicBezTo>
                  <a:pt x="112" y="566"/>
                  <a:pt x="114" y="567"/>
                  <a:pt x="116" y="567"/>
                </a:cubicBezTo>
                <a:cubicBezTo>
                  <a:pt x="116" y="567"/>
                  <a:pt x="116" y="568"/>
                  <a:pt x="116" y="568"/>
                </a:cubicBezTo>
                <a:cubicBezTo>
                  <a:pt x="116" y="568"/>
                  <a:pt x="116" y="569"/>
                  <a:pt x="116" y="569"/>
                </a:cubicBezTo>
                <a:close/>
                <a:moveTo>
                  <a:pt x="116" y="278"/>
                </a:moveTo>
                <a:cubicBezTo>
                  <a:pt x="116" y="278"/>
                  <a:pt x="115" y="278"/>
                  <a:pt x="115" y="278"/>
                </a:cubicBezTo>
                <a:cubicBezTo>
                  <a:pt x="114" y="278"/>
                  <a:pt x="113" y="277"/>
                  <a:pt x="112" y="277"/>
                </a:cubicBezTo>
                <a:cubicBezTo>
                  <a:pt x="112" y="277"/>
                  <a:pt x="111" y="278"/>
                  <a:pt x="111" y="278"/>
                </a:cubicBezTo>
                <a:cubicBezTo>
                  <a:pt x="112" y="276"/>
                  <a:pt x="112" y="274"/>
                  <a:pt x="112" y="273"/>
                </a:cubicBezTo>
                <a:cubicBezTo>
                  <a:pt x="112" y="271"/>
                  <a:pt x="112" y="269"/>
                  <a:pt x="111" y="268"/>
                </a:cubicBezTo>
                <a:cubicBezTo>
                  <a:pt x="112" y="268"/>
                  <a:pt x="113" y="268"/>
                  <a:pt x="113" y="267"/>
                </a:cubicBezTo>
                <a:cubicBezTo>
                  <a:pt x="114" y="268"/>
                  <a:pt x="114" y="268"/>
                  <a:pt x="114" y="269"/>
                </a:cubicBezTo>
                <a:cubicBezTo>
                  <a:pt x="114" y="269"/>
                  <a:pt x="114" y="270"/>
                  <a:pt x="114" y="271"/>
                </a:cubicBezTo>
                <a:cubicBezTo>
                  <a:pt x="114" y="273"/>
                  <a:pt x="115" y="276"/>
                  <a:pt x="117" y="277"/>
                </a:cubicBezTo>
                <a:cubicBezTo>
                  <a:pt x="117" y="278"/>
                  <a:pt x="116" y="278"/>
                  <a:pt x="116" y="278"/>
                </a:cubicBezTo>
                <a:close/>
                <a:moveTo>
                  <a:pt x="116" y="105"/>
                </a:moveTo>
                <a:cubicBezTo>
                  <a:pt x="116" y="105"/>
                  <a:pt x="116" y="105"/>
                  <a:pt x="116" y="105"/>
                </a:cubicBezTo>
                <a:cubicBezTo>
                  <a:pt x="114" y="105"/>
                  <a:pt x="112" y="105"/>
                  <a:pt x="111" y="106"/>
                </a:cubicBezTo>
                <a:cubicBezTo>
                  <a:pt x="111" y="105"/>
                  <a:pt x="111" y="105"/>
                  <a:pt x="111" y="104"/>
                </a:cubicBezTo>
                <a:cubicBezTo>
                  <a:pt x="111" y="102"/>
                  <a:pt x="110" y="100"/>
                  <a:pt x="109" y="99"/>
                </a:cubicBezTo>
                <a:cubicBezTo>
                  <a:pt x="111" y="99"/>
                  <a:pt x="112" y="100"/>
                  <a:pt x="114" y="100"/>
                </a:cubicBezTo>
                <a:cubicBezTo>
                  <a:pt x="116" y="100"/>
                  <a:pt x="119" y="99"/>
                  <a:pt x="121" y="97"/>
                </a:cubicBezTo>
                <a:cubicBezTo>
                  <a:pt x="120" y="98"/>
                  <a:pt x="119" y="100"/>
                  <a:pt x="119" y="102"/>
                </a:cubicBezTo>
                <a:cubicBezTo>
                  <a:pt x="119" y="103"/>
                  <a:pt x="119" y="103"/>
                  <a:pt x="119" y="103"/>
                </a:cubicBezTo>
                <a:cubicBezTo>
                  <a:pt x="118" y="104"/>
                  <a:pt x="117" y="104"/>
                  <a:pt x="116" y="105"/>
                </a:cubicBezTo>
                <a:close/>
                <a:moveTo>
                  <a:pt x="120" y="199"/>
                </a:moveTo>
                <a:cubicBezTo>
                  <a:pt x="120" y="199"/>
                  <a:pt x="120" y="199"/>
                  <a:pt x="120" y="198"/>
                </a:cubicBezTo>
                <a:cubicBezTo>
                  <a:pt x="120" y="199"/>
                  <a:pt x="120" y="199"/>
                  <a:pt x="120" y="199"/>
                </a:cubicBezTo>
                <a:cubicBezTo>
                  <a:pt x="120" y="199"/>
                  <a:pt x="120" y="199"/>
                  <a:pt x="120" y="199"/>
                </a:cubicBezTo>
                <a:close/>
                <a:moveTo>
                  <a:pt x="120" y="195"/>
                </a:moveTo>
                <a:cubicBezTo>
                  <a:pt x="120" y="194"/>
                  <a:pt x="120" y="193"/>
                  <a:pt x="120" y="192"/>
                </a:cubicBezTo>
                <a:cubicBezTo>
                  <a:pt x="120" y="192"/>
                  <a:pt x="120" y="192"/>
                  <a:pt x="121" y="192"/>
                </a:cubicBezTo>
                <a:cubicBezTo>
                  <a:pt x="121" y="192"/>
                  <a:pt x="121" y="192"/>
                  <a:pt x="122" y="192"/>
                </a:cubicBezTo>
                <a:cubicBezTo>
                  <a:pt x="121" y="193"/>
                  <a:pt x="121" y="194"/>
                  <a:pt x="120" y="195"/>
                </a:cubicBezTo>
                <a:close/>
                <a:moveTo>
                  <a:pt x="125" y="396"/>
                </a:moveTo>
                <a:cubicBezTo>
                  <a:pt x="124" y="396"/>
                  <a:pt x="124" y="395"/>
                  <a:pt x="123" y="395"/>
                </a:cubicBezTo>
                <a:cubicBezTo>
                  <a:pt x="123" y="395"/>
                  <a:pt x="123" y="395"/>
                  <a:pt x="123" y="395"/>
                </a:cubicBezTo>
                <a:cubicBezTo>
                  <a:pt x="124" y="395"/>
                  <a:pt x="124" y="395"/>
                  <a:pt x="125" y="395"/>
                </a:cubicBezTo>
                <a:cubicBezTo>
                  <a:pt x="127" y="395"/>
                  <a:pt x="129" y="394"/>
                  <a:pt x="131" y="393"/>
                </a:cubicBezTo>
                <a:cubicBezTo>
                  <a:pt x="131" y="393"/>
                  <a:pt x="131" y="393"/>
                  <a:pt x="132" y="393"/>
                </a:cubicBezTo>
                <a:cubicBezTo>
                  <a:pt x="132" y="394"/>
                  <a:pt x="131" y="394"/>
                  <a:pt x="131" y="395"/>
                </a:cubicBezTo>
                <a:cubicBezTo>
                  <a:pt x="131" y="397"/>
                  <a:pt x="132" y="398"/>
                  <a:pt x="133" y="400"/>
                </a:cubicBezTo>
                <a:cubicBezTo>
                  <a:pt x="133" y="400"/>
                  <a:pt x="132" y="400"/>
                  <a:pt x="132" y="401"/>
                </a:cubicBezTo>
                <a:cubicBezTo>
                  <a:pt x="132" y="401"/>
                  <a:pt x="132" y="401"/>
                  <a:pt x="132" y="401"/>
                </a:cubicBezTo>
                <a:cubicBezTo>
                  <a:pt x="131" y="398"/>
                  <a:pt x="128" y="396"/>
                  <a:pt x="125" y="396"/>
                </a:cubicBezTo>
                <a:close/>
                <a:moveTo>
                  <a:pt x="134" y="496"/>
                </a:moveTo>
                <a:cubicBezTo>
                  <a:pt x="134" y="496"/>
                  <a:pt x="134" y="496"/>
                  <a:pt x="134" y="496"/>
                </a:cubicBezTo>
                <a:cubicBezTo>
                  <a:pt x="133" y="495"/>
                  <a:pt x="133" y="494"/>
                  <a:pt x="132" y="493"/>
                </a:cubicBezTo>
                <a:cubicBezTo>
                  <a:pt x="132" y="493"/>
                  <a:pt x="132" y="493"/>
                  <a:pt x="132" y="493"/>
                </a:cubicBezTo>
                <a:cubicBezTo>
                  <a:pt x="132" y="493"/>
                  <a:pt x="133" y="493"/>
                  <a:pt x="134" y="493"/>
                </a:cubicBezTo>
                <a:cubicBezTo>
                  <a:pt x="134" y="493"/>
                  <a:pt x="135" y="493"/>
                  <a:pt x="135" y="493"/>
                </a:cubicBezTo>
                <a:cubicBezTo>
                  <a:pt x="135" y="494"/>
                  <a:pt x="134" y="495"/>
                  <a:pt x="134" y="496"/>
                </a:cubicBezTo>
                <a:close/>
                <a:moveTo>
                  <a:pt x="139" y="258"/>
                </a:moveTo>
                <a:cubicBezTo>
                  <a:pt x="138" y="258"/>
                  <a:pt x="138" y="258"/>
                  <a:pt x="138" y="257"/>
                </a:cubicBezTo>
                <a:cubicBezTo>
                  <a:pt x="138" y="257"/>
                  <a:pt x="138" y="257"/>
                  <a:pt x="139" y="257"/>
                </a:cubicBezTo>
                <a:cubicBezTo>
                  <a:pt x="139" y="257"/>
                  <a:pt x="139" y="258"/>
                  <a:pt x="139" y="258"/>
                </a:cubicBezTo>
                <a:close/>
                <a:moveTo>
                  <a:pt x="144" y="220"/>
                </a:moveTo>
                <a:cubicBezTo>
                  <a:pt x="144" y="221"/>
                  <a:pt x="143" y="221"/>
                  <a:pt x="143" y="222"/>
                </a:cubicBezTo>
                <a:cubicBezTo>
                  <a:pt x="142" y="222"/>
                  <a:pt x="141" y="221"/>
                  <a:pt x="141" y="221"/>
                </a:cubicBezTo>
                <a:cubicBezTo>
                  <a:pt x="139" y="219"/>
                  <a:pt x="137" y="218"/>
                  <a:pt x="134" y="217"/>
                </a:cubicBezTo>
                <a:cubicBezTo>
                  <a:pt x="135" y="216"/>
                  <a:pt x="135" y="215"/>
                  <a:pt x="135" y="213"/>
                </a:cubicBezTo>
                <a:cubicBezTo>
                  <a:pt x="135" y="211"/>
                  <a:pt x="134" y="209"/>
                  <a:pt x="132" y="207"/>
                </a:cubicBezTo>
                <a:cubicBezTo>
                  <a:pt x="132" y="207"/>
                  <a:pt x="132" y="207"/>
                  <a:pt x="132" y="207"/>
                </a:cubicBezTo>
                <a:cubicBezTo>
                  <a:pt x="134" y="207"/>
                  <a:pt x="135" y="207"/>
                  <a:pt x="135" y="207"/>
                </a:cubicBezTo>
                <a:cubicBezTo>
                  <a:pt x="139" y="207"/>
                  <a:pt x="141" y="205"/>
                  <a:pt x="143" y="202"/>
                </a:cubicBezTo>
                <a:cubicBezTo>
                  <a:pt x="143" y="202"/>
                  <a:pt x="143" y="203"/>
                  <a:pt x="143" y="203"/>
                </a:cubicBezTo>
                <a:cubicBezTo>
                  <a:pt x="143" y="204"/>
                  <a:pt x="143" y="206"/>
                  <a:pt x="144" y="207"/>
                </a:cubicBezTo>
                <a:cubicBezTo>
                  <a:pt x="144" y="208"/>
                  <a:pt x="144" y="208"/>
                  <a:pt x="145" y="209"/>
                </a:cubicBezTo>
                <a:cubicBezTo>
                  <a:pt x="143" y="211"/>
                  <a:pt x="143" y="213"/>
                  <a:pt x="143" y="215"/>
                </a:cubicBezTo>
                <a:cubicBezTo>
                  <a:pt x="143" y="217"/>
                  <a:pt x="143" y="219"/>
                  <a:pt x="144" y="220"/>
                </a:cubicBezTo>
                <a:close/>
                <a:moveTo>
                  <a:pt x="144" y="199"/>
                </a:moveTo>
                <a:cubicBezTo>
                  <a:pt x="144" y="199"/>
                  <a:pt x="144" y="199"/>
                  <a:pt x="144" y="198"/>
                </a:cubicBezTo>
                <a:cubicBezTo>
                  <a:pt x="144" y="197"/>
                  <a:pt x="143" y="196"/>
                  <a:pt x="143" y="195"/>
                </a:cubicBezTo>
                <a:cubicBezTo>
                  <a:pt x="143" y="195"/>
                  <a:pt x="143" y="195"/>
                  <a:pt x="143" y="195"/>
                </a:cubicBezTo>
                <a:cubicBezTo>
                  <a:pt x="144" y="196"/>
                  <a:pt x="144" y="197"/>
                  <a:pt x="145" y="197"/>
                </a:cubicBezTo>
                <a:cubicBezTo>
                  <a:pt x="144" y="198"/>
                  <a:pt x="144" y="198"/>
                  <a:pt x="144" y="199"/>
                </a:cubicBezTo>
                <a:close/>
                <a:moveTo>
                  <a:pt x="143" y="172"/>
                </a:moveTo>
                <a:cubicBezTo>
                  <a:pt x="144" y="171"/>
                  <a:pt x="146" y="170"/>
                  <a:pt x="147" y="168"/>
                </a:cubicBezTo>
                <a:cubicBezTo>
                  <a:pt x="148" y="170"/>
                  <a:pt x="150" y="171"/>
                  <a:pt x="152" y="171"/>
                </a:cubicBezTo>
                <a:cubicBezTo>
                  <a:pt x="153" y="171"/>
                  <a:pt x="153" y="171"/>
                  <a:pt x="153" y="171"/>
                </a:cubicBezTo>
                <a:cubicBezTo>
                  <a:pt x="154" y="173"/>
                  <a:pt x="155" y="174"/>
                  <a:pt x="156" y="175"/>
                </a:cubicBezTo>
                <a:cubicBezTo>
                  <a:pt x="155" y="176"/>
                  <a:pt x="154" y="176"/>
                  <a:pt x="153" y="176"/>
                </a:cubicBezTo>
                <a:cubicBezTo>
                  <a:pt x="152" y="176"/>
                  <a:pt x="152" y="176"/>
                  <a:pt x="151" y="176"/>
                </a:cubicBezTo>
                <a:cubicBezTo>
                  <a:pt x="149" y="176"/>
                  <a:pt x="148" y="177"/>
                  <a:pt x="147" y="177"/>
                </a:cubicBezTo>
                <a:cubicBezTo>
                  <a:pt x="146" y="175"/>
                  <a:pt x="145" y="173"/>
                  <a:pt x="143" y="172"/>
                </a:cubicBezTo>
                <a:close/>
                <a:moveTo>
                  <a:pt x="155" y="278"/>
                </a:moveTo>
                <a:cubicBezTo>
                  <a:pt x="155" y="278"/>
                  <a:pt x="155" y="278"/>
                  <a:pt x="155" y="278"/>
                </a:cubicBezTo>
                <a:cubicBezTo>
                  <a:pt x="155" y="278"/>
                  <a:pt x="155" y="278"/>
                  <a:pt x="155" y="277"/>
                </a:cubicBezTo>
                <a:cubicBezTo>
                  <a:pt x="155" y="277"/>
                  <a:pt x="155" y="278"/>
                  <a:pt x="155" y="278"/>
                </a:cubicBezTo>
                <a:close/>
                <a:moveTo>
                  <a:pt x="150" y="355"/>
                </a:moveTo>
                <a:cubicBezTo>
                  <a:pt x="151" y="355"/>
                  <a:pt x="151" y="355"/>
                  <a:pt x="151" y="355"/>
                </a:cubicBezTo>
                <a:cubicBezTo>
                  <a:pt x="151" y="355"/>
                  <a:pt x="151" y="355"/>
                  <a:pt x="150" y="355"/>
                </a:cubicBezTo>
                <a:cubicBezTo>
                  <a:pt x="150" y="355"/>
                  <a:pt x="150" y="355"/>
                  <a:pt x="150" y="355"/>
                </a:cubicBezTo>
                <a:close/>
                <a:moveTo>
                  <a:pt x="157" y="618"/>
                </a:moveTo>
                <a:cubicBezTo>
                  <a:pt x="155" y="619"/>
                  <a:pt x="153" y="620"/>
                  <a:pt x="152" y="621"/>
                </a:cubicBezTo>
                <a:cubicBezTo>
                  <a:pt x="151" y="620"/>
                  <a:pt x="151" y="619"/>
                  <a:pt x="151" y="618"/>
                </a:cubicBezTo>
                <a:cubicBezTo>
                  <a:pt x="152" y="618"/>
                  <a:pt x="153" y="618"/>
                  <a:pt x="155" y="617"/>
                </a:cubicBezTo>
                <a:cubicBezTo>
                  <a:pt x="155" y="617"/>
                  <a:pt x="156" y="618"/>
                  <a:pt x="157" y="618"/>
                </a:cubicBezTo>
                <a:cubicBezTo>
                  <a:pt x="157" y="618"/>
                  <a:pt x="157" y="618"/>
                  <a:pt x="157" y="618"/>
                </a:cubicBezTo>
                <a:close/>
                <a:moveTo>
                  <a:pt x="152" y="156"/>
                </a:moveTo>
                <a:cubicBezTo>
                  <a:pt x="149" y="156"/>
                  <a:pt x="147" y="157"/>
                  <a:pt x="146" y="160"/>
                </a:cubicBezTo>
                <a:cubicBezTo>
                  <a:pt x="146" y="159"/>
                  <a:pt x="145" y="159"/>
                  <a:pt x="145" y="159"/>
                </a:cubicBezTo>
                <a:cubicBezTo>
                  <a:pt x="146" y="158"/>
                  <a:pt x="147" y="157"/>
                  <a:pt x="148" y="156"/>
                </a:cubicBezTo>
                <a:cubicBezTo>
                  <a:pt x="150" y="154"/>
                  <a:pt x="152" y="152"/>
                  <a:pt x="152" y="149"/>
                </a:cubicBezTo>
                <a:cubicBezTo>
                  <a:pt x="154" y="150"/>
                  <a:pt x="156" y="151"/>
                  <a:pt x="157" y="151"/>
                </a:cubicBezTo>
                <a:cubicBezTo>
                  <a:pt x="158" y="151"/>
                  <a:pt x="158" y="151"/>
                  <a:pt x="159" y="151"/>
                </a:cubicBezTo>
                <a:cubicBezTo>
                  <a:pt x="159" y="152"/>
                  <a:pt x="158" y="153"/>
                  <a:pt x="158" y="154"/>
                </a:cubicBezTo>
                <a:cubicBezTo>
                  <a:pt x="158" y="156"/>
                  <a:pt x="160" y="158"/>
                  <a:pt x="162" y="160"/>
                </a:cubicBezTo>
                <a:cubicBezTo>
                  <a:pt x="161" y="160"/>
                  <a:pt x="160" y="160"/>
                  <a:pt x="159" y="160"/>
                </a:cubicBezTo>
                <a:cubicBezTo>
                  <a:pt x="158" y="158"/>
                  <a:pt x="155" y="156"/>
                  <a:pt x="152" y="156"/>
                </a:cubicBezTo>
                <a:close/>
                <a:moveTo>
                  <a:pt x="166" y="571"/>
                </a:moveTo>
                <a:cubicBezTo>
                  <a:pt x="164" y="572"/>
                  <a:pt x="162" y="574"/>
                  <a:pt x="162" y="576"/>
                </a:cubicBezTo>
                <a:cubicBezTo>
                  <a:pt x="161" y="576"/>
                  <a:pt x="161" y="576"/>
                  <a:pt x="160" y="576"/>
                </a:cubicBezTo>
                <a:cubicBezTo>
                  <a:pt x="162" y="575"/>
                  <a:pt x="163" y="572"/>
                  <a:pt x="163" y="570"/>
                </a:cubicBezTo>
                <a:cubicBezTo>
                  <a:pt x="163" y="570"/>
                  <a:pt x="163" y="570"/>
                  <a:pt x="163" y="569"/>
                </a:cubicBezTo>
                <a:cubicBezTo>
                  <a:pt x="164" y="568"/>
                  <a:pt x="165" y="567"/>
                  <a:pt x="165" y="566"/>
                </a:cubicBezTo>
                <a:cubicBezTo>
                  <a:pt x="165" y="567"/>
                  <a:pt x="166" y="569"/>
                  <a:pt x="167" y="570"/>
                </a:cubicBezTo>
                <a:cubicBezTo>
                  <a:pt x="167" y="571"/>
                  <a:pt x="166" y="571"/>
                  <a:pt x="166" y="571"/>
                </a:cubicBezTo>
                <a:close/>
                <a:moveTo>
                  <a:pt x="169" y="254"/>
                </a:moveTo>
                <a:cubicBezTo>
                  <a:pt x="169" y="254"/>
                  <a:pt x="169" y="253"/>
                  <a:pt x="169" y="252"/>
                </a:cubicBezTo>
                <a:cubicBezTo>
                  <a:pt x="169" y="251"/>
                  <a:pt x="169" y="251"/>
                  <a:pt x="169" y="250"/>
                </a:cubicBezTo>
                <a:cubicBezTo>
                  <a:pt x="170" y="250"/>
                  <a:pt x="170" y="251"/>
                  <a:pt x="171" y="251"/>
                </a:cubicBezTo>
                <a:cubicBezTo>
                  <a:pt x="171" y="252"/>
                  <a:pt x="171" y="253"/>
                  <a:pt x="171" y="253"/>
                </a:cubicBezTo>
                <a:cubicBezTo>
                  <a:pt x="171" y="254"/>
                  <a:pt x="170" y="254"/>
                  <a:pt x="169" y="254"/>
                </a:cubicBezTo>
                <a:close/>
                <a:moveTo>
                  <a:pt x="172" y="223"/>
                </a:moveTo>
                <a:cubicBezTo>
                  <a:pt x="171" y="223"/>
                  <a:pt x="171" y="223"/>
                  <a:pt x="170" y="224"/>
                </a:cubicBezTo>
                <a:cubicBezTo>
                  <a:pt x="170" y="224"/>
                  <a:pt x="170" y="223"/>
                  <a:pt x="169" y="223"/>
                </a:cubicBezTo>
                <a:cubicBezTo>
                  <a:pt x="170" y="222"/>
                  <a:pt x="170" y="222"/>
                  <a:pt x="170" y="221"/>
                </a:cubicBezTo>
                <a:cubicBezTo>
                  <a:pt x="171" y="222"/>
                  <a:pt x="173" y="222"/>
                  <a:pt x="174" y="222"/>
                </a:cubicBezTo>
                <a:cubicBezTo>
                  <a:pt x="173" y="222"/>
                  <a:pt x="173" y="223"/>
                  <a:pt x="172" y="223"/>
                </a:cubicBezTo>
                <a:close/>
                <a:moveTo>
                  <a:pt x="167" y="208"/>
                </a:moveTo>
                <a:cubicBezTo>
                  <a:pt x="167" y="207"/>
                  <a:pt x="167" y="207"/>
                  <a:pt x="167" y="207"/>
                </a:cubicBezTo>
                <a:cubicBezTo>
                  <a:pt x="167" y="205"/>
                  <a:pt x="167" y="204"/>
                  <a:pt x="167" y="203"/>
                </a:cubicBezTo>
                <a:cubicBezTo>
                  <a:pt x="168" y="202"/>
                  <a:pt x="169" y="200"/>
                  <a:pt x="170" y="198"/>
                </a:cubicBezTo>
                <a:cubicBezTo>
                  <a:pt x="171" y="201"/>
                  <a:pt x="174" y="202"/>
                  <a:pt x="176" y="202"/>
                </a:cubicBezTo>
                <a:cubicBezTo>
                  <a:pt x="179" y="202"/>
                  <a:pt x="181" y="201"/>
                  <a:pt x="182" y="200"/>
                </a:cubicBezTo>
                <a:cubicBezTo>
                  <a:pt x="182" y="200"/>
                  <a:pt x="183" y="200"/>
                  <a:pt x="183" y="200"/>
                </a:cubicBezTo>
                <a:cubicBezTo>
                  <a:pt x="183" y="200"/>
                  <a:pt x="183" y="200"/>
                  <a:pt x="183" y="201"/>
                </a:cubicBezTo>
                <a:cubicBezTo>
                  <a:pt x="182" y="202"/>
                  <a:pt x="181" y="205"/>
                  <a:pt x="181" y="207"/>
                </a:cubicBezTo>
                <a:cubicBezTo>
                  <a:pt x="181" y="207"/>
                  <a:pt x="181" y="208"/>
                  <a:pt x="181" y="208"/>
                </a:cubicBezTo>
                <a:cubicBezTo>
                  <a:pt x="179" y="206"/>
                  <a:pt x="177" y="205"/>
                  <a:pt x="174" y="205"/>
                </a:cubicBezTo>
                <a:cubicBezTo>
                  <a:pt x="171" y="205"/>
                  <a:pt x="169" y="206"/>
                  <a:pt x="167" y="208"/>
                </a:cubicBezTo>
                <a:close/>
                <a:moveTo>
                  <a:pt x="179" y="454"/>
                </a:moveTo>
                <a:cubicBezTo>
                  <a:pt x="178" y="453"/>
                  <a:pt x="178" y="453"/>
                  <a:pt x="178" y="453"/>
                </a:cubicBezTo>
                <a:cubicBezTo>
                  <a:pt x="178" y="453"/>
                  <a:pt x="178" y="452"/>
                  <a:pt x="179" y="452"/>
                </a:cubicBezTo>
                <a:cubicBezTo>
                  <a:pt x="179" y="452"/>
                  <a:pt x="179" y="453"/>
                  <a:pt x="179" y="453"/>
                </a:cubicBezTo>
                <a:cubicBezTo>
                  <a:pt x="179" y="453"/>
                  <a:pt x="179" y="454"/>
                  <a:pt x="179" y="454"/>
                </a:cubicBezTo>
                <a:close/>
                <a:moveTo>
                  <a:pt x="181" y="638"/>
                </a:moveTo>
                <a:cubicBezTo>
                  <a:pt x="181" y="638"/>
                  <a:pt x="181" y="638"/>
                  <a:pt x="181" y="638"/>
                </a:cubicBezTo>
                <a:cubicBezTo>
                  <a:pt x="181" y="637"/>
                  <a:pt x="181" y="637"/>
                  <a:pt x="181" y="637"/>
                </a:cubicBezTo>
                <a:cubicBezTo>
                  <a:pt x="181" y="637"/>
                  <a:pt x="182" y="637"/>
                  <a:pt x="182" y="637"/>
                </a:cubicBezTo>
                <a:cubicBezTo>
                  <a:pt x="182" y="637"/>
                  <a:pt x="182" y="637"/>
                  <a:pt x="182" y="637"/>
                </a:cubicBezTo>
                <a:cubicBezTo>
                  <a:pt x="182" y="638"/>
                  <a:pt x="182" y="638"/>
                  <a:pt x="182" y="638"/>
                </a:cubicBezTo>
                <a:cubicBezTo>
                  <a:pt x="182" y="638"/>
                  <a:pt x="182" y="638"/>
                  <a:pt x="181" y="638"/>
                </a:cubicBezTo>
                <a:close/>
                <a:moveTo>
                  <a:pt x="186" y="592"/>
                </a:moveTo>
                <a:cubicBezTo>
                  <a:pt x="185" y="592"/>
                  <a:pt x="185" y="592"/>
                  <a:pt x="185" y="593"/>
                </a:cubicBezTo>
                <a:cubicBezTo>
                  <a:pt x="185" y="593"/>
                  <a:pt x="184" y="593"/>
                  <a:pt x="184" y="593"/>
                </a:cubicBezTo>
                <a:cubicBezTo>
                  <a:pt x="184" y="593"/>
                  <a:pt x="183" y="593"/>
                  <a:pt x="183" y="593"/>
                </a:cubicBezTo>
                <a:cubicBezTo>
                  <a:pt x="182" y="592"/>
                  <a:pt x="181" y="592"/>
                  <a:pt x="181" y="592"/>
                </a:cubicBezTo>
                <a:cubicBezTo>
                  <a:pt x="180" y="592"/>
                  <a:pt x="180" y="591"/>
                  <a:pt x="180" y="591"/>
                </a:cubicBezTo>
                <a:cubicBezTo>
                  <a:pt x="180" y="591"/>
                  <a:pt x="181" y="591"/>
                  <a:pt x="181" y="591"/>
                </a:cubicBezTo>
                <a:cubicBezTo>
                  <a:pt x="183" y="591"/>
                  <a:pt x="184" y="591"/>
                  <a:pt x="186" y="590"/>
                </a:cubicBezTo>
                <a:cubicBezTo>
                  <a:pt x="186" y="590"/>
                  <a:pt x="186" y="590"/>
                  <a:pt x="186" y="590"/>
                </a:cubicBezTo>
                <a:cubicBezTo>
                  <a:pt x="186" y="591"/>
                  <a:pt x="186" y="591"/>
                  <a:pt x="186" y="592"/>
                </a:cubicBezTo>
                <a:close/>
                <a:moveTo>
                  <a:pt x="183" y="264"/>
                </a:moveTo>
                <a:cubicBezTo>
                  <a:pt x="183" y="264"/>
                  <a:pt x="183" y="264"/>
                  <a:pt x="183" y="263"/>
                </a:cubicBezTo>
                <a:cubicBezTo>
                  <a:pt x="183" y="264"/>
                  <a:pt x="183" y="264"/>
                  <a:pt x="183" y="264"/>
                </a:cubicBezTo>
                <a:cubicBezTo>
                  <a:pt x="183" y="264"/>
                  <a:pt x="183" y="264"/>
                  <a:pt x="183" y="264"/>
                </a:cubicBezTo>
                <a:close/>
                <a:moveTo>
                  <a:pt x="185" y="239"/>
                </a:moveTo>
                <a:cubicBezTo>
                  <a:pt x="185" y="239"/>
                  <a:pt x="185" y="240"/>
                  <a:pt x="185" y="240"/>
                </a:cubicBezTo>
                <a:cubicBezTo>
                  <a:pt x="185" y="240"/>
                  <a:pt x="185" y="240"/>
                  <a:pt x="185" y="240"/>
                </a:cubicBezTo>
                <a:cubicBezTo>
                  <a:pt x="185" y="240"/>
                  <a:pt x="185" y="239"/>
                  <a:pt x="185" y="239"/>
                </a:cubicBezTo>
                <a:cubicBezTo>
                  <a:pt x="185" y="239"/>
                  <a:pt x="185" y="239"/>
                  <a:pt x="185" y="239"/>
                </a:cubicBezTo>
                <a:close/>
                <a:moveTo>
                  <a:pt x="189" y="218"/>
                </a:moveTo>
                <a:cubicBezTo>
                  <a:pt x="188" y="218"/>
                  <a:pt x="188" y="218"/>
                  <a:pt x="187" y="218"/>
                </a:cubicBezTo>
                <a:cubicBezTo>
                  <a:pt x="186" y="218"/>
                  <a:pt x="185" y="218"/>
                  <a:pt x="184" y="219"/>
                </a:cubicBezTo>
                <a:cubicBezTo>
                  <a:pt x="184" y="219"/>
                  <a:pt x="184" y="219"/>
                  <a:pt x="184" y="219"/>
                </a:cubicBezTo>
                <a:cubicBezTo>
                  <a:pt x="182" y="219"/>
                  <a:pt x="181" y="219"/>
                  <a:pt x="179" y="220"/>
                </a:cubicBezTo>
                <a:cubicBezTo>
                  <a:pt x="179" y="220"/>
                  <a:pt x="179" y="220"/>
                  <a:pt x="179" y="220"/>
                </a:cubicBezTo>
                <a:cubicBezTo>
                  <a:pt x="181" y="219"/>
                  <a:pt x="183" y="216"/>
                  <a:pt x="183" y="213"/>
                </a:cubicBezTo>
                <a:cubicBezTo>
                  <a:pt x="183" y="213"/>
                  <a:pt x="183" y="213"/>
                  <a:pt x="183" y="213"/>
                </a:cubicBezTo>
                <a:cubicBezTo>
                  <a:pt x="184" y="215"/>
                  <a:pt x="186" y="217"/>
                  <a:pt x="189" y="217"/>
                </a:cubicBezTo>
                <a:cubicBezTo>
                  <a:pt x="189" y="217"/>
                  <a:pt x="189" y="218"/>
                  <a:pt x="189" y="218"/>
                </a:cubicBezTo>
                <a:cubicBezTo>
                  <a:pt x="189" y="218"/>
                  <a:pt x="189" y="218"/>
                  <a:pt x="189" y="218"/>
                </a:cubicBezTo>
                <a:close/>
                <a:moveTo>
                  <a:pt x="300" y="15"/>
                </a:moveTo>
                <a:cubicBezTo>
                  <a:pt x="305" y="15"/>
                  <a:pt x="309" y="11"/>
                  <a:pt x="309" y="5"/>
                </a:cubicBezTo>
                <a:cubicBezTo>
                  <a:pt x="309" y="4"/>
                  <a:pt x="309" y="3"/>
                  <a:pt x="309" y="2"/>
                </a:cubicBezTo>
                <a:cubicBezTo>
                  <a:pt x="309" y="2"/>
                  <a:pt x="309" y="2"/>
                  <a:pt x="309" y="2"/>
                </a:cubicBezTo>
                <a:cubicBezTo>
                  <a:pt x="311" y="4"/>
                  <a:pt x="313" y="5"/>
                  <a:pt x="316" y="5"/>
                </a:cubicBezTo>
                <a:cubicBezTo>
                  <a:pt x="317" y="5"/>
                  <a:pt x="318" y="5"/>
                  <a:pt x="319" y="4"/>
                </a:cubicBezTo>
                <a:cubicBezTo>
                  <a:pt x="319" y="5"/>
                  <a:pt x="320" y="5"/>
                  <a:pt x="320" y="5"/>
                </a:cubicBezTo>
                <a:cubicBezTo>
                  <a:pt x="320" y="6"/>
                  <a:pt x="320" y="7"/>
                  <a:pt x="320" y="8"/>
                </a:cubicBezTo>
                <a:cubicBezTo>
                  <a:pt x="319" y="8"/>
                  <a:pt x="318" y="8"/>
                  <a:pt x="317" y="8"/>
                </a:cubicBezTo>
                <a:cubicBezTo>
                  <a:pt x="311" y="8"/>
                  <a:pt x="306" y="12"/>
                  <a:pt x="306" y="18"/>
                </a:cubicBezTo>
                <a:cubicBezTo>
                  <a:pt x="306" y="18"/>
                  <a:pt x="306" y="18"/>
                  <a:pt x="306" y="18"/>
                </a:cubicBezTo>
                <a:cubicBezTo>
                  <a:pt x="305" y="18"/>
                  <a:pt x="304" y="19"/>
                  <a:pt x="302" y="20"/>
                </a:cubicBezTo>
                <a:cubicBezTo>
                  <a:pt x="301" y="19"/>
                  <a:pt x="300" y="19"/>
                  <a:pt x="299" y="19"/>
                </a:cubicBezTo>
                <a:cubicBezTo>
                  <a:pt x="298" y="19"/>
                  <a:pt x="297" y="19"/>
                  <a:pt x="297" y="19"/>
                </a:cubicBezTo>
                <a:cubicBezTo>
                  <a:pt x="298" y="18"/>
                  <a:pt x="300" y="17"/>
                  <a:pt x="300" y="15"/>
                </a:cubicBezTo>
                <a:close/>
                <a:moveTo>
                  <a:pt x="319" y="70"/>
                </a:moveTo>
                <a:cubicBezTo>
                  <a:pt x="314" y="71"/>
                  <a:pt x="310" y="75"/>
                  <a:pt x="310" y="81"/>
                </a:cubicBezTo>
                <a:cubicBezTo>
                  <a:pt x="310" y="83"/>
                  <a:pt x="311" y="85"/>
                  <a:pt x="312" y="87"/>
                </a:cubicBezTo>
                <a:cubicBezTo>
                  <a:pt x="311" y="86"/>
                  <a:pt x="310" y="86"/>
                  <a:pt x="310" y="86"/>
                </a:cubicBezTo>
                <a:cubicBezTo>
                  <a:pt x="309" y="84"/>
                  <a:pt x="308" y="83"/>
                  <a:pt x="307" y="82"/>
                </a:cubicBezTo>
                <a:cubicBezTo>
                  <a:pt x="309" y="80"/>
                  <a:pt x="310" y="78"/>
                  <a:pt x="310" y="76"/>
                </a:cubicBezTo>
                <a:cubicBezTo>
                  <a:pt x="310" y="76"/>
                  <a:pt x="310" y="75"/>
                  <a:pt x="309" y="75"/>
                </a:cubicBezTo>
                <a:cubicBezTo>
                  <a:pt x="313" y="73"/>
                  <a:pt x="316" y="70"/>
                  <a:pt x="316" y="66"/>
                </a:cubicBezTo>
                <a:cubicBezTo>
                  <a:pt x="316" y="65"/>
                  <a:pt x="315" y="65"/>
                  <a:pt x="315" y="64"/>
                </a:cubicBezTo>
                <a:cubicBezTo>
                  <a:pt x="316" y="64"/>
                  <a:pt x="316" y="64"/>
                  <a:pt x="316" y="64"/>
                </a:cubicBezTo>
                <a:cubicBezTo>
                  <a:pt x="317" y="64"/>
                  <a:pt x="318" y="64"/>
                  <a:pt x="319" y="64"/>
                </a:cubicBezTo>
                <a:cubicBezTo>
                  <a:pt x="320" y="64"/>
                  <a:pt x="320" y="65"/>
                  <a:pt x="320" y="66"/>
                </a:cubicBezTo>
                <a:cubicBezTo>
                  <a:pt x="319" y="67"/>
                  <a:pt x="319" y="68"/>
                  <a:pt x="319" y="69"/>
                </a:cubicBezTo>
                <a:cubicBezTo>
                  <a:pt x="319" y="69"/>
                  <a:pt x="319" y="70"/>
                  <a:pt x="319" y="70"/>
                </a:cubicBezTo>
                <a:close/>
                <a:moveTo>
                  <a:pt x="305" y="106"/>
                </a:moveTo>
                <a:cubicBezTo>
                  <a:pt x="305" y="105"/>
                  <a:pt x="304" y="105"/>
                  <a:pt x="304" y="105"/>
                </a:cubicBezTo>
                <a:cubicBezTo>
                  <a:pt x="304" y="105"/>
                  <a:pt x="304" y="104"/>
                  <a:pt x="304" y="104"/>
                </a:cubicBezTo>
                <a:cubicBezTo>
                  <a:pt x="305" y="104"/>
                  <a:pt x="306" y="104"/>
                  <a:pt x="306" y="104"/>
                </a:cubicBezTo>
                <a:cubicBezTo>
                  <a:pt x="307" y="104"/>
                  <a:pt x="308" y="104"/>
                  <a:pt x="309" y="104"/>
                </a:cubicBezTo>
                <a:cubicBezTo>
                  <a:pt x="310" y="104"/>
                  <a:pt x="311" y="104"/>
                  <a:pt x="312" y="104"/>
                </a:cubicBezTo>
                <a:cubicBezTo>
                  <a:pt x="313" y="104"/>
                  <a:pt x="313" y="104"/>
                  <a:pt x="314" y="104"/>
                </a:cubicBezTo>
                <a:cubicBezTo>
                  <a:pt x="315" y="104"/>
                  <a:pt x="315" y="104"/>
                  <a:pt x="316" y="104"/>
                </a:cubicBezTo>
                <a:cubicBezTo>
                  <a:pt x="316" y="104"/>
                  <a:pt x="316" y="105"/>
                  <a:pt x="316" y="106"/>
                </a:cubicBezTo>
                <a:cubicBezTo>
                  <a:pt x="316" y="108"/>
                  <a:pt x="316" y="109"/>
                  <a:pt x="318" y="111"/>
                </a:cubicBezTo>
                <a:cubicBezTo>
                  <a:pt x="317" y="111"/>
                  <a:pt x="317" y="112"/>
                  <a:pt x="317" y="113"/>
                </a:cubicBezTo>
                <a:cubicBezTo>
                  <a:pt x="317" y="113"/>
                  <a:pt x="317" y="114"/>
                  <a:pt x="318" y="115"/>
                </a:cubicBezTo>
                <a:cubicBezTo>
                  <a:pt x="317" y="115"/>
                  <a:pt x="317" y="115"/>
                  <a:pt x="316" y="115"/>
                </a:cubicBezTo>
                <a:cubicBezTo>
                  <a:pt x="314" y="115"/>
                  <a:pt x="313" y="115"/>
                  <a:pt x="312" y="116"/>
                </a:cubicBezTo>
                <a:cubicBezTo>
                  <a:pt x="312" y="115"/>
                  <a:pt x="312" y="115"/>
                  <a:pt x="312" y="115"/>
                </a:cubicBezTo>
                <a:cubicBezTo>
                  <a:pt x="312" y="110"/>
                  <a:pt x="309" y="107"/>
                  <a:pt x="305" y="106"/>
                </a:cubicBezTo>
                <a:close/>
                <a:moveTo>
                  <a:pt x="302" y="53"/>
                </a:moveTo>
                <a:cubicBezTo>
                  <a:pt x="302" y="53"/>
                  <a:pt x="301" y="53"/>
                  <a:pt x="300" y="53"/>
                </a:cubicBezTo>
                <a:cubicBezTo>
                  <a:pt x="301" y="52"/>
                  <a:pt x="302" y="51"/>
                  <a:pt x="302" y="50"/>
                </a:cubicBezTo>
                <a:cubicBezTo>
                  <a:pt x="303" y="50"/>
                  <a:pt x="304" y="50"/>
                  <a:pt x="306" y="49"/>
                </a:cubicBezTo>
                <a:cubicBezTo>
                  <a:pt x="306" y="50"/>
                  <a:pt x="307" y="51"/>
                  <a:pt x="308" y="52"/>
                </a:cubicBezTo>
                <a:cubicBezTo>
                  <a:pt x="307" y="52"/>
                  <a:pt x="307" y="53"/>
                  <a:pt x="307" y="54"/>
                </a:cubicBezTo>
                <a:cubicBezTo>
                  <a:pt x="306" y="53"/>
                  <a:pt x="304" y="53"/>
                  <a:pt x="302" y="53"/>
                </a:cubicBezTo>
                <a:close/>
                <a:moveTo>
                  <a:pt x="314" y="143"/>
                </a:moveTo>
                <a:cubicBezTo>
                  <a:pt x="315" y="143"/>
                  <a:pt x="315" y="143"/>
                  <a:pt x="315" y="144"/>
                </a:cubicBezTo>
                <a:cubicBezTo>
                  <a:pt x="316" y="145"/>
                  <a:pt x="317" y="147"/>
                  <a:pt x="319" y="148"/>
                </a:cubicBezTo>
                <a:cubicBezTo>
                  <a:pt x="319" y="148"/>
                  <a:pt x="319" y="149"/>
                  <a:pt x="319" y="149"/>
                </a:cubicBezTo>
                <a:cubicBezTo>
                  <a:pt x="319" y="149"/>
                  <a:pt x="319" y="149"/>
                  <a:pt x="319" y="149"/>
                </a:cubicBezTo>
                <a:cubicBezTo>
                  <a:pt x="317" y="147"/>
                  <a:pt x="315" y="145"/>
                  <a:pt x="312" y="145"/>
                </a:cubicBezTo>
                <a:cubicBezTo>
                  <a:pt x="313" y="144"/>
                  <a:pt x="313" y="144"/>
                  <a:pt x="314" y="143"/>
                </a:cubicBezTo>
                <a:close/>
                <a:moveTo>
                  <a:pt x="312" y="36"/>
                </a:moveTo>
                <a:cubicBezTo>
                  <a:pt x="313" y="36"/>
                  <a:pt x="313" y="36"/>
                  <a:pt x="314" y="35"/>
                </a:cubicBezTo>
                <a:cubicBezTo>
                  <a:pt x="314" y="35"/>
                  <a:pt x="314" y="36"/>
                  <a:pt x="314" y="36"/>
                </a:cubicBezTo>
                <a:cubicBezTo>
                  <a:pt x="314" y="36"/>
                  <a:pt x="314" y="36"/>
                  <a:pt x="314" y="36"/>
                </a:cubicBezTo>
                <a:cubicBezTo>
                  <a:pt x="313" y="36"/>
                  <a:pt x="313" y="36"/>
                  <a:pt x="312" y="36"/>
                </a:cubicBezTo>
                <a:close/>
                <a:moveTo>
                  <a:pt x="291" y="21"/>
                </a:moveTo>
                <a:cubicBezTo>
                  <a:pt x="292" y="21"/>
                  <a:pt x="293" y="21"/>
                  <a:pt x="294" y="20"/>
                </a:cubicBezTo>
                <a:cubicBezTo>
                  <a:pt x="293" y="21"/>
                  <a:pt x="292" y="22"/>
                  <a:pt x="291" y="24"/>
                </a:cubicBezTo>
                <a:cubicBezTo>
                  <a:pt x="291" y="24"/>
                  <a:pt x="291" y="24"/>
                  <a:pt x="290" y="24"/>
                </a:cubicBezTo>
                <a:cubicBezTo>
                  <a:pt x="291" y="23"/>
                  <a:pt x="291" y="23"/>
                  <a:pt x="291" y="22"/>
                </a:cubicBezTo>
                <a:cubicBezTo>
                  <a:pt x="291" y="22"/>
                  <a:pt x="290" y="21"/>
                  <a:pt x="290" y="21"/>
                </a:cubicBezTo>
                <a:cubicBezTo>
                  <a:pt x="291" y="21"/>
                  <a:pt x="291" y="21"/>
                  <a:pt x="291" y="21"/>
                </a:cubicBezTo>
                <a:close/>
                <a:moveTo>
                  <a:pt x="290" y="73"/>
                </a:moveTo>
                <a:cubicBezTo>
                  <a:pt x="290" y="73"/>
                  <a:pt x="290" y="73"/>
                  <a:pt x="290" y="73"/>
                </a:cubicBezTo>
                <a:cubicBezTo>
                  <a:pt x="290" y="73"/>
                  <a:pt x="291" y="73"/>
                  <a:pt x="291" y="73"/>
                </a:cubicBezTo>
                <a:cubicBezTo>
                  <a:pt x="291" y="74"/>
                  <a:pt x="290" y="75"/>
                  <a:pt x="290" y="75"/>
                </a:cubicBezTo>
                <a:cubicBezTo>
                  <a:pt x="289" y="76"/>
                  <a:pt x="289" y="77"/>
                  <a:pt x="288" y="78"/>
                </a:cubicBezTo>
                <a:cubicBezTo>
                  <a:pt x="287" y="78"/>
                  <a:pt x="287" y="78"/>
                  <a:pt x="286" y="77"/>
                </a:cubicBezTo>
                <a:cubicBezTo>
                  <a:pt x="287" y="76"/>
                  <a:pt x="289" y="75"/>
                  <a:pt x="290" y="73"/>
                </a:cubicBezTo>
                <a:close/>
                <a:moveTo>
                  <a:pt x="281" y="13"/>
                </a:moveTo>
                <a:cubicBezTo>
                  <a:pt x="281" y="14"/>
                  <a:pt x="281" y="14"/>
                  <a:pt x="282" y="15"/>
                </a:cubicBezTo>
                <a:cubicBezTo>
                  <a:pt x="281" y="15"/>
                  <a:pt x="281" y="15"/>
                  <a:pt x="281" y="15"/>
                </a:cubicBezTo>
                <a:cubicBezTo>
                  <a:pt x="281" y="15"/>
                  <a:pt x="281" y="15"/>
                  <a:pt x="281" y="15"/>
                </a:cubicBezTo>
                <a:cubicBezTo>
                  <a:pt x="281" y="15"/>
                  <a:pt x="281" y="14"/>
                  <a:pt x="281" y="13"/>
                </a:cubicBezTo>
                <a:close/>
                <a:moveTo>
                  <a:pt x="280" y="8"/>
                </a:moveTo>
                <a:cubicBezTo>
                  <a:pt x="280" y="9"/>
                  <a:pt x="280" y="9"/>
                  <a:pt x="280" y="10"/>
                </a:cubicBezTo>
                <a:cubicBezTo>
                  <a:pt x="280" y="10"/>
                  <a:pt x="280" y="10"/>
                  <a:pt x="280" y="10"/>
                </a:cubicBezTo>
                <a:cubicBezTo>
                  <a:pt x="280" y="9"/>
                  <a:pt x="280" y="9"/>
                  <a:pt x="279" y="8"/>
                </a:cubicBezTo>
                <a:cubicBezTo>
                  <a:pt x="279" y="8"/>
                  <a:pt x="279" y="8"/>
                  <a:pt x="280" y="8"/>
                </a:cubicBezTo>
                <a:close/>
                <a:moveTo>
                  <a:pt x="272" y="56"/>
                </a:moveTo>
                <a:cubicBezTo>
                  <a:pt x="274" y="54"/>
                  <a:pt x="275" y="52"/>
                  <a:pt x="275" y="49"/>
                </a:cubicBezTo>
                <a:cubicBezTo>
                  <a:pt x="275" y="49"/>
                  <a:pt x="275" y="48"/>
                  <a:pt x="274" y="47"/>
                </a:cubicBezTo>
                <a:cubicBezTo>
                  <a:pt x="276" y="49"/>
                  <a:pt x="277" y="51"/>
                  <a:pt x="280" y="52"/>
                </a:cubicBezTo>
                <a:cubicBezTo>
                  <a:pt x="278" y="53"/>
                  <a:pt x="277" y="55"/>
                  <a:pt x="276" y="57"/>
                </a:cubicBezTo>
                <a:cubicBezTo>
                  <a:pt x="275" y="58"/>
                  <a:pt x="274" y="59"/>
                  <a:pt x="274" y="60"/>
                </a:cubicBezTo>
                <a:cubicBezTo>
                  <a:pt x="273" y="59"/>
                  <a:pt x="273" y="58"/>
                  <a:pt x="272" y="57"/>
                </a:cubicBezTo>
                <a:cubicBezTo>
                  <a:pt x="272" y="57"/>
                  <a:pt x="272" y="56"/>
                  <a:pt x="272" y="56"/>
                </a:cubicBezTo>
                <a:close/>
                <a:moveTo>
                  <a:pt x="280" y="78"/>
                </a:moveTo>
                <a:cubicBezTo>
                  <a:pt x="278" y="79"/>
                  <a:pt x="277" y="80"/>
                  <a:pt x="276" y="82"/>
                </a:cubicBezTo>
                <a:cubicBezTo>
                  <a:pt x="275" y="81"/>
                  <a:pt x="275" y="80"/>
                  <a:pt x="274" y="80"/>
                </a:cubicBezTo>
                <a:cubicBezTo>
                  <a:pt x="275" y="79"/>
                  <a:pt x="276" y="78"/>
                  <a:pt x="277" y="78"/>
                </a:cubicBezTo>
                <a:cubicBezTo>
                  <a:pt x="278" y="78"/>
                  <a:pt x="279" y="78"/>
                  <a:pt x="280" y="78"/>
                </a:cubicBezTo>
                <a:close/>
                <a:moveTo>
                  <a:pt x="268" y="119"/>
                </a:moveTo>
                <a:cubicBezTo>
                  <a:pt x="268" y="119"/>
                  <a:pt x="268" y="119"/>
                  <a:pt x="268" y="119"/>
                </a:cubicBezTo>
                <a:cubicBezTo>
                  <a:pt x="270" y="119"/>
                  <a:pt x="271" y="118"/>
                  <a:pt x="272" y="118"/>
                </a:cubicBezTo>
                <a:cubicBezTo>
                  <a:pt x="272" y="118"/>
                  <a:pt x="272" y="118"/>
                  <a:pt x="273" y="118"/>
                </a:cubicBezTo>
                <a:cubicBezTo>
                  <a:pt x="277" y="118"/>
                  <a:pt x="281" y="114"/>
                  <a:pt x="281" y="110"/>
                </a:cubicBezTo>
                <a:cubicBezTo>
                  <a:pt x="281" y="109"/>
                  <a:pt x="281" y="108"/>
                  <a:pt x="281" y="107"/>
                </a:cubicBezTo>
                <a:cubicBezTo>
                  <a:pt x="282" y="107"/>
                  <a:pt x="283" y="106"/>
                  <a:pt x="284" y="105"/>
                </a:cubicBezTo>
                <a:cubicBezTo>
                  <a:pt x="285" y="105"/>
                  <a:pt x="286" y="106"/>
                  <a:pt x="288" y="106"/>
                </a:cubicBezTo>
                <a:cubicBezTo>
                  <a:pt x="284" y="108"/>
                  <a:pt x="281" y="111"/>
                  <a:pt x="281" y="116"/>
                </a:cubicBezTo>
                <a:cubicBezTo>
                  <a:pt x="278" y="117"/>
                  <a:pt x="277" y="120"/>
                  <a:pt x="277" y="123"/>
                </a:cubicBezTo>
                <a:cubicBezTo>
                  <a:pt x="277" y="124"/>
                  <a:pt x="277" y="124"/>
                  <a:pt x="277" y="124"/>
                </a:cubicBezTo>
                <a:cubicBezTo>
                  <a:pt x="277" y="125"/>
                  <a:pt x="277" y="125"/>
                  <a:pt x="276" y="125"/>
                </a:cubicBezTo>
                <a:cubicBezTo>
                  <a:pt x="274" y="126"/>
                  <a:pt x="271" y="128"/>
                  <a:pt x="270" y="130"/>
                </a:cubicBezTo>
                <a:cubicBezTo>
                  <a:pt x="270" y="130"/>
                  <a:pt x="270" y="131"/>
                  <a:pt x="269" y="131"/>
                </a:cubicBezTo>
                <a:cubicBezTo>
                  <a:pt x="269" y="130"/>
                  <a:pt x="268" y="129"/>
                  <a:pt x="267" y="128"/>
                </a:cubicBezTo>
                <a:cubicBezTo>
                  <a:pt x="267" y="127"/>
                  <a:pt x="266" y="126"/>
                  <a:pt x="266" y="124"/>
                </a:cubicBezTo>
                <a:cubicBezTo>
                  <a:pt x="267" y="123"/>
                  <a:pt x="268" y="121"/>
                  <a:pt x="268" y="119"/>
                </a:cubicBezTo>
                <a:close/>
                <a:moveTo>
                  <a:pt x="286" y="156"/>
                </a:move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6" y="156"/>
                  <a:pt x="286" y="156"/>
                  <a:pt x="286" y="156"/>
                </a:cubicBezTo>
                <a:close/>
                <a:moveTo>
                  <a:pt x="268" y="150"/>
                </a:moveTo>
                <a:cubicBezTo>
                  <a:pt x="269" y="151"/>
                  <a:pt x="271" y="151"/>
                  <a:pt x="272" y="152"/>
                </a:cubicBezTo>
                <a:cubicBezTo>
                  <a:pt x="273" y="155"/>
                  <a:pt x="276" y="157"/>
                  <a:pt x="280" y="157"/>
                </a:cubicBezTo>
                <a:cubicBezTo>
                  <a:pt x="279" y="158"/>
                  <a:pt x="278" y="158"/>
                  <a:pt x="278" y="159"/>
                </a:cubicBezTo>
                <a:cubicBezTo>
                  <a:pt x="276" y="158"/>
                  <a:pt x="274" y="157"/>
                  <a:pt x="271" y="157"/>
                </a:cubicBezTo>
                <a:cubicBezTo>
                  <a:pt x="268" y="157"/>
                  <a:pt x="266" y="158"/>
                  <a:pt x="264" y="159"/>
                </a:cubicBezTo>
                <a:cubicBezTo>
                  <a:pt x="264" y="159"/>
                  <a:pt x="263" y="158"/>
                  <a:pt x="262" y="158"/>
                </a:cubicBezTo>
                <a:cubicBezTo>
                  <a:pt x="265" y="157"/>
                  <a:pt x="268" y="154"/>
                  <a:pt x="268" y="150"/>
                </a:cubicBezTo>
                <a:close/>
                <a:moveTo>
                  <a:pt x="281" y="204"/>
                </a:moveTo>
                <a:cubicBezTo>
                  <a:pt x="281" y="204"/>
                  <a:pt x="281" y="204"/>
                  <a:pt x="280" y="204"/>
                </a:cubicBezTo>
                <a:cubicBezTo>
                  <a:pt x="279" y="203"/>
                  <a:pt x="278" y="202"/>
                  <a:pt x="276" y="201"/>
                </a:cubicBezTo>
                <a:cubicBezTo>
                  <a:pt x="277" y="200"/>
                  <a:pt x="279" y="199"/>
                  <a:pt x="279" y="197"/>
                </a:cubicBezTo>
                <a:cubicBezTo>
                  <a:pt x="279" y="197"/>
                  <a:pt x="279" y="197"/>
                  <a:pt x="279" y="198"/>
                </a:cubicBezTo>
                <a:cubicBezTo>
                  <a:pt x="279" y="200"/>
                  <a:pt x="280" y="202"/>
                  <a:pt x="281" y="204"/>
                </a:cubicBezTo>
                <a:close/>
                <a:moveTo>
                  <a:pt x="266" y="508"/>
                </a:moveTo>
                <a:cubicBezTo>
                  <a:pt x="266" y="508"/>
                  <a:pt x="266" y="508"/>
                  <a:pt x="266" y="508"/>
                </a:cubicBezTo>
                <a:cubicBezTo>
                  <a:pt x="266" y="508"/>
                  <a:pt x="265" y="508"/>
                  <a:pt x="265" y="507"/>
                </a:cubicBezTo>
                <a:cubicBezTo>
                  <a:pt x="266" y="507"/>
                  <a:pt x="266" y="507"/>
                  <a:pt x="266" y="508"/>
                </a:cubicBezTo>
                <a:cubicBezTo>
                  <a:pt x="266" y="508"/>
                  <a:pt x="266" y="508"/>
                  <a:pt x="266" y="508"/>
                </a:cubicBezTo>
                <a:close/>
                <a:moveTo>
                  <a:pt x="256" y="90"/>
                </a:moveTo>
                <a:cubicBezTo>
                  <a:pt x="256" y="90"/>
                  <a:pt x="256" y="91"/>
                  <a:pt x="256" y="91"/>
                </a:cubicBezTo>
                <a:cubicBezTo>
                  <a:pt x="256" y="92"/>
                  <a:pt x="256" y="92"/>
                  <a:pt x="256" y="93"/>
                </a:cubicBezTo>
                <a:cubicBezTo>
                  <a:pt x="256" y="94"/>
                  <a:pt x="256" y="95"/>
                  <a:pt x="256" y="96"/>
                </a:cubicBezTo>
                <a:cubicBezTo>
                  <a:pt x="256" y="97"/>
                  <a:pt x="256" y="98"/>
                  <a:pt x="256" y="98"/>
                </a:cubicBezTo>
                <a:cubicBezTo>
                  <a:pt x="255" y="99"/>
                  <a:pt x="254" y="100"/>
                  <a:pt x="254" y="102"/>
                </a:cubicBezTo>
                <a:cubicBezTo>
                  <a:pt x="253" y="101"/>
                  <a:pt x="252" y="101"/>
                  <a:pt x="251" y="101"/>
                </a:cubicBezTo>
                <a:cubicBezTo>
                  <a:pt x="252" y="99"/>
                  <a:pt x="252" y="97"/>
                  <a:pt x="252" y="95"/>
                </a:cubicBezTo>
                <a:cubicBezTo>
                  <a:pt x="254" y="94"/>
                  <a:pt x="255" y="92"/>
                  <a:pt x="256" y="90"/>
                </a:cubicBezTo>
                <a:close/>
                <a:moveTo>
                  <a:pt x="255" y="87"/>
                </a:moveTo>
                <a:cubicBezTo>
                  <a:pt x="255" y="87"/>
                  <a:pt x="255" y="87"/>
                  <a:pt x="255" y="87"/>
                </a:cubicBezTo>
                <a:cubicBezTo>
                  <a:pt x="255" y="87"/>
                  <a:pt x="255" y="87"/>
                  <a:pt x="255" y="87"/>
                </a:cubicBezTo>
                <a:cubicBezTo>
                  <a:pt x="255" y="87"/>
                  <a:pt x="255" y="87"/>
                  <a:pt x="255" y="87"/>
                </a:cubicBezTo>
                <a:close/>
                <a:moveTo>
                  <a:pt x="253" y="158"/>
                </a:moveTo>
                <a:cubicBezTo>
                  <a:pt x="253" y="158"/>
                  <a:pt x="253" y="158"/>
                  <a:pt x="253" y="158"/>
                </a:cubicBezTo>
                <a:cubicBezTo>
                  <a:pt x="253" y="157"/>
                  <a:pt x="253" y="157"/>
                  <a:pt x="253" y="157"/>
                </a:cubicBezTo>
                <a:cubicBezTo>
                  <a:pt x="253" y="156"/>
                  <a:pt x="253" y="154"/>
                  <a:pt x="252" y="153"/>
                </a:cubicBezTo>
                <a:cubicBezTo>
                  <a:pt x="252" y="153"/>
                  <a:pt x="252" y="153"/>
                  <a:pt x="252" y="153"/>
                </a:cubicBezTo>
                <a:cubicBezTo>
                  <a:pt x="252" y="153"/>
                  <a:pt x="252" y="153"/>
                  <a:pt x="253" y="153"/>
                </a:cubicBezTo>
                <a:cubicBezTo>
                  <a:pt x="253" y="153"/>
                  <a:pt x="253" y="153"/>
                  <a:pt x="253" y="153"/>
                </a:cubicBezTo>
                <a:cubicBezTo>
                  <a:pt x="254" y="155"/>
                  <a:pt x="255" y="156"/>
                  <a:pt x="256" y="157"/>
                </a:cubicBezTo>
                <a:cubicBezTo>
                  <a:pt x="255" y="157"/>
                  <a:pt x="254" y="158"/>
                  <a:pt x="253" y="158"/>
                </a:cubicBezTo>
                <a:close/>
                <a:moveTo>
                  <a:pt x="254" y="391"/>
                </a:moveTo>
                <a:cubicBezTo>
                  <a:pt x="254" y="391"/>
                  <a:pt x="254" y="392"/>
                  <a:pt x="254" y="392"/>
                </a:cubicBezTo>
                <a:cubicBezTo>
                  <a:pt x="254" y="392"/>
                  <a:pt x="253" y="392"/>
                  <a:pt x="252" y="392"/>
                </a:cubicBezTo>
                <a:cubicBezTo>
                  <a:pt x="252" y="391"/>
                  <a:pt x="252" y="391"/>
                  <a:pt x="253" y="390"/>
                </a:cubicBezTo>
                <a:cubicBezTo>
                  <a:pt x="253" y="391"/>
                  <a:pt x="254" y="391"/>
                  <a:pt x="254" y="391"/>
                </a:cubicBezTo>
                <a:close/>
                <a:moveTo>
                  <a:pt x="257" y="202"/>
                </a:moveTo>
                <a:cubicBezTo>
                  <a:pt x="258" y="204"/>
                  <a:pt x="259" y="206"/>
                  <a:pt x="261" y="207"/>
                </a:cubicBezTo>
                <a:cubicBezTo>
                  <a:pt x="261" y="207"/>
                  <a:pt x="261" y="208"/>
                  <a:pt x="261" y="208"/>
                </a:cubicBezTo>
                <a:cubicBezTo>
                  <a:pt x="261" y="208"/>
                  <a:pt x="261" y="208"/>
                  <a:pt x="260" y="208"/>
                </a:cubicBezTo>
                <a:cubicBezTo>
                  <a:pt x="259" y="208"/>
                  <a:pt x="258" y="208"/>
                  <a:pt x="257" y="209"/>
                </a:cubicBezTo>
                <a:cubicBezTo>
                  <a:pt x="256" y="208"/>
                  <a:pt x="255" y="208"/>
                  <a:pt x="255" y="208"/>
                </a:cubicBezTo>
                <a:cubicBezTo>
                  <a:pt x="255" y="208"/>
                  <a:pt x="255" y="208"/>
                  <a:pt x="255" y="208"/>
                </a:cubicBezTo>
                <a:cubicBezTo>
                  <a:pt x="254" y="208"/>
                  <a:pt x="254" y="208"/>
                  <a:pt x="254" y="207"/>
                </a:cubicBezTo>
                <a:cubicBezTo>
                  <a:pt x="256" y="206"/>
                  <a:pt x="257" y="204"/>
                  <a:pt x="257" y="202"/>
                </a:cubicBezTo>
                <a:close/>
                <a:moveTo>
                  <a:pt x="257" y="193"/>
                </a:moveTo>
                <a:cubicBezTo>
                  <a:pt x="257" y="194"/>
                  <a:pt x="257" y="195"/>
                  <a:pt x="257" y="195"/>
                </a:cubicBezTo>
                <a:cubicBezTo>
                  <a:pt x="257" y="196"/>
                  <a:pt x="257" y="196"/>
                  <a:pt x="257" y="196"/>
                </a:cubicBezTo>
                <a:cubicBezTo>
                  <a:pt x="257" y="196"/>
                  <a:pt x="257" y="196"/>
                  <a:pt x="256" y="195"/>
                </a:cubicBezTo>
                <a:cubicBezTo>
                  <a:pt x="257" y="195"/>
                  <a:pt x="257" y="194"/>
                  <a:pt x="257" y="193"/>
                </a:cubicBezTo>
                <a:close/>
                <a:moveTo>
                  <a:pt x="257" y="192"/>
                </a:moveTo>
                <a:cubicBezTo>
                  <a:pt x="257" y="192"/>
                  <a:pt x="257" y="192"/>
                  <a:pt x="257" y="192"/>
                </a:cubicBezTo>
                <a:cubicBezTo>
                  <a:pt x="257" y="192"/>
                  <a:pt x="257" y="193"/>
                  <a:pt x="257" y="193"/>
                </a:cubicBezTo>
                <a:cubicBezTo>
                  <a:pt x="257" y="193"/>
                  <a:pt x="257" y="192"/>
                  <a:pt x="257" y="192"/>
                </a:cubicBezTo>
                <a:close/>
                <a:moveTo>
                  <a:pt x="249" y="25"/>
                </a:moveTo>
                <a:cubicBezTo>
                  <a:pt x="251" y="25"/>
                  <a:pt x="253" y="24"/>
                  <a:pt x="254" y="23"/>
                </a:cubicBezTo>
                <a:cubicBezTo>
                  <a:pt x="254" y="23"/>
                  <a:pt x="255" y="23"/>
                  <a:pt x="255" y="24"/>
                </a:cubicBezTo>
                <a:cubicBezTo>
                  <a:pt x="254" y="25"/>
                  <a:pt x="253" y="27"/>
                  <a:pt x="253" y="30"/>
                </a:cubicBezTo>
                <a:cubicBezTo>
                  <a:pt x="253" y="34"/>
                  <a:pt x="256" y="38"/>
                  <a:pt x="260" y="40"/>
                </a:cubicBezTo>
                <a:cubicBezTo>
                  <a:pt x="259" y="40"/>
                  <a:pt x="259" y="40"/>
                  <a:pt x="258" y="41"/>
                </a:cubicBezTo>
                <a:cubicBezTo>
                  <a:pt x="257" y="40"/>
                  <a:pt x="256" y="39"/>
                  <a:pt x="254" y="39"/>
                </a:cubicBezTo>
                <a:cubicBezTo>
                  <a:pt x="254" y="39"/>
                  <a:pt x="254" y="39"/>
                  <a:pt x="254" y="39"/>
                </a:cubicBezTo>
                <a:cubicBezTo>
                  <a:pt x="254" y="39"/>
                  <a:pt x="254" y="38"/>
                  <a:pt x="254" y="37"/>
                </a:cubicBezTo>
                <a:cubicBezTo>
                  <a:pt x="254" y="33"/>
                  <a:pt x="252" y="30"/>
                  <a:pt x="248" y="29"/>
                </a:cubicBezTo>
                <a:cubicBezTo>
                  <a:pt x="248" y="27"/>
                  <a:pt x="249" y="26"/>
                  <a:pt x="249" y="25"/>
                </a:cubicBezTo>
                <a:close/>
                <a:moveTo>
                  <a:pt x="244" y="46"/>
                </a:moveTo>
                <a:cubicBezTo>
                  <a:pt x="244" y="46"/>
                  <a:pt x="245" y="46"/>
                  <a:pt x="245" y="46"/>
                </a:cubicBezTo>
                <a:cubicBezTo>
                  <a:pt x="245" y="47"/>
                  <a:pt x="244" y="48"/>
                  <a:pt x="244" y="49"/>
                </a:cubicBezTo>
                <a:cubicBezTo>
                  <a:pt x="244" y="50"/>
                  <a:pt x="244" y="50"/>
                  <a:pt x="245" y="51"/>
                </a:cubicBezTo>
                <a:cubicBezTo>
                  <a:pt x="244" y="50"/>
                  <a:pt x="243" y="50"/>
                  <a:pt x="242" y="50"/>
                </a:cubicBezTo>
                <a:cubicBezTo>
                  <a:pt x="243" y="49"/>
                  <a:pt x="244" y="48"/>
                  <a:pt x="244" y="46"/>
                </a:cubicBezTo>
                <a:cubicBezTo>
                  <a:pt x="244" y="46"/>
                  <a:pt x="244" y="46"/>
                  <a:pt x="244" y="46"/>
                </a:cubicBezTo>
                <a:close/>
                <a:moveTo>
                  <a:pt x="235" y="32"/>
                </a:moveTo>
                <a:cubicBezTo>
                  <a:pt x="235" y="33"/>
                  <a:pt x="236" y="33"/>
                  <a:pt x="237" y="33"/>
                </a:cubicBezTo>
                <a:cubicBezTo>
                  <a:pt x="236" y="34"/>
                  <a:pt x="236" y="36"/>
                  <a:pt x="236" y="37"/>
                </a:cubicBezTo>
                <a:cubicBezTo>
                  <a:pt x="236" y="38"/>
                  <a:pt x="236" y="38"/>
                  <a:pt x="236" y="38"/>
                </a:cubicBezTo>
                <a:cubicBezTo>
                  <a:pt x="236" y="38"/>
                  <a:pt x="235" y="39"/>
                  <a:pt x="235" y="39"/>
                </a:cubicBezTo>
                <a:cubicBezTo>
                  <a:pt x="235" y="38"/>
                  <a:pt x="235" y="37"/>
                  <a:pt x="235" y="36"/>
                </a:cubicBezTo>
                <a:cubicBezTo>
                  <a:pt x="235" y="35"/>
                  <a:pt x="235" y="33"/>
                  <a:pt x="234" y="32"/>
                </a:cubicBezTo>
                <a:cubicBezTo>
                  <a:pt x="234" y="32"/>
                  <a:pt x="234" y="32"/>
                  <a:pt x="235" y="32"/>
                </a:cubicBezTo>
                <a:close/>
                <a:moveTo>
                  <a:pt x="232" y="98"/>
                </a:moveTo>
                <a:cubicBezTo>
                  <a:pt x="232" y="99"/>
                  <a:pt x="233" y="100"/>
                  <a:pt x="233" y="100"/>
                </a:cubicBezTo>
                <a:cubicBezTo>
                  <a:pt x="232" y="100"/>
                  <a:pt x="231" y="100"/>
                  <a:pt x="230" y="100"/>
                </a:cubicBezTo>
                <a:cubicBezTo>
                  <a:pt x="226" y="100"/>
                  <a:pt x="223" y="102"/>
                  <a:pt x="223" y="106"/>
                </a:cubicBezTo>
                <a:cubicBezTo>
                  <a:pt x="222" y="106"/>
                  <a:pt x="221" y="106"/>
                  <a:pt x="221" y="106"/>
                </a:cubicBezTo>
                <a:cubicBezTo>
                  <a:pt x="221" y="105"/>
                  <a:pt x="221" y="104"/>
                  <a:pt x="221" y="103"/>
                </a:cubicBezTo>
                <a:cubicBezTo>
                  <a:pt x="221" y="102"/>
                  <a:pt x="221" y="100"/>
                  <a:pt x="220" y="99"/>
                </a:cubicBezTo>
                <a:cubicBezTo>
                  <a:pt x="221" y="99"/>
                  <a:pt x="221" y="98"/>
                  <a:pt x="222" y="98"/>
                </a:cubicBezTo>
                <a:cubicBezTo>
                  <a:pt x="224" y="99"/>
                  <a:pt x="225" y="99"/>
                  <a:pt x="227" y="99"/>
                </a:cubicBezTo>
                <a:cubicBezTo>
                  <a:pt x="229" y="99"/>
                  <a:pt x="230" y="98"/>
                  <a:pt x="232" y="98"/>
                </a:cubicBezTo>
                <a:close/>
                <a:moveTo>
                  <a:pt x="229" y="233"/>
                </a:moveTo>
                <a:cubicBezTo>
                  <a:pt x="229" y="234"/>
                  <a:pt x="229" y="234"/>
                  <a:pt x="228" y="234"/>
                </a:cubicBezTo>
                <a:cubicBezTo>
                  <a:pt x="229" y="234"/>
                  <a:pt x="229" y="234"/>
                  <a:pt x="229" y="233"/>
                </a:cubicBezTo>
                <a:cubicBezTo>
                  <a:pt x="229" y="233"/>
                  <a:pt x="229" y="233"/>
                  <a:pt x="229" y="233"/>
                </a:cubicBezTo>
                <a:cubicBezTo>
                  <a:pt x="229" y="233"/>
                  <a:pt x="229" y="233"/>
                  <a:pt x="229" y="233"/>
                </a:cubicBezTo>
                <a:close/>
                <a:moveTo>
                  <a:pt x="224" y="26"/>
                </a:moveTo>
                <a:cubicBezTo>
                  <a:pt x="224" y="26"/>
                  <a:pt x="224" y="26"/>
                  <a:pt x="224" y="26"/>
                </a:cubicBezTo>
                <a:cubicBezTo>
                  <a:pt x="223" y="26"/>
                  <a:pt x="223" y="26"/>
                  <a:pt x="222" y="26"/>
                </a:cubicBezTo>
                <a:cubicBezTo>
                  <a:pt x="223" y="26"/>
                  <a:pt x="223" y="26"/>
                  <a:pt x="224" y="26"/>
                </a:cubicBezTo>
                <a:close/>
                <a:moveTo>
                  <a:pt x="219" y="66"/>
                </a:moveTo>
                <a:cubicBezTo>
                  <a:pt x="220" y="67"/>
                  <a:pt x="222" y="68"/>
                  <a:pt x="223" y="68"/>
                </a:cubicBezTo>
                <a:cubicBezTo>
                  <a:pt x="223" y="68"/>
                  <a:pt x="223" y="68"/>
                  <a:pt x="223" y="68"/>
                </a:cubicBezTo>
                <a:cubicBezTo>
                  <a:pt x="223" y="69"/>
                  <a:pt x="223" y="70"/>
                  <a:pt x="224" y="71"/>
                </a:cubicBezTo>
                <a:cubicBezTo>
                  <a:pt x="223" y="72"/>
                  <a:pt x="222" y="73"/>
                  <a:pt x="222" y="75"/>
                </a:cubicBezTo>
                <a:cubicBezTo>
                  <a:pt x="222" y="75"/>
                  <a:pt x="222" y="74"/>
                  <a:pt x="222" y="74"/>
                </a:cubicBezTo>
                <a:cubicBezTo>
                  <a:pt x="222" y="74"/>
                  <a:pt x="222" y="73"/>
                  <a:pt x="222" y="72"/>
                </a:cubicBezTo>
                <a:cubicBezTo>
                  <a:pt x="222" y="70"/>
                  <a:pt x="221" y="68"/>
                  <a:pt x="219" y="67"/>
                </a:cubicBezTo>
                <a:cubicBezTo>
                  <a:pt x="219" y="67"/>
                  <a:pt x="219" y="66"/>
                  <a:pt x="219" y="66"/>
                </a:cubicBezTo>
                <a:cubicBezTo>
                  <a:pt x="219" y="66"/>
                  <a:pt x="219" y="66"/>
                  <a:pt x="219" y="66"/>
                </a:cubicBezTo>
                <a:close/>
                <a:moveTo>
                  <a:pt x="211" y="91"/>
                </a:moveTo>
                <a:cubicBezTo>
                  <a:pt x="211" y="91"/>
                  <a:pt x="211" y="91"/>
                  <a:pt x="211" y="91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1"/>
                </a:cubicBezTo>
                <a:close/>
                <a:moveTo>
                  <a:pt x="204" y="97"/>
                </a:moveTo>
                <a:cubicBezTo>
                  <a:pt x="204" y="97"/>
                  <a:pt x="204" y="97"/>
                  <a:pt x="204" y="97"/>
                </a:cubicBezTo>
                <a:cubicBezTo>
                  <a:pt x="203" y="97"/>
                  <a:pt x="203" y="97"/>
                  <a:pt x="203" y="97"/>
                </a:cubicBezTo>
                <a:cubicBezTo>
                  <a:pt x="203" y="97"/>
                  <a:pt x="203" y="97"/>
                  <a:pt x="204" y="97"/>
                </a:cubicBezTo>
                <a:close/>
                <a:moveTo>
                  <a:pt x="199" y="95"/>
                </a:moveTo>
                <a:cubicBezTo>
                  <a:pt x="199" y="95"/>
                  <a:pt x="200" y="96"/>
                  <a:pt x="200" y="96"/>
                </a:cubicBezTo>
                <a:cubicBezTo>
                  <a:pt x="200" y="96"/>
                  <a:pt x="199" y="96"/>
                  <a:pt x="198" y="96"/>
                </a:cubicBezTo>
                <a:cubicBezTo>
                  <a:pt x="198" y="96"/>
                  <a:pt x="198" y="96"/>
                  <a:pt x="198" y="96"/>
                </a:cubicBezTo>
                <a:cubicBezTo>
                  <a:pt x="198" y="96"/>
                  <a:pt x="199" y="95"/>
                  <a:pt x="199" y="95"/>
                </a:cubicBezTo>
                <a:close/>
                <a:moveTo>
                  <a:pt x="198" y="117"/>
                </a:moveTo>
                <a:cubicBezTo>
                  <a:pt x="203" y="117"/>
                  <a:pt x="207" y="113"/>
                  <a:pt x="208" y="109"/>
                </a:cubicBezTo>
                <a:cubicBezTo>
                  <a:pt x="209" y="110"/>
                  <a:pt x="210" y="110"/>
                  <a:pt x="211" y="111"/>
                </a:cubicBezTo>
                <a:cubicBezTo>
                  <a:pt x="210" y="112"/>
                  <a:pt x="210" y="114"/>
                  <a:pt x="210" y="116"/>
                </a:cubicBezTo>
                <a:cubicBezTo>
                  <a:pt x="210" y="118"/>
                  <a:pt x="211" y="120"/>
                  <a:pt x="211" y="121"/>
                </a:cubicBezTo>
                <a:cubicBezTo>
                  <a:pt x="211" y="121"/>
                  <a:pt x="210" y="120"/>
                  <a:pt x="209" y="120"/>
                </a:cubicBezTo>
                <a:cubicBezTo>
                  <a:pt x="209" y="120"/>
                  <a:pt x="208" y="119"/>
                  <a:pt x="207" y="119"/>
                </a:cubicBezTo>
                <a:cubicBezTo>
                  <a:pt x="206" y="118"/>
                  <a:pt x="205" y="117"/>
                  <a:pt x="203" y="117"/>
                </a:cubicBezTo>
                <a:cubicBezTo>
                  <a:pt x="201" y="117"/>
                  <a:pt x="200" y="118"/>
                  <a:pt x="199" y="118"/>
                </a:cubicBezTo>
                <a:cubicBezTo>
                  <a:pt x="198" y="118"/>
                  <a:pt x="197" y="119"/>
                  <a:pt x="196" y="119"/>
                </a:cubicBezTo>
                <a:cubicBezTo>
                  <a:pt x="197" y="118"/>
                  <a:pt x="197" y="118"/>
                  <a:pt x="198" y="117"/>
                </a:cubicBezTo>
                <a:cubicBezTo>
                  <a:pt x="198" y="117"/>
                  <a:pt x="198" y="117"/>
                  <a:pt x="198" y="117"/>
                </a:cubicBezTo>
                <a:close/>
                <a:moveTo>
                  <a:pt x="208" y="157"/>
                </a:moveTo>
                <a:cubicBezTo>
                  <a:pt x="208" y="158"/>
                  <a:pt x="209" y="158"/>
                  <a:pt x="209" y="159"/>
                </a:cubicBezTo>
                <a:cubicBezTo>
                  <a:pt x="209" y="159"/>
                  <a:pt x="208" y="159"/>
                  <a:pt x="207" y="160"/>
                </a:cubicBezTo>
                <a:cubicBezTo>
                  <a:pt x="208" y="159"/>
                  <a:pt x="208" y="159"/>
                  <a:pt x="208" y="158"/>
                </a:cubicBezTo>
                <a:cubicBezTo>
                  <a:pt x="208" y="157"/>
                  <a:pt x="208" y="157"/>
                  <a:pt x="208" y="157"/>
                </a:cubicBezTo>
                <a:close/>
                <a:moveTo>
                  <a:pt x="209" y="204"/>
                </a:moveTo>
                <a:cubicBezTo>
                  <a:pt x="209" y="204"/>
                  <a:pt x="209" y="204"/>
                  <a:pt x="209" y="204"/>
                </a:cubicBezTo>
                <a:cubicBezTo>
                  <a:pt x="209" y="205"/>
                  <a:pt x="210" y="205"/>
                  <a:pt x="210" y="205"/>
                </a:cubicBezTo>
                <a:cubicBezTo>
                  <a:pt x="209" y="205"/>
                  <a:pt x="209" y="205"/>
                  <a:pt x="209" y="205"/>
                </a:cubicBezTo>
                <a:cubicBezTo>
                  <a:pt x="209" y="205"/>
                  <a:pt x="209" y="204"/>
                  <a:pt x="209" y="204"/>
                </a:cubicBezTo>
                <a:close/>
                <a:moveTo>
                  <a:pt x="209" y="143"/>
                </a:moveTo>
                <a:cubicBezTo>
                  <a:pt x="209" y="142"/>
                  <a:pt x="209" y="141"/>
                  <a:pt x="209" y="141"/>
                </a:cubicBezTo>
                <a:cubicBezTo>
                  <a:pt x="211" y="140"/>
                  <a:pt x="213" y="139"/>
                  <a:pt x="214" y="138"/>
                </a:cubicBezTo>
                <a:cubicBezTo>
                  <a:pt x="214" y="138"/>
                  <a:pt x="215" y="138"/>
                  <a:pt x="215" y="139"/>
                </a:cubicBezTo>
                <a:cubicBezTo>
                  <a:pt x="215" y="139"/>
                  <a:pt x="215" y="139"/>
                  <a:pt x="214" y="140"/>
                </a:cubicBezTo>
                <a:cubicBezTo>
                  <a:pt x="212" y="140"/>
                  <a:pt x="211" y="141"/>
                  <a:pt x="209" y="143"/>
                </a:cubicBezTo>
                <a:close/>
                <a:moveTo>
                  <a:pt x="204" y="165"/>
                </a:moveTo>
                <a:cubicBezTo>
                  <a:pt x="205" y="164"/>
                  <a:pt x="205" y="164"/>
                  <a:pt x="206" y="163"/>
                </a:cubicBezTo>
                <a:cubicBezTo>
                  <a:pt x="205" y="164"/>
                  <a:pt x="205" y="164"/>
                  <a:pt x="205" y="165"/>
                </a:cubicBezTo>
                <a:cubicBezTo>
                  <a:pt x="205" y="166"/>
                  <a:pt x="206" y="167"/>
                  <a:pt x="206" y="168"/>
                </a:cubicBezTo>
                <a:cubicBezTo>
                  <a:pt x="205" y="168"/>
                  <a:pt x="205" y="169"/>
                  <a:pt x="204" y="169"/>
                </a:cubicBezTo>
                <a:cubicBezTo>
                  <a:pt x="205" y="169"/>
                  <a:pt x="205" y="169"/>
                  <a:pt x="205" y="168"/>
                </a:cubicBezTo>
                <a:cubicBezTo>
                  <a:pt x="205" y="167"/>
                  <a:pt x="204" y="166"/>
                  <a:pt x="204" y="165"/>
                </a:cubicBezTo>
                <a:close/>
                <a:moveTo>
                  <a:pt x="206" y="152"/>
                </a:moveTo>
                <a:cubicBezTo>
                  <a:pt x="205" y="152"/>
                  <a:pt x="205" y="151"/>
                  <a:pt x="204" y="151"/>
                </a:cubicBezTo>
                <a:cubicBezTo>
                  <a:pt x="204" y="150"/>
                  <a:pt x="205" y="149"/>
                  <a:pt x="205" y="149"/>
                </a:cubicBezTo>
                <a:cubicBezTo>
                  <a:pt x="206" y="148"/>
                  <a:pt x="206" y="148"/>
                  <a:pt x="207" y="147"/>
                </a:cubicBezTo>
                <a:cubicBezTo>
                  <a:pt x="207" y="148"/>
                  <a:pt x="207" y="148"/>
                  <a:pt x="207" y="148"/>
                </a:cubicBezTo>
                <a:cubicBezTo>
                  <a:pt x="206" y="149"/>
                  <a:pt x="206" y="150"/>
                  <a:pt x="206" y="152"/>
                </a:cubicBezTo>
                <a:cubicBezTo>
                  <a:pt x="206" y="152"/>
                  <a:pt x="206" y="152"/>
                  <a:pt x="206" y="152"/>
                </a:cubicBezTo>
                <a:close/>
                <a:moveTo>
                  <a:pt x="197" y="74"/>
                </a:moveTo>
                <a:cubicBezTo>
                  <a:pt x="196" y="75"/>
                  <a:pt x="196" y="75"/>
                  <a:pt x="196" y="75"/>
                </a:cubicBezTo>
                <a:cubicBezTo>
                  <a:pt x="196" y="75"/>
                  <a:pt x="196" y="74"/>
                  <a:pt x="196" y="74"/>
                </a:cubicBezTo>
                <a:cubicBezTo>
                  <a:pt x="196" y="74"/>
                  <a:pt x="196" y="74"/>
                  <a:pt x="197" y="74"/>
                </a:cubicBezTo>
                <a:close/>
                <a:moveTo>
                  <a:pt x="192" y="269"/>
                </a:moveTo>
                <a:cubicBezTo>
                  <a:pt x="192" y="269"/>
                  <a:pt x="192" y="269"/>
                  <a:pt x="192" y="269"/>
                </a:cubicBezTo>
                <a:cubicBezTo>
                  <a:pt x="192" y="269"/>
                  <a:pt x="192" y="268"/>
                  <a:pt x="191" y="267"/>
                </a:cubicBezTo>
                <a:cubicBezTo>
                  <a:pt x="192" y="267"/>
                  <a:pt x="193" y="267"/>
                  <a:pt x="194" y="266"/>
                </a:cubicBezTo>
                <a:cubicBezTo>
                  <a:pt x="193" y="267"/>
                  <a:pt x="193" y="268"/>
                  <a:pt x="192" y="269"/>
                </a:cubicBezTo>
                <a:close/>
                <a:moveTo>
                  <a:pt x="191" y="99"/>
                </a:moveTo>
                <a:cubicBezTo>
                  <a:pt x="191" y="99"/>
                  <a:pt x="191" y="99"/>
                  <a:pt x="191" y="99"/>
                </a:cubicBezTo>
                <a:cubicBezTo>
                  <a:pt x="191" y="98"/>
                  <a:pt x="190" y="98"/>
                  <a:pt x="190" y="97"/>
                </a:cubicBezTo>
                <a:cubicBezTo>
                  <a:pt x="190" y="97"/>
                  <a:pt x="191" y="97"/>
                  <a:pt x="191" y="96"/>
                </a:cubicBezTo>
                <a:cubicBezTo>
                  <a:pt x="192" y="96"/>
                  <a:pt x="193" y="96"/>
                  <a:pt x="194" y="96"/>
                </a:cubicBezTo>
                <a:cubicBezTo>
                  <a:pt x="194" y="96"/>
                  <a:pt x="194" y="96"/>
                  <a:pt x="195" y="96"/>
                </a:cubicBezTo>
                <a:cubicBezTo>
                  <a:pt x="193" y="97"/>
                  <a:pt x="192" y="98"/>
                  <a:pt x="191" y="99"/>
                </a:cubicBezTo>
                <a:close/>
                <a:moveTo>
                  <a:pt x="196" y="187"/>
                </a:moveTo>
                <a:cubicBezTo>
                  <a:pt x="196" y="187"/>
                  <a:pt x="195" y="187"/>
                  <a:pt x="195" y="187"/>
                </a:cubicBezTo>
                <a:cubicBezTo>
                  <a:pt x="195" y="186"/>
                  <a:pt x="195" y="185"/>
                  <a:pt x="195" y="184"/>
                </a:cubicBezTo>
                <a:cubicBezTo>
                  <a:pt x="198" y="184"/>
                  <a:pt x="201" y="183"/>
                  <a:pt x="202" y="181"/>
                </a:cubicBezTo>
                <a:cubicBezTo>
                  <a:pt x="203" y="182"/>
                  <a:pt x="203" y="183"/>
                  <a:pt x="204" y="183"/>
                </a:cubicBezTo>
                <a:cubicBezTo>
                  <a:pt x="204" y="184"/>
                  <a:pt x="203" y="185"/>
                  <a:pt x="203" y="186"/>
                </a:cubicBezTo>
                <a:cubicBezTo>
                  <a:pt x="202" y="186"/>
                  <a:pt x="201" y="187"/>
                  <a:pt x="200" y="188"/>
                </a:cubicBezTo>
                <a:cubicBezTo>
                  <a:pt x="199" y="187"/>
                  <a:pt x="198" y="187"/>
                  <a:pt x="196" y="187"/>
                </a:cubicBezTo>
                <a:close/>
                <a:moveTo>
                  <a:pt x="203" y="248"/>
                </a:moveTo>
                <a:cubicBezTo>
                  <a:pt x="203" y="248"/>
                  <a:pt x="203" y="247"/>
                  <a:pt x="204" y="246"/>
                </a:cubicBezTo>
                <a:cubicBezTo>
                  <a:pt x="204" y="247"/>
                  <a:pt x="204" y="247"/>
                  <a:pt x="205" y="247"/>
                </a:cubicBezTo>
                <a:cubicBezTo>
                  <a:pt x="206" y="248"/>
                  <a:pt x="206" y="249"/>
                  <a:pt x="207" y="249"/>
                </a:cubicBezTo>
                <a:cubicBezTo>
                  <a:pt x="207" y="250"/>
                  <a:pt x="207" y="250"/>
                  <a:pt x="207" y="250"/>
                </a:cubicBezTo>
                <a:cubicBezTo>
                  <a:pt x="207" y="250"/>
                  <a:pt x="206" y="249"/>
                  <a:pt x="205" y="249"/>
                </a:cubicBezTo>
                <a:cubicBezTo>
                  <a:pt x="204" y="249"/>
                  <a:pt x="204" y="250"/>
                  <a:pt x="203" y="250"/>
                </a:cubicBezTo>
                <a:cubicBezTo>
                  <a:pt x="203" y="249"/>
                  <a:pt x="203" y="249"/>
                  <a:pt x="203" y="248"/>
                </a:cubicBezTo>
                <a:close/>
                <a:moveTo>
                  <a:pt x="206" y="328"/>
                </a:moveTo>
                <a:cubicBezTo>
                  <a:pt x="206" y="329"/>
                  <a:pt x="207" y="329"/>
                  <a:pt x="208" y="329"/>
                </a:cubicBezTo>
                <a:cubicBezTo>
                  <a:pt x="210" y="329"/>
                  <a:pt x="211" y="329"/>
                  <a:pt x="212" y="328"/>
                </a:cubicBezTo>
                <a:cubicBezTo>
                  <a:pt x="212" y="328"/>
                  <a:pt x="212" y="329"/>
                  <a:pt x="212" y="329"/>
                </a:cubicBezTo>
                <a:cubicBezTo>
                  <a:pt x="212" y="329"/>
                  <a:pt x="212" y="329"/>
                  <a:pt x="212" y="330"/>
                </a:cubicBezTo>
                <a:cubicBezTo>
                  <a:pt x="211" y="329"/>
                  <a:pt x="210" y="329"/>
                  <a:pt x="208" y="329"/>
                </a:cubicBezTo>
                <a:cubicBezTo>
                  <a:pt x="207" y="329"/>
                  <a:pt x="205" y="330"/>
                  <a:pt x="204" y="330"/>
                </a:cubicBezTo>
                <a:cubicBezTo>
                  <a:pt x="204" y="330"/>
                  <a:pt x="205" y="329"/>
                  <a:pt x="206" y="328"/>
                </a:cubicBezTo>
                <a:close/>
                <a:moveTo>
                  <a:pt x="206" y="371"/>
                </a:moveTo>
                <a:cubicBezTo>
                  <a:pt x="205" y="371"/>
                  <a:pt x="205" y="371"/>
                  <a:pt x="204" y="371"/>
                </a:cubicBezTo>
                <a:cubicBezTo>
                  <a:pt x="204" y="371"/>
                  <a:pt x="204" y="370"/>
                  <a:pt x="204" y="370"/>
                </a:cubicBezTo>
                <a:cubicBezTo>
                  <a:pt x="206" y="369"/>
                  <a:pt x="207" y="368"/>
                  <a:pt x="208" y="366"/>
                </a:cubicBezTo>
                <a:cubicBezTo>
                  <a:pt x="208" y="366"/>
                  <a:pt x="208" y="366"/>
                  <a:pt x="209" y="365"/>
                </a:cubicBezTo>
                <a:cubicBezTo>
                  <a:pt x="209" y="365"/>
                  <a:pt x="209" y="365"/>
                  <a:pt x="210" y="365"/>
                </a:cubicBezTo>
                <a:cubicBezTo>
                  <a:pt x="210" y="365"/>
                  <a:pt x="210" y="365"/>
                  <a:pt x="210" y="365"/>
                </a:cubicBezTo>
                <a:cubicBezTo>
                  <a:pt x="210" y="365"/>
                  <a:pt x="210" y="365"/>
                  <a:pt x="210" y="365"/>
                </a:cubicBezTo>
                <a:cubicBezTo>
                  <a:pt x="211" y="367"/>
                  <a:pt x="212" y="367"/>
                  <a:pt x="213" y="368"/>
                </a:cubicBezTo>
                <a:cubicBezTo>
                  <a:pt x="212" y="368"/>
                  <a:pt x="212" y="368"/>
                  <a:pt x="212" y="368"/>
                </a:cubicBezTo>
                <a:cubicBezTo>
                  <a:pt x="209" y="368"/>
                  <a:pt x="207" y="369"/>
                  <a:pt x="206" y="371"/>
                </a:cubicBezTo>
                <a:close/>
                <a:moveTo>
                  <a:pt x="207" y="587"/>
                </a:moveTo>
                <a:cubicBezTo>
                  <a:pt x="207" y="587"/>
                  <a:pt x="207" y="587"/>
                  <a:pt x="207" y="586"/>
                </a:cubicBezTo>
                <a:cubicBezTo>
                  <a:pt x="208" y="586"/>
                  <a:pt x="208" y="587"/>
                  <a:pt x="208" y="587"/>
                </a:cubicBezTo>
                <a:cubicBezTo>
                  <a:pt x="208" y="587"/>
                  <a:pt x="208" y="587"/>
                  <a:pt x="207" y="587"/>
                </a:cubicBezTo>
                <a:close/>
                <a:moveTo>
                  <a:pt x="211" y="624"/>
                </a:move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lose/>
                <a:moveTo>
                  <a:pt x="211" y="649"/>
                </a:moveTo>
                <a:cubicBezTo>
                  <a:pt x="211" y="649"/>
                  <a:pt x="211" y="649"/>
                  <a:pt x="211" y="649"/>
                </a:cubicBezTo>
                <a:cubicBezTo>
                  <a:pt x="211" y="649"/>
                  <a:pt x="211" y="649"/>
                  <a:pt x="211" y="649"/>
                </a:cubicBezTo>
                <a:cubicBezTo>
                  <a:pt x="212" y="649"/>
                  <a:pt x="212" y="649"/>
                  <a:pt x="212" y="649"/>
                </a:cubicBezTo>
                <a:cubicBezTo>
                  <a:pt x="211" y="649"/>
                  <a:pt x="211" y="649"/>
                  <a:pt x="211" y="649"/>
                </a:cubicBezTo>
                <a:close/>
                <a:moveTo>
                  <a:pt x="215" y="515"/>
                </a:moveTo>
                <a:cubicBezTo>
                  <a:pt x="214" y="516"/>
                  <a:pt x="214" y="518"/>
                  <a:pt x="213" y="520"/>
                </a:cubicBezTo>
                <a:cubicBezTo>
                  <a:pt x="212" y="521"/>
                  <a:pt x="212" y="522"/>
                  <a:pt x="212" y="524"/>
                </a:cubicBezTo>
                <a:cubicBezTo>
                  <a:pt x="212" y="524"/>
                  <a:pt x="212" y="525"/>
                  <a:pt x="212" y="525"/>
                </a:cubicBezTo>
                <a:cubicBezTo>
                  <a:pt x="211" y="525"/>
                  <a:pt x="211" y="526"/>
                  <a:pt x="210" y="526"/>
                </a:cubicBezTo>
                <a:cubicBezTo>
                  <a:pt x="210" y="525"/>
                  <a:pt x="210" y="525"/>
                  <a:pt x="210" y="524"/>
                </a:cubicBezTo>
                <a:cubicBezTo>
                  <a:pt x="211" y="522"/>
                  <a:pt x="212" y="520"/>
                  <a:pt x="212" y="517"/>
                </a:cubicBezTo>
                <a:cubicBezTo>
                  <a:pt x="212" y="517"/>
                  <a:pt x="212" y="517"/>
                  <a:pt x="212" y="516"/>
                </a:cubicBezTo>
                <a:cubicBezTo>
                  <a:pt x="213" y="516"/>
                  <a:pt x="214" y="515"/>
                  <a:pt x="215" y="514"/>
                </a:cubicBezTo>
                <a:cubicBezTo>
                  <a:pt x="215" y="514"/>
                  <a:pt x="215" y="514"/>
                  <a:pt x="215" y="515"/>
                </a:cubicBezTo>
                <a:cubicBezTo>
                  <a:pt x="215" y="515"/>
                  <a:pt x="215" y="515"/>
                  <a:pt x="215" y="515"/>
                </a:cubicBezTo>
                <a:cubicBezTo>
                  <a:pt x="215" y="515"/>
                  <a:pt x="215" y="515"/>
                  <a:pt x="215" y="515"/>
                </a:cubicBezTo>
                <a:close/>
                <a:moveTo>
                  <a:pt x="214" y="212"/>
                </a:moveTo>
                <a:cubicBezTo>
                  <a:pt x="214" y="212"/>
                  <a:pt x="213" y="212"/>
                  <a:pt x="213" y="212"/>
                </a:cubicBezTo>
                <a:cubicBezTo>
                  <a:pt x="213" y="211"/>
                  <a:pt x="212" y="211"/>
                  <a:pt x="212" y="210"/>
                </a:cubicBezTo>
                <a:cubicBezTo>
                  <a:pt x="212" y="210"/>
                  <a:pt x="212" y="210"/>
                  <a:pt x="212" y="209"/>
                </a:cubicBezTo>
                <a:cubicBezTo>
                  <a:pt x="213" y="210"/>
                  <a:pt x="214" y="211"/>
                  <a:pt x="216" y="211"/>
                </a:cubicBezTo>
                <a:cubicBezTo>
                  <a:pt x="215" y="211"/>
                  <a:pt x="214" y="212"/>
                  <a:pt x="214" y="212"/>
                </a:cubicBezTo>
                <a:close/>
                <a:moveTo>
                  <a:pt x="216" y="55"/>
                </a:moveTo>
                <a:cubicBezTo>
                  <a:pt x="215" y="55"/>
                  <a:pt x="214" y="55"/>
                  <a:pt x="213" y="55"/>
                </a:cubicBezTo>
                <a:cubicBezTo>
                  <a:pt x="213" y="54"/>
                  <a:pt x="213" y="54"/>
                  <a:pt x="213" y="54"/>
                </a:cubicBezTo>
                <a:cubicBezTo>
                  <a:pt x="215" y="53"/>
                  <a:pt x="217" y="51"/>
                  <a:pt x="218" y="48"/>
                </a:cubicBezTo>
                <a:cubicBezTo>
                  <a:pt x="218" y="49"/>
                  <a:pt x="219" y="49"/>
                  <a:pt x="219" y="50"/>
                </a:cubicBezTo>
                <a:cubicBezTo>
                  <a:pt x="217" y="51"/>
                  <a:pt x="216" y="53"/>
                  <a:pt x="216" y="55"/>
                </a:cubicBezTo>
                <a:close/>
                <a:moveTo>
                  <a:pt x="219" y="341"/>
                </a:moveTo>
                <a:cubicBezTo>
                  <a:pt x="219" y="341"/>
                  <a:pt x="219" y="341"/>
                  <a:pt x="219" y="341"/>
                </a:cubicBezTo>
                <a:cubicBezTo>
                  <a:pt x="219" y="341"/>
                  <a:pt x="219" y="341"/>
                  <a:pt x="219" y="341"/>
                </a:cubicBezTo>
                <a:cubicBezTo>
                  <a:pt x="219" y="340"/>
                  <a:pt x="219" y="340"/>
                  <a:pt x="219" y="339"/>
                </a:cubicBezTo>
                <a:cubicBezTo>
                  <a:pt x="219" y="339"/>
                  <a:pt x="219" y="339"/>
                  <a:pt x="219" y="339"/>
                </a:cubicBezTo>
                <a:cubicBezTo>
                  <a:pt x="219" y="339"/>
                  <a:pt x="219" y="339"/>
                  <a:pt x="219" y="339"/>
                </a:cubicBezTo>
                <a:cubicBezTo>
                  <a:pt x="219" y="340"/>
                  <a:pt x="219" y="340"/>
                  <a:pt x="219" y="341"/>
                </a:cubicBezTo>
                <a:close/>
                <a:moveTo>
                  <a:pt x="219" y="169"/>
                </a:moveTo>
                <a:cubicBezTo>
                  <a:pt x="220" y="167"/>
                  <a:pt x="220" y="166"/>
                  <a:pt x="220" y="165"/>
                </a:cubicBezTo>
                <a:cubicBezTo>
                  <a:pt x="220" y="164"/>
                  <a:pt x="220" y="164"/>
                  <a:pt x="220" y="163"/>
                </a:cubicBezTo>
                <a:cubicBezTo>
                  <a:pt x="220" y="164"/>
                  <a:pt x="221" y="164"/>
                  <a:pt x="221" y="164"/>
                </a:cubicBezTo>
                <a:cubicBezTo>
                  <a:pt x="221" y="165"/>
                  <a:pt x="221" y="165"/>
                  <a:pt x="221" y="165"/>
                </a:cubicBezTo>
                <a:cubicBezTo>
                  <a:pt x="221" y="166"/>
                  <a:pt x="222" y="168"/>
                  <a:pt x="222" y="169"/>
                </a:cubicBezTo>
                <a:cubicBezTo>
                  <a:pt x="222" y="169"/>
                  <a:pt x="221" y="169"/>
                  <a:pt x="220" y="170"/>
                </a:cubicBezTo>
                <a:cubicBezTo>
                  <a:pt x="220" y="169"/>
                  <a:pt x="219" y="169"/>
                  <a:pt x="219" y="169"/>
                </a:cubicBezTo>
                <a:close/>
                <a:moveTo>
                  <a:pt x="221" y="500"/>
                </a:moveTo>
                <a:cubicBezTo>
                  <a:pt x="221" y="500"/>
                  <a:pt x="221" y="499"/>
                  <a:pt x="221" y="499"/>
                </a:cubicBezTo>
                <a:cubicBezTo>
                  <a:pt x="222" y="498"/>
                  <a:pt x="222" y="498"/>
                  <a:pt x="222" y="498"/>
                </a:cubicBezTo>
                <a:cubicBezTo>
                  <a:pt x="223" y="498"/>
                  <a:pt x="224" y="499"/>
                  <a:pt x="225" y="499"/>
                </a:cubicBezTo>
                <a:cubicBezTo>
                  <a:pt x="224" y="499"/>
                  <a:pt x="222" y="500"/>
                  <a:pt x="221" y="500"/>
                </a:cubicBezTo>
                <a:close/>
                <a:moveTo>
                  <a:pt x="227" y="271"/>
                </a:moveTo>
                <a:cubicBezTo>
                  <a:pt x="227" y="271"/>
                  <a:pt x="226" y="271"/>
                  <a:pt x="226" y="271"/>
                </a:cubicBezTo>
                <a:cubicBezTo>
                  <a:pt x="227" y="271"/>
                  <a:pt x="227" y="270"/>
                  <a:pt x="227" y="270"/>
                </a:cubicBezTo>
                <a:cubicBezTo>
                  <a:pt x="227" y="270"/>
                  <a:pt x="227" y="271"/>
                  <a:pt x="227" y="271"/>
                </a:cubicBezTo>
                <a:close/>
                <a:moveTo>
                  <a:pt x="229" y="470"/>
                </a:moveTo>
                <a:cubicBezTo>
                  <a:pt x="228" y="470"/>
                  <a:pt x="228" y="470"/>
                  <a:pt x="227" y="469"/>
                </a:cubicBezTo>
                <a:cubicBezTo>
                  <a:pt x="227" y="469"/>
                  <a:pt x="227" y="468"/>
                  <a:pt x="227" y="468"/>
                </a:cubicBezTo>
                <a:cubicBezTo>
                  <a:pt x="228" y="468"/>
                  <a:pt x="229" y="467"/>
                  <a:pt x="229" y="467"/>
                </a:cubicBezTo>
                <a:cubicBezTo>
                  <a:pt x="229" y="468"/>
                  <a:pt x="230" y="468"/>
                  <a:pt x="230" y="468"/>
                </a:cubicBezTo>
                <a:cubicBezTo>
                  <a:pt x="229" y="469"/>
                  <a:pt x="229" y="470"/>
                  <a:pt x="229" y="470"/>
                </a:cubicBezTo>
                <a:close/>
                <a:moveTo>
                  <a:pt x="230" y="248"/>
                </a:moveTo>
                <a:cubicBezTo>
                  <a:pt x="229" y="247"/>
                  <a:pt x="229" y="247"/>
                  <a:pt x="228" y="247"/>
                </a:cubicBezTo>
                <a:cubicBezTo>
                  <a:pt x="228" y="245"/>
                  <a:pt x="227" y="243"/>
                  <a:pt x="225" y="242"/>
                </a:cubicBezTo>
                <a:cubicBezTo>
                  <a:pt x="225" y="242"/>
                  <a:pt x="226" y="242"/>
                  <a:pt x="226" y="241"/>
                </a:cubicBezTo>
                <a:cubicBezTo>
                  <a:pt x="226" y="240"/>
                  <a:pt x="225" y="240"/>
                  <a:pt x="225" y="239"/>
                </a:cubicBezTo>
                <a:cubicBezTo>
                  <a:pt x="226" y="238"/>
                  <a:pt x="227" y="237"/>
                  <a:pt x="228" y="236"/>
                </a:cubicBezTo>
                <a:cubicBezTo>
                  <a:pt x="227" y="237"/>
                  <a:pt x="227" y="238"/>
                  <a:pt x="227" y="239"/>
                </a:cubicBezTo>
                <a:cubicBezTo>
                  <a:pt x="227" y="242"/>
                  <a:pt x="229" y="245"/>
                  <a:pt x="232" y="247"/>
                </a:cubicBezTo>
                <a:cubicBezTo>
                  <a:pt x="231" y="247"/>
                  <a:pt x="230" y="247"/>
                  <a:pt x="230" y="248"/>
                </a:cubicBezTo>
                <a:close/>
                <a:moveTo>
                  <a:pt x="231" y="137"/>
                </a:moveTo>
                <a:cubicBezTo>
                  <a:pt x="232" y="136"/>
                  <a:pt x="232" y="135"/>
                  <a:pt x="233" y="134"/>
                </a:cubicBezTo>
                <a:cubicBezTo>
                  <a:pt x="233" y="135"/>
                  <a:pt x="234" y="135"/>
                  <a:pt x="234" y="135"/>
                </a:cubicBezTo>
                <a:cubicBezTo>
                  <a:pt x="236" y="135"/>
                  <a:pt x="238" y="134"/>
                  <a:pt x="239" y="133"/>
                </a:cubicBezTo>
                <a:cubicBezTo>
                  <a:pt x="239" y="133"/>
                  <a:pt x="239" y="133"/>
                  <a:pt x="239" y="133"/>
                </a:cubicBezTo>
                <a:cubicBezTo>
                  <a:pt x="240" y="133"/>
                  <a:pt x="241" y="133"/>
                  <a:pt x="241" y="132"/>
                </a:cubicBezTo>
                <a:cubicBezTo>
                  <a:pt x="241" y="132"/>
                  <a:pt x="241" y="132"/>
                  <a:pt x="242" y="132"/>
                </a:cubicBezTo>
                <a:cubicBezTo>
                  <a:pt x="242" y="132"/>
                  <a:pt x="243" y="132"/>
                  <a:pt x="243" y="132"/>
                </a:cubicBezTo>
                <a:cubicBezTo>
                  <a:pt x="243" y="132"/>
                  <a:pt x="243" y="132"/>
                  <a:pt x="243" y="132"/>
                </a:cubicBezTo>
                <a:cubicBezTo>
                  <a:pt x="243" y="133"/>
                  <a:pt x="243" y="133"/>
                  <a:pt x="243" y="133"/>
                </a:cubicBezTo>
                <a:cubicBezTo>
                  <a:pt x="242" y="133"/>
                  <a:pt x="241" y="134"/>
                  <a:pt x="240" y="135"/>
                </a:cubicBezTo>
                <a:cubicBezTo>
                  <a:pt x="239" y="135"/>
                  <a:pt x="239" y="135"/>
                  <a:pt x="238" y="135"/>
                </a:cubicBezTo>
                <a:cubicBezTo>
                  <a:pt x="235" y="135"/>
                  <a:pt x="233" y="136"/>
                  <a:pt x="232" y="138"/>
                </a:cubicBezTo>
                <a:cubicBezTo>
                  <a:pt x="232" y="138"/>
                  <a:pt x="231" y="138"/>
                  <a:pt x="231" y="137"/>
                </a:cubicBezTo>
                <a:close/>
                <a:moveTo>
                  <a:pt x="240" y="272"/>
                </a:moveTo>
                <a:cubicBezTo>
                  <a:pt x="241" y="272"/>
                  <a:pt x="242" y="271"/>
                  <a:pt x="242" y="270"/>
                </a:cubicBezTo>
                <a:cubicBezTo>
                  <a:pt x="242" y="271"/>
                  <a:pt x="243" y="272"/>
                  <a:pt x="243" y="273"/>
                </a:cubicBezTo>
                <a:cubicBezTo>
                  <a:pt x="242" y="273"/>
                  <a:pt x="241" y="274"/>
                  <a:pt x="240" y="274"/>
                </a:cubicBezTo>
                <a:cubicBezTo>
                  <a:pt x="240" y="274"/>
                  <a:pt x="240" y="274"/>
                  <a:pt x="240" y="273"/>
                </a:cubicBezTo>
                <a:cubicBezTo>
                  <a:pt x="240" y="273"/>
                  <a:pt x="240" y="273"/>
                  <a:pt x="240" y="272"/>
                </a:cubicBezTo>
                <a:close/>
                <a:moveTo>
                  <a:pt x="241" y="251"/>
                </a:moveTo>
                <a:cubicBezTo>
                  <a:pt x="241" y="251"/>
                  <a:pt x="241" y="251"/>
                  <a:pt x="241" y="252"/>
                </a:cubicBezTo>
                <a:cubicBezTo>
                  <a:pt x="241" y="252"/>
                  <a:pt x="241" y="252"/>
                  <a:pt x="241" y="252"/>
                </a:cubicBezTo>
                <a:cubicBezTo>
                  <a:pt x="241" y="252"/>
                  <a:pt x="241" y="251"/>
                  <a:pt x="241" y="251"/>
                </a:cubicBezTo>
                <a:close/>
                <a:moveTo>
                  <a:pt x="239" y="172"/>
                </a:moveTo>
                <a:cubicBezTo>
                  <a:pt x="239" y="172"/>
                  <a:pt x="238" y="172"/>
                  <a:pt x="238" y="173"/>
                </a:cubicBezTo>
                <a:cubicBezTo>
                  <a:pt x="238" y="174"/>
                  <a:pt x="237" y="175"/>
                  <a:pt x="237" y="176"/>
                </a:cubicBezTo>
                <a:cubicBezTo>
                  <a:pt x="236" y="176"/>
                  <a:pt x="236" y="175"/>
                  <a:pt x="236" y="175"/>
                </a:cubicBezTo>
                <a:cubicBezTo>
                  <a:pt x="235" y="173"/>
                  <a:pt x="234" y="172"/>
                  <a:pt x="233" y="171"/>
                </a:cubicBezTo>
                <a:cubicBezTo>
                  <a:pt x="235" y="169"/>
                  <a:pt x="236" y="167"/>
                  <a:pt x="236" y="165"/>
                </a:cubicBezTo>
                <a:cubicBezTo>
                  <a:pt x="236" y="163"/>
                  <a:pt x="236" y="161"/>
                  <a:pt x="234" y="160"/>
                </a:cubicBezTo>
                <a:cubicBezTo>
                  <a:pt x="235" y="159"/>
                  <a:pt x="235" y="158"/>
                  <a:pt x="235" y="157"/>
                </a:cubicBezTo>
                <a:cubicBezTo>
                  <a:pt x="235" y="157"/>
                  <a:pt x="235" y="157"/>
                  <a:pt x="236" y="157"/>
                </a:cubicBezTo>
                <a:cubicBezTo>
                  <a:pt x="236" y="158"/>
                  <a:pt x="237" y="158"/>
                  <a:pt x="237" y="159"/>
                </a:cubicBezTo>
                <a:cubicBezTo>
                  <a:pt x="238" y="159"/>
                  <a:pt x="238" y="160"/>
                  <a:pt x="239" y="160"/>
                </a:cubicBezTo>
                <a:cubicBezTo>
                  <a:pt x="239" y="161"/>
                  <a:pt x="239" y="161"/>
                  <a:pt x="239" y="161"/>
                </a:cubicBezTo>
                <a:cubicBezTo>
                  <a:pt x="238" y="162"/>
                  <a:pt x="237" y="164"/>
                  <a:pt x="237" y="166"/>
                </a:cubicBezTo>
                <a:cubicBezTo>
                  <a:pt x="237" y="168"/>
                  <a:pt x="238" y="170"/>
                  <a:pt x="239" y="172"/>
                </a:cubicBezTo>
                <a:close/>
                <a:moveTo>
                  <a:pt x="233" y="211"/>
                </a:moveTo>
                <a:cubicBezTo>
                  <a:pt x="234" y="210"/>
                  <a:pt x="236" y="209"/>
                  <a:pt x="236" y="207"/>
                </a:cubicBezTo>
                <a:cubicBezTo>
                  <a:pt x="237" y="207"/>
                  <a:pt x="238" y="208"/>
                  <a:pt x="239" y="208"/>
                </a:cubicBezTo>
                <a:cubicBezTo>
                  <a:pt x="239" y="208"/>
                  <a:pt x="239" y="208"/>
                  <a:pt x="239" y="208"/>
                </a:cubicBezTo>
                <a:cubicBezTo>
                  <a:pt x="239" y="209"/>
                  <a:pt x="239" y="209"/>
                  <a:pt x="239" y="210"/>
                </a:cubicBezTo>
                <a:cubicBezTo>
                  <a:pt x="239" y="210"/>
                  <a:pt x="239" y="211"/>
                  <a:pt x="239" y="211"/>
                </a:cubicBezTo>
                <a:cubicBezTo>
                  <a:pt x="239" y="212"/>
                  <a:pt x="239" y="213"/>
                  <a:pt x="239" y="213"/>
                </a:cubicBezTo>
                <a:cubicBezTo>
                  <a:pt x="237" y="214"/>
                  <a:pt x="236" y="215"/>
                  <a:pt x="235" y="216"/>
                </a:cubicBezTo>
                <a:cubicBezTo>
                  <a:pt x="235" y="214"/>
                  <a:pt x="234" y="213"/>
                  <a:pt x="233" y="211"/>
                </a:cubicBezTo>
                <a:close/>
                <a:moveTo>
                  <a:pt x="239" y="247"/>
                </a:moveTo>
                <a:cubicBezTo>
                  <a:pt x="239" y="248"/>
                  <a:pt x="239" y="249"/>
                  <a:pt x="240" y="249"/>
                </a:cubicBezTo>
                <a:cubicBezTo>
                  <a:pt x="239" y="249"/>
                  <a:pt x="239" y="248"/>
                  <a:pt x="238" y="248"/>
                </a:cubicBezTo>
                <a:cubicBezTo>
                  <a:pt x="238" y="247"/>
                  <a:pt x="239" y="247"/>
                  <a:pt x="239" y="247"/>
                </a:cubicBezTo>
                <a:close/>
                <a:moveTo>
                  <a:pt x="239" y="308"/>
                </a:moveTo>
                <a:cubicBezTo>
                  <a:pt x="239" y="308"/>
                  <a:pt x="239" y="307"/>
                  <a:pt x="239" y="306"/>
                </a:cubicBezTo>
                <a:cubicBezTo>
                  <a:pt x="239" y="305"/>
                  <a:pt x="240" y="304"/>
                  <a:pt x="240" y="303"/>
                </a:cubicBezTo>
                <a:cubicBezTo>
                  <a:pt x="240" y="303"/>
                  <a:pt x="240" y="303"/>
                  <a:pt x="241" y="303"/>
                </a:cubicBezTo>
                <a:cubicBezTo>
                  <a:pt x="241" y="303"/>
                  <a:pt x="241" y="303"/>
                  <a:pt x="242" y="303"/>
                </a:cubicBezTo>
                <a:cubicBezTo>
                  <a:pt x="241" y="304"/>
                  <a:pt x="241" y="305"/>
                  <a:pt x="241" y="306"/>
                </a:cubicBezTo>
                <a:cubicBezTo>
                  <a:pt x="241" y="308"/>
                  <a:pt x="241" y="309"/>
                  <a:pt x="242" y="310"/>
                </a:cubicBezTo>
                <a:cubicBezTo>
                  <a:pt x="241" y="310"/>
                  <a:pt x="241" y="310"/>
                  <a:pt x="241" y="310"/>
                </a:cubicBezTo>
                <a:cubicBezTo>
                  <a:pt x="241" y="309"/>
                  <a:pt x="240" y="309"/>
                  <a:pt x="239" y="308"/>
                </a:cubicBezTo>
                <a:close/>
                <a:moveTo>
                  <a:pt x="243" y="326"/>
                </a:moveTo>
                <a:cubicBezTo>
                  <a:pt x="243" y="326"/>
                  <a:pt x="242" y="326"/>
                  <a:pt x="241" y="326"/>
                </a:cubicBezTo>
                <a:cubicBezTo>
                  <a:pt x="241" y="326"/>
                  <a:pt x="241" y="326"/>
                  <a:pt x="241" y="326"/>
                </a:cubicBezTo>
                <a:cubicBezTo>
                  <a:pt x="242" y="326"/>
                  <a:pt x="243" y="325"/>
                  <a:pt x="243" y="324"/>
                </a:cubicBezTo>
                <a:cubicBezTo>
                  <a:pt x="244" y="324"/>
                  <a:pt x="244" y="324"/>
                  <a:pt x="245" y="324"/>
                </a:cubicBezTo>
                <a:cubicBezTo>
                  <a:pt x="245" y="324"/>
                  <a:pt x="245" y="324"/>
                  <a:pt x="245" y="324"/>
                </a:cubicBezTo>
                <a:cubicBezTo>
                  <a:pt x="245" y="324"/>
                  <a:pt x="246" y="325"/>
                  <a:pt x="246" y="325"/>
                </a:cubicBezTo>
                <a:cubicBezTo>
                  <a:pt x="245" y="325"/>
                  <a:pt x="244" y="326"/>
                  <a:pt x="243" y="326"/>
                </a:cubicBezTo>
                <a:close/>
                <a:moveTo>
                  <a:pt x="241" y="79"/>
                </a:moveTo>
                <a:cubicBezTo>
                  <a:pt x="241" y="79"/>
                  <a:pt x="241" y="78"/>
                  <a:pt x="241" y="78"/>
                </a:cubicBezTo>
                <a:cubicBezTo>
                  <a:pt x="241" y="77"/>
                  <a:pt x="241" y="76"/>
                  <a:pt x="241" y="75"/>
                </a:cubicBezTo>
                <a:cubicBezTo>
                  <a:pt x="242" y="75"/>
                  <a:pt x="242" y="74"/>
                  <a:pt x="243" y="73"/>
                </a:cubicBezTo>
                <a:cubicBezTo>
                  <a:pt x="244" y="73"/>
                  <a:pt x="244" y="73"/>
                  <a:pt x="245" y="73"/>
                </a:cubicBezTo>
                <a:cubicBezTo>
                  <a:pt x="245" y="77"/>
                  <a:pt x="247" y="81"/>
                  <a:pt x="250" y="83"/>
                </a:cubicBezTo>
                <a:cubicBezTo>
                  <a:pt x="250" y="82"/>
                  <a:pt x="249" y="82"/>
                  <a:pt x="249" y="82"/>
                </a:cubicBezTo>
                <a:cubicBezTo>
                  <a:pt x="248" y="82"/>
                  <a:pt x="247" y="83"/>
                  <a:pt x="246" y="83"/>
                </a:cubicBezTo>
                <a:cubicBezTo>
                  <a:pt x="245" y="81"/>
                  <a:pt x="243" y="80"/>
                  <a:pt x="241" y="79"/>
                </a:cubicBezTo>
                <a:close/>
                <a:moveTo>
                  <a:pt x="258" y="630"/>
                </a:moveTo>
                <a:cubicBezTo>
                  <a:pt x="256" y="630"/>
                  <a:pt x="254" y="631"/>
                  <a:pt x="252" y="632"/>
                </a:cubicBezTo>
                <a:cubicBezTo>
                  <a:pt x="251" y="631"/>
                  <a:pt x="250" y="630"/>
                  <a:pt x="249" y="630"/>
                </a:cubicBezTo>
                <a:cubicBezTo>
                  <a:pt x="248" y="629"/>
                  <a:pt x="248" y="628"/>
                  <a:pt x="247" y="627"/>
                </a:cubicBezTo>
                <a:cubicBezTo>
                  <a:pt x="247" y="627"/>
                  <a:pt x="247" y="627"/>
                  <a:pt x="247" y="627"/>
                </a:cubicBezTo>
                <a:cubicBezTo>
                  <a:pt x="248" y="626"/>
                  <a:pt x="249" y="626"/>
                  <a:pt x="250" y="625"/>
                </a:cubicBezTo>
                <a:cubicBezTo>
                  <a:pt x="252" y="627"/>
                  <a:pt x="254" y="628"/>
                  <a:pt x="256" y="628"/>
                </a:cubicBezTo>
                <a:cubicBezTo>
                  <a:pt x="257" y="628"/>
                  <a:pt x="257" y="628"/>
                  <a:pt x="258" y="628"/>
                </a:cubicBezTo>
                <a:cubicBezTo>
                  <a:pt x="258" y="628"/>
                  <a:pt x="258" y="628"/>
                  <a:pt x="258" y="628"/>
                </a:cubicBezTo>
                <a:cubicBezTo>
                  <a:pt x="258" y="628"/>
                  <a:pt x="258" y="629"/>
                  <a:pt x="258" y="630"/>
                </a:cubicBezTo>
                <a:cubicBezTo>
                  <a:pt x="258" y="630"/>
                  <a:pt x="258" y="630"/>
                  <a:pt x="258" y="630"/>
                </a:cubicBezTo>
                <a:close/>
                <a:moveTo>
                  <a:pt x="263" y="261"/>
                </a:moveTo>
                <a:cubicBezTo>
                  <a:pt x="263" y="262"/>
                  <a:pt x="263" y="262"/>
                  <a:pt x="263" y="263"/>
                </a:cubicBezTo>
                <a:cubicBezTo>
                  <a:pt x="263" y="264"/>
                  <a:pt x="263" y="264"/>
                  <a:pt x="263" y="265"/>
                </a:cubicBezTo>
                <a:cubicBezTo>
                  <a:pt x="263" y="265"/>
                  <a:pt x="263" y="265"/>
                  <a:pt x="262" y="265"/>
                </a:cubicBezTo>
                <a:cubicBezTo>
                  <a:pt x="262" y="265"/>
                  <a:pt x="262" y="265"/>
                  <a:pt x="261" y="265"/>
                </a:cubicBezTo>
                <a:cubicBezTo>
                  <a:pt x="261" y="264"/>
                  <a:pt x="260" y="263"/>
                  <a:pt x="260" y="262"/>
                </a:cubicBezTo>
                <a:cubicBezTo>
                  <a:pt x="261" y="262"/>
                  <a:pt x="262" y="261"/>
                  <a:pt x="263" y="261"/>
                </a:cubicBezTo>
                <a:close/>
                <a:moveTo>
                  <a:pt x="270" y="661"/>
                </a:moveTo>
                <a:cubicBezTo>
                  <a:pt x="269" y="661"/>
                  <a:pt x="269" y="662"/>
                  <a:pt x="268" y="663"/>
                </a:cubicBezTo>
                <a:cubicBezTo>
                  <a:pt x="268" y="658"/>
                  <a:pt x="264" y="654"/>
                  <a:pt x="260" y="654"/>
                </a:cubicBezTo>
                <a:cubicBezTo>
                  <a:pt x="260" y="654"/>
                  <a:pt x="260" y="653"/>
                  <a:pt x="261" y="653"/>
                </a:cubicBezTo>
                <a:cubicBezTo>
                  <a:pt x="261" y="653"/>
                  <a:pt x="261" y="653"/>
                  <a:pt x="261" y="653"/>
                </a:cubicBezTo>
                <a:cubicBezTo>
                  <a:pt x="261" y="653"/>
                  <a:pt x="262" y="653"/>
                  <a:pt x="262" y="653"/>
                </a:cubicBezTo>
                <a:cubicBezTo>
                  <a:pt x="263" y="653"/>
                  <a:pt x="265" y="654"/>
                  <a:pt x="266" y="654"/>
                </a:cubicBezTo>
                <a:cubicBezTo>
                  <a:pt x="266" y="654"/>
                  <a:pt x="267" y="654"/>
                  <a:pt x="267" y="654"/>
                </a:cubicBezTo>
                <a:cubicBezTo>
                  <a:pt x="267" y="654"/>
                  <a:pt x="267" y="654"/>
                  <a:pt x="268" y="655"/>
                </a:cubicBezTo>
                <a:cubicBezTo>
                  <a:pt x="268" y="655"/>
                  <a:pt x="268" y="655"/>
                  <a:pt x="268" y="655"/>
                </a:cubicBezTo>
                <a:cubicBezTo>
                  <a:pt x="269" y="657"/>
                  <a:pt x="269" y="658"/>
                  <a:pt x="270" y="660"/>
                </a:cubicBezTo>
                <a:cubicBezTo>
                  <a:pt x="270" y="660"/>
                  <a:pt x="270" y="660"/>
                  <a:pt x="270" y="661"/>
                </a:cubicBezTo>
                <a:close/>
                <a:moveTo>
                  <a:pt x="271" y="244"/>
                </a:moveTo>
                <a:cubicBezTo>
                  <a:pt x="269" y="246"/>
                  <a:pt x="268" y="248"/>
                  <a:pt x="267" y="250"/>
                </a:cubicBezTo>
                <a:cubicBezTo>
                  <a:pt x="267" y="250"/>
                  <a:pt x="267" y="249"/>
                  <a:pt x="266" y="249"/>
                </a:cubicBezTo>
                <a:cubicBezTo>
                  <a:pt x="268" y="247"/>
                  <a:pt x="268" y="245"/>
                  <a:pt x="268" y="243"/>
                </a:cubicBezTo>
                <a:cubicBezTo>
                  <a:pt x="268" y="241"/>
                  <a:pt x="268" y="239"/>
                  <a:pt x="266" y="237"/>
                </a:cubicBezTo>
                <a:cubicBezTo>
                  <a:pt x="268" y="237"/>
                  <a:pt x="270" y="236"/>
                  <a:pt x="271" y="235"/>
                </a:cubicBezTo>
                <a:cubicBezTo>
                  <a:pt x="271" y="236"/>
                  <a:pt x="272" y="237"/>
                  <a:pt x="272" y="238"/>
                </a:cubicBezTo>
                <a:cubicBezTo>
                  <a:pt x="272" y="240"/>
                  <a:pt x="271" y="241"/>
                  <a:pt x="271" y="243"/>
                </a:cubicBezTo>
                <a:cubicBezTo>
                  <a:pt x="271" y="244"/>
                  <a:pt x="271" y="244"/>
                  <a:pt x="271" y="244"/>
                </a:cubicBezTo>
                <a:close/>
                <a:moveTo>
                  <a:pt x="274" y="328"/>
                </a:moveTo>
                <a:cubicBezTo>
                  <a:pt x="274" y="328"/>
                  <a:pt x="273" y="328"/>
                  <a:pt x="273" y="328"/>
                </a:cubicBezTo>
                <a:cubicBezTo>
                  <a:pt x="273" y="328"/>
                  <a:pt x="273" y="327"/>
                  <a:pt x="273" y="327"/>
                </a:cubicBezTo>
                <a:cubicBezTo>
                  <a:pt x="273" y="327"/>
                  <a:pt x="274" y="328"/>
                  <a:pt x="275" y="328"/>
                </a:cubicBezTo>
                <a:cubicBezTo>
                  <a:pt x="276" y="328"/>
                  <a:pt x="278" y="327"/>
                  <a:pt x="280" y="326"/>
                </a:cubicBezTo>
                <a:cubicBezTo>
                  <a:pt x="279" y="326"/>
                  <a:pt x="279" y="326"/>
                  <a:pt x="279" y="327"/>
                </a:cubicBezTo>
                <a:cubicBezTo>
                  <a:pt x="279" y="327"/>
                  <a:pt x="278" y="328"/>
                  <a:pt x="278" y="328"/>
                </a:cubicBezTo>
                <a:cubicBezTo>
                  <a:pt x="277" y="328"/>
                  <a:pt x="275" y="328"/>
                  <a:pt x="274" y="328"/>
                </a:cubicBezTo>
                <a:close/>
                <a:moveTo>
                  <a:pt x="274" y="298"/>
                </a:moveTo>
                <a:cubicBezTo>
                  <a:pt x="274" y="298"/>
                  <a:pt x="274" y="297"/>
                  <a:pt x="274" y="297"/>
                </a:cubicBezTo>
                <a:cubicBezTo>
                  <a:pt x="274" y="297"/>
                  <a:pt x="274" y="297"/>
                  <a:pt x="274" y="297"/>
                </a:cubicBezTo>
                <a:cubicBezTo>
                  <a:pt x="275" y="297"/>
                  <a:pt x="275" y="298"/>
                  <a:pt x="275" y="298"/>
                </a:cubicBezTo>
                <a:cubicBezTo>
                  <a:pt x="275" y="298"/>
                  <a:pt x="275" y="298"/>
                  <a:pt x="274" y="298"/>
                </a:cubicBezTo>
                <a:cubicBezTo>
                  <a:pt x="274" y="298"/>
                  <a:pt x="274" y="298"/>
                  <a:pt x="274" y="298"/>
                </a:cubicBezTo>
                <a:close/>
                <a:moveTo>
                  <a:pt x="279" y="483"/>
                </a:moveTo>
                <a:cubicBezTo>
                  <a:pt x="279" y="483"/>
                  <a:pt x="279" y="483"/>
                  <a:pt x="279" y="483"/>
                </a:cubicBezTo>
                <a:cubicBezTo>
                  <a:pt x="279" y="483"/>
                  <a:pt x="279" y="483"/>
                  <a:pt x="279" y="484"/>
                </a:cubicBezTo>
                <a:cubicBezTo>
                  <a:pt x="279" y="483"/>
                  <a:pt x="279" y="483"/>
                  <a:pt x="279" y="483"/>
                </a:cubicBezTo>
                <a:close/>
                <a:moveTo>
                  <a:pt x="279" y="479"/>
                </a:moveTo>
                <a:cubicBezTo>
                  <a:pt x="279" y="479"/>
                  <a:pt x="279" y="479"/>
                  <a:pt x="279" y="479"/>
                </a:cubicBezTo>
                <a:cubicBezTo>
                  <a:pt x="280" y="479"/>
                  <a:pt x="280" y="478"/>
                  <a:pt x="280" y="478"/>
                </a:cubicBezTo>
                <a:cubicBezTo>
                  <a:pt x="280" y="478"/>
                  <a:pt x="280" y="478"/>
                  <a:pt x="280" y="478"/>
                </a:cubicBezTo>
                <a:cubicBezTo>
                  <a:pt x="280" y="479"/>
                  <a:pt x="280" y="479"/>
                  <a:pt x="279" y="479"/>
                </a:cubicBezTo>
                <a:close/>
                <a:moveTo>
                  <a:pt x="282" y="490"/>
                </a:moveTo>
                <a:cubicBezTo>
                  <a:pt x="281" y="489"/>
                  <a:pt x="281" y="489"/>
                  <a:pt x="280" y="489"/>
                </a:cubicBezTo>
                <a:cubicBezTo>
                  <a:pt x="280" y="488"/>
                  <a:pt x="280" y="488"/>
                  <a:pt x="280" y="488"/>
                </a:cubicBezTo>
                <a:cubicBezTo>
                  <a:pt x="280" y="487"/>
                  <a:pt x="280" y="487"/>
                  <a:pt x="280" y="487"/>
                </a:cubicBezTo>
                <a:cubicBezTo>
                  <a:pt x="281" y="488"/>
                  <a:pt x="282" y="489"/>
                  <a:pt x="283" y="489"/>
                </a:cubicBezTo>
                <a:cubicBezTo>
                  <a:pt x="282" y="489"/>
                  <a:pt x="282" y="490"/>
                  <a:pt x="282" y="490"/>
                </a:cubicBezTo>
                <a:close/>
                <a:moveTo>
                  <a:pt x="283" y="223"/>
                </a:moveTo>
                <a:cubicBezTo>
                  <a:pt x="282" y="222"/>
                  <a:pt x="282" y="222"/>
                  <a:pt x="281" y="222"/>
                </a:cubicBezTo>
                <a:cubicBezTo>
                  <a:pt x="278" y="222"/>
                  <a:pt x="275" y="224"/>
                  <a:pt x="274" y="227"/>
                </a:cubicBezTo>
                <a:cubicBezTo>
                  <a:pt x="273" y="227"/>
                  <a:pt x="273" y="227"/>
                  <a:pt x="273" y="228"/>
                </a:cubicBezTo>
                <a:cubicBezTo>
                  <a:pt x="273" y="226"/>
                  <a:pt x="271" y="224"/>
                  <a:pt x="269" y="223"/>
                </a:cubicBezTo>
                <a:cubicBezTo>
                  <a:pt x="270" y="223"/>
                  <a:pt x="270" y="223"/>
                  <a:pt x="270" y="223"/>
                </a:cubicBezTo>
                <a:cubicBezTo>
                  <a:pt x="270" y="223"/>
                  <a:pt x="271" y="223"/>
                  <a:pt x="271" y="223"/>
                </a:cubicBezTo>
                <a:cubicBezTo>
                  <a:pt x="274" y="223"/>
                  <a:pt x="276" y="222"/>
                  <a:pt x="278" y="221"/>
                </a:cubicBezTo>
                <a:cubicBezTo>
                  <a:pt x="279" y="222"/>
                  <a:pt x="281" y="222"/>
                  <a:pt x="283" y="222"/>
                </a:cubicBezTo>
                <a:cubicBezTo>
                  <a:pt x="283" y="222"/>
                  <a:pt x="283" y="223"/>
                  <a:pt x="283" y="223"/>
                </a:cubicBezTo>
                <a:close/>
                <a:moveTo>
                  <a:pt x="288" y="522"/>
                </a:moveTo>
                <a:cubicBezTo>
                  <a:pt x="288" y="521"/>
                  <a:pt x="288" y="520"/>
                  <a:pt x="288" y="519"/>
                </a:cubicBezTo>
                <a:cubicBezTo>
                  <a:pt x="288" y="518"/>
                  <a:pt x="288" y="517"/>
                  <a:pt x="288" y="517"/>
                </a:cubicBezTo>
                <a:cubicBezTo>
                  <a:pt x="288" y="516"/>
                  <a:pt x="288" y="516"/>
                  <a:pt x="288" y="516"/>
                </a:cubicBezTo>
                <a:cubicBezTo>
                  <a:pt x="288" y="518"/>
                  <a:pt x="289" y="519"/>
                  <a:pt x="289" y="520"/>
                </a:cubicBezTo>
                <a:cubicBezTo>
                  <a:pt x="289" y="521"/>
                  <a:pt x="288" y="521"/>
                  <a:pt x="288" y="522"/>
                </a:cubicBezTo>
                <a:close/>
                <a:moveTo>
                  <a:pt x="288" y="188"/>
                </a:moveTo>
                <a:cubicBezTo>
                  <a:pt x="284" y="188"/>
                  <a:pt x="280" y="191"/>
                  <a:pt x="279" y="195"/>
                </a:cubicBezTo>
                <a:cubicBezTo>
                  <a:pt x="279" y="195"/>
                  <a:pt x="279" y="195"/>
                  <a:pt x="279" y="195"/>
                </a:cubicBezTo>
                <a:cubicBezTo>
                  <a:pt x="280" y="194"/>
                  <a:pt x="280" y="193"/>
                  <a:pt x="280" y="191"/>
                </a:cubicBezTo>
                <a:cubicBezTo>
                  <a:pt x="280" y="191"/>
                  <a:pt x="280" y="191"/>
                  <a:pt x="280" y="191"/>
                </a:cubicBezTo>
                <a:cubicBezTo>
                  <a:pt x="281" y="190"/>
                  <a:pt x="282" y="189"/>
                  <a:pt x="283" y="188"/>
                </a:cubicBezTo>
                <a:cubicBezTo>
                  <a:pt x="286" y="188"/>
                  <a:pt x="288" y="185"/>
                  <a:pt x="289" y="182"/>
                </a:cubicBezTo>
                <a:cubicBezTo>
                  <a:pt x="289" y="182"/>
                  <a:pt x="289" y="182"/>
                  <a:pt x="289" y="182"/>
                </a:cubicBezTo>
                <a:cubicBezTo>
                  <a:pt x="289" y="187"/>
                  <a:pt x="292" y="190"/>
                  <a:pt x="296" y="190"/>
                </a:cubicBezTo>
                <a:cubicBezTo>
                  <a:pt x="297" y="190"/>
                  <a:pt x="297" y="190"/>
                  <a:pt x="297" y="190"/>
                </a:cubicBezTo>
                <a:cubicBezTo>
                  <a:pt x="297" y="190"/>
                  <a:pt x="298" y="190"/>
                  <a:pt x="298" y="190"/>
                </a:cubicBezTo>
                <a:cubicBezTo>
                  <a:pt x="297" y="191"/>
                  <a:pt x="297" y="192"/>
                  <a:pt x="297" y="193"/>
                </a:cubicBezTo>
                <a:cubicBezTo>
                  <a:pt x="297" y="196"/>
                  <a:pt x="298" y="198"/>
                  <a:pt x="300" y="200"/>
                </a:cubicBezTo>
                <a:cubicBezTo>
                  <a:pt x="299" y="200"/>
                  <a:pt x="299" y="199"/>
                  <a:pt x="299" y="199"/>
                </a:cubicBezTo>
                <a:cubicBezTo>
                  <a:pt x="298" y="199"/>
                  <a:pt x="298" y="200"/>
                  <a:pt x="297" y="200"/>
                </a:cubicBezTo>
                <a:cubicBezTo>
                  <a:pt x="298" y="199"/>
                  <a:pt x="298" y="198"/>
                  <a:pt x="298" y="198"/>
                </a:cubicBezTo>
                <a:cubicBezTo>
                  <a:pt x="298" y="193"/>
                  <a:pt x="293" y="188"/>
                  <a:pt x="288" y="188"/>
                </a:cubicBezTo>
                <a:close/>
                <a:moveTo>
                  <a:pt x="297" y="656"/>
                </a:moveTo>
                <a:cubicBezTo>
                  <a:pt x="297" y="656"/>
                  <a:pt x="296" y="656"/>
                  <a:pt x="296" y="656"/>
                </a:cubicBezTo>
                <a:cubicBezTo>
                  <a:pt x="297" y="656"/>
                  <a:pt x="297" y="655"/>
                  <a:pt x="297" y="655"/>
                </a:cubicBezTo>
                <a:cubicBezTo>
                  <a:pt x="297" y="655"/>
                  <a:pt x="297" y="656"/>
                  <a:pt x="298" y="656"/>
                </a:cubicBezTo>
                <a:cubicBezTo>
                  <a:pt x="297" y="656"/>
                  <a:pt x="297" y="656"/>
                  <a:pt x="297" y="656"/>
                </a:cubicBezTo>
                <a:close/>
                <a:moveTo>
                  <a:pt x="301" y="560"/>
                </a:moveTo>
                <a:cubicBezTo>
                  <a:pt x="300" y="559"/>
                  <a:pt x="300" y="559"/>
                  <a:pt x="299" y="559"/>
                </a:cubicBezTo>
                <a:cubicBezTo>
                  <a:pt x="299" y="559"/>
                  <a:pt x="299" y="559"/>
                  <a:pt x="299" y="558"/>
                </a:cubicBezTo>
                <a:cubicBezTo>
                  <a:pt x="299" y="558"/>
                  <a:pt x="300" y="558"/>
                  <a:pt x="301" y="558"/>
                </a:cubicBezTo>
                <a:cubicBezTo>
                  <a:pt x="301" y="559"/>
                  <a:pt x="301" y="559"/>
                  <a:pt x="302" y="560"/>
                </a:cubicBezTo>
                <a:cubicBezTo>
                  <a:pt x="302" y="560"/>
                  <a:pt x="301" y="560"/>
                  <a:pt x="301" y="560"/>
                </a:cubicBezTo>
                <a:close/>
                <a:moveTo>
                  <a:pt x="302" y="604"/>
                </a:move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lose/>
                <a:moveTo>
                  <a:pt x="304" y="154"/>
                </a:moveTo>
                <a:cubicBezTo>
                  <a:pt x="302" y="154"/>
                  <a:pt x="301" y="154"/>
                  <a:pt x="299" y="154"/>
                </a:cubicBezTo>
                <a:cubicBezTo>
                  <a:pt x="299" y="154"/>
                  <a:pt x="299" y="154"/>
                  <a:pt x="299" y="154"/>
                </a:cubicBezTo>
                <a:cubicBezTo>
                  <a:pt x="301" y="153"/>
                  <a:pt x="302" y="152"/>
                  <a:pt x="304" y="151"/>
                </a:cubicBezTo>
                <a:cubicBezTo>
                  <a:pt x="304" y="151"/>
                  <a:pt x="303" y="152"/>
                  <a:pt x="303" y="153"/>
                </a:cubicBezTo>
                <a:cubicBezTo>
                  <a:pt x="303" y="153"/>
                  <a:pt x="304" y="153"/>
                  <a:pt x="304" y="154"/>
                </a:cubicBezTo>
                <a:close/>
                <a:moveTo>
                  <a:pt x="304" y="129"/>
                </a:moveTo>
                <a:cubicBezTo>
                  <a:pt x="304" y="129"/>
                  <a:pt x="305" y="128"/>
                  <a:pt x="306" y="128"/>
                </a:cubicBezTo>
                <a:cubicBezTo>
                  <a:pt x="306" y="128"/>
                  <a:pt x="306" y="128"/>
                  <a:pt x="306" y="128"/>
                </a:cubicBezTo>
                <a:cubicBezTo>
                  <a:pt x="305" y="128"/>
                  <a:pt x="305" y="129"/>
                  <a:pt x="304" y="129"/>
                </a:cubicBezTo>
                <a:cubicBezTo>
                  <a:pt x="304" y="129"/>
                  <a:pt x="304" y="129"/>
                  <a:pt x="304" y="129"/>
                </a:cubicBezTo>
                <a:close/>
                <a:moveTo>
                  <a:pt x="306" y="145"/>
                </a:moveTo>
                <a:cubicBezTo>
                  <a:pt x="307" y="145"/>
                  <a:pt x="307" y="146"/>
                  <a:pt x="308" y="146"/>
                </a:cubicBezTo>
                <a:cubicBezTo>
                  <a:pt x="307" y="146"/>
                  <a:pt x="306" y="146"/>
                  <a:pt x="306" y="147"/>
                </a:cubicBezTo>
                <a:cubicBezTo>
                  <a:pt x="306" y="147"/>
                  <a:pt x="306" y="146"/>
                  <a:pt x="306" y="145"/>
                </a:cubicBezTo>
                <a:close/>
                <a:moveTo>
                  <a:pt x="308" y="443"/>
                </a:moveTo>
                <a:cubicBezTo>
                  <a:pt x="308" y="443"/>
                  <a:pt x="308" y="443"/>
                  <a:pt x="309" y="443"/>
                </a:cubicBezTo>
                <a:cubicBezTo>
                  <a:pt x="308" y="443"/>
                  <a:pt x="308" y="443"/>
                  <a:pt x="308" y="443"/>
                </a:cubicBezTo>
                <a:cubicBezTo>
                  <a:pt x="308" y="443"/>
                  <a:pt x="308" y="443"/>
                  <a:pt x="308" y="443"/>
                </a:cubicBezTo>
                <a:close/>
                <a:moveTo>
                  <a:pt x="309" y="489"/>
                </a:moveTo>
                <a:cubicBezTo>
                  <a:pt x="309" y="489"/>
                  <a:pt x="309" y="489"/>
                  <a:pt x="309" y="488"/>
                </a:cubicBezTo>
                <a:cubicBezTo>
                  <a:pt x="309" y="488"/>
                  <a:pt x="309" y="488"/>
                  <a:pt x="309" y="487"/>
                </a:cubicBezTo>
                <a:cubicBezTo>
                  <a:pt x="312" y="487"/>
                  <a:pt x="314" y="484"/>
                  <a:pt x="314" y="481"/>
                </a:cubicBezTo>
                <a:cubicBezTo>
                  <a:pt x="314" y="482"/>
                  <a:pt x="315" y="482"/>
                  <a:pt x="315" y="482"/>
                </a:cubicBezTo>
                <a:cubicBezTo>
                  <a:pt x="316" y="483"/>
                  <a:pt x="316" y="485"/>
                  <a:pt x="317" y="486"/>
                </a:cubicBezTo>
                <a:cubicBezTo>
                  <a:pt x="317" y="486"/>
                  <a:pt x="317" y="486"/>
                  <a:pt x="317" y="486"/>
                </a:cubicBezTo>
                <a:cubicBezTo>
                  <a:pt x="317" y="486"/>
                  <a:pt x="316" y="486"/>
                  <a:pt x="315" y="486"/>
                </a:cubicBezTo>
                <a:cubicBezTo>
                  <a:pt x="313" y="486"/>
                  <a:pt x="310" y="487"/>
                  <a:pt x="309" y="489"/>
                </a:cubicBezTo>
                <a:cubicBezTo>
                  <a:pt x="309" y="489"/>
                  <a:pt x="309" y="489"/>
                  <a:pt x="309" y="489"/>
                </a:cubicBezTo>
                <a:close/>
                <a:moveTo>
                  <a:pt x="314" y="444"/>
                </a:moveTo>
                <a:cubicBezTo>
                  <a:pt x="313" y="444"/>
                  <a:pt x="312" y="443"/>
                  <a:pt x="311" y="443"/>
                </a:cubicBezTo>
                <a:cubicBezTo>
                  <a:pt x="312" y="443"/>
                  <a:pt x="313" y="443"/>
                  <a:pt x="314" y="443"/>
                </a:cubicBezTo>
                <a:cubicBezTo>
                  <a:pt x="314" y="443"/>
                  <a:pt x="314" y="443"/>
                  <a:pt x="314" y="443"/>
                </a:cubicBezTo>
                <a:cubicBezTo>
                  <a:pt x="314" y="443"/>
                  <a:pt x="314" y="444"/>
                  <a:pt x="314" y="444"/>
                </a:cubicBezTo>
                <a:close/>
                <a:moveTo>
                  <a:pt x="310" y="637"/>
                </a:moveTo>
                <a:cubicBezTo>
                  <a:pt x="310" y="637"/>
                  <a:pt x="310" y="637"/>
                  <a:pt x="310" y="637"/>
                </a:cubicBezTo>
                <a:cubicBezTo>
                  <a:pt x="310" y="637"/>
                  <a:pt x="309" y="637"/>
                  <a:pt x="309" y="637"/>
                </a:cubicBezTo>
                <a:cubicBezTo>
                  <a:pt x="309" y="637"/>
                  <a:pt x="309" y="637"/>
                  <a:pt x="309" y="637"/>
                </a:cubicBezTo>
                <a:cubicBezTo>
                  <a:pt x="309" y="636"/>
                  <a:pt x="309" y="636"/>
                  <a:pt x="309" y="635"/>
                </a:cubicBezTo>
                <a:cubicBezTo>
                  <a:pt x="309" y="635"/>
                  <a:pt x="310" y="636"/>
                  <a:pt x="310" y="636"/>
                </a:cubicBezTo>
                <a:cubicBezTo>
                  <a:pt x="310" y="636"/>
                  <a:pt x="310" y="637"/>
                  <a:pt x="310" y="637"/>
                </a:cubicBezTo>
                <a:cubicBezTo>
                  <a:pt x="310" y="637"/>
                  <a:pt x="310" y="637"/>
                  <a:pt x="310" y="637"/>
                </a:cubicBezTo>
                <a:close/>
                <a:moveTo>
                  <a:pt x="310" y="515"/>
                </a:moveTo>
                <a:cubicBezTo>
                  <a:pt x="310" y="514"/>
                  <a:pt x="311" y="513"/>
                  <a:pt x="311" y="513"/>
                </a:cubicBezTo>
                <a:cubicBezTo>
                  <a:pt x="311" y="513"/>
                  <a:pt x="311" y="513"/>
                  <a:pt x="311" y="513"/>
                </a:cubicBezTo>
                <a:cubicBezTo>
                  <a:pt x="311" y="513"/>
                  <a:pt x="311" y="513"/>
                  <a:pt x="312" y="513"/>
                </a:cubicBezTo>
                <a:cubicBezTo>
                  <a:pt x="311" y="514"/>
                  <a:pt x="311" y="514"/>
                  <a:pt x="310" y="515"/>
                </a:cubicBezTo>
                <a:close/>
                <a:moveTo>
                  <a:pt x="315" y="678"/>
                </a:moveTo>
                <a:cubicBezTo>
                  <a:pt x="315" y="677"/>
                  <a:pt x="316" y="677"/>
                  <a:pt x="316" y="677"/>
                </a:cubicBezTo>
                <a:cubicBezTo>
                  <a:pt x="316" y="678"/>
                  <a:pt x="317" y="678"/>
                  <a:pt x="317" y="678"/>
                </a:cubicBezTo>
                <a:cubicBezTo>
                  <a:pt x="317" y="678"/>
                  <a:pt x="316" y="678"/>
                  <a:pt x="315" y="678"/>
                </a:cubicBezTo>
                <a:close/>
                <a:moveTo>
                  <a:pt x="317" y="375"/>
                </a:moveTo>
                <a:cubicBezTo>
                  <a:pt x="317" y="375"/>
                  <a:pt x="317" y="375"/>
                  <a:pt x="316" y="375"/>
                </a:cubicBezTo>
                <a:cubicBezTo>
                  <a:pt x="316" y="375"/>
                  <a:pt x="316" y="375"/>
                  <a:pt x="315" y="375"/>
                </a:cubicBezTo>
                <a:cubicBezTo>
                  <a:pt x="315" y="374"/>
                  <a:pt x="315" y="374"/>
                  <a:pt x="314" y="373"/>
                </a:cubicBezTo>
                <a:cubicBezTo>
                  <a:pt x="314" y="373"/>
                  <a:pt x="315" y="373"/>
                  <a:pt x="315" y="372"/>
                </a:cubicBezTo>
                <a:cubicBezTo>
                  <a:pt x="315" y="372"/>
                  <a:pt x="316" y="373"/>
                  <a:pt x="316" y="373"/>
                </a:cubicBezTo>
                <a:cubicBezTo>
                  <a:pt x="316" y="373"/>
                  <a:pt x="316" y="372"/>
                  <a:pt x="317" y="372"/>
                </a:cubicBezTo>
                <a:cubicBezTo>
                  <a:pt x="317" y="373"/>
                  <a:pt x="317" y="374"/>
                  <a:pt x="317" y="374"/>
                </a:cubicBezTo>
                <a:cubicBezTo>
                  <a:pt x="317" y="374"/>
                  <a:pt x="317" y="375"/>
                  <a:pt x="317" y="375"/>
                </a:cubicBezTo>
                <a:close/>
                <a:moveTo>
                  <a:pt x="316" y="348"/>
                </a:moveTo>
                <a:cubicBezTo>
                  <a:pt x="316" y="347"/>
                  <a:pt x="316" y="347"/>
                  <a:pt x="316" y="346"/>
                </a:cubicBezTo>
                <a:cubicBezTo>
                  <a:pt x="316" y="346"/>
                  <a:pt x="316" y="346"/>
                  <a:pt x="316" y="347"/>
                </a:cubicBezTo>
                <a:cubicBezTo>
                  <a:pt x="316" y="347"/>
                  <a:pt x="316" y="347"/>
                  <a:pt x="316" y="348"/>
                </a:cubicBezTo>
                <a:cubicBezTo>
                  <a:pt x="316" y="348"/>
                  <a:pt x="316" y="348"/>
                  <a:pt x="316" y="348"/>
                </a:cubicBezTo>
                <a:close/>
                <a:moveTo>
                  <a:pt x="321" y="281"/>
                </a:moveTo>
                <a:cubicBezTo>
                  <a:pt x="321" y="281"/>
                  <a:pt x="320" y="281"/>
                  <a:pt x="320" y="281"/>
                </a:cubicBezTo>
                <a:cubicBezTo>
                  <a:pt x="315" y="281"/>
                  <a:pt x="312" y="284"/>
                  <a:pt x="312" y="289"/>
                </a:cubicBezTo>
                <a:cubicBezTo>
                  <a:pt x="312" y="289"/>
                  <a:pt x="312" y="289"/>
                  <a:pt x="312" y="289"/>
                </a:cubicBezTo>
                <a:cubicBezTo>
                  <a:pt x="311" y="289"/>
                  <a:pt x="310" y="290"/>
                  <a:pt x="310" y="291"/>
                </a:cubicBezTo>
                <a:cubicBezTo>
                  <a:pt x="309" y="290"/>
                  <a:pt x="309" y="290"/>
                  <a:pt x="308" y="289"/>
                </a:cubicBezTo>
                <a:cubicBezTo>
                  <a:pt x="308" y="288"/>
                  <a:pt x="307" y="287"/>
                  <a:pt x="306" y="286"/>
                </a:cubicBezTo>
                <a:cubicBezTo>
                  <a:pt x="307" y="285"/>
                  <a:pt x="308" y="284"/>
                  <a:pt x="308" y="283"/>
                </a:cubicBezTo>
                <a:cubicBezTo>
                  <a:pt x="312" y="281"/>
                  <a:pt x="315" y="277"/>
                  <a:pt x="315" y="273"/>
                </a:cubicBezTo>
                <a:cubicBezTo>
                  <a:pt x="317" y="274"/>
                  <a:pt x="319" y="275"/>
                  <a:pt x="321" y="275"/>
                </a:cubicBezTo>
                <a:cubicBezTo>
                  <a:pt x="321" y="275"/>
                  <a:pt x="322" y="275"/>
                  <a:pt x="322" y="275"/>
                </a:cubicBezTo>
                <a:cubicBezTo>
                  <a:pt x="322" y="275"/>
                  <a:pt x="322" y="276"/>
                  <a:pt x="322" y="277"/>
                </a:cubicBezTo>
                <a:cubicBezTo>
                  <a:pt x="322" y="278"/>
                  <a:pt x="322" y="279"/>
                  <a:pt x="322" y="281"/>
                </a:cubicBezTo>
                <a:cubicBezTo>
                  <a:pt x="322" y="281"/>
                  <a:pt x="321" y="281"/>
                  <a:pt x="321" y="281"/>
                </a:cubicBezTo>
                <a:close/>
                <a:moveTo>
                  <a:pt x="324" y="197"/>
                </a:moveTo>
                <a:cubicBezTo>
                  <a:pt x="324" y="197"/>
                  <a:pt x="324" y="198"/>
                  <a:pt x="324" y="198"/>
                </a:cubicBezTo>
                <a:cubicBezTo>
                  <a:pt x="323" y="197"/>
                  <a:pt x="321" y="195"/>
                  <a:pt x="319" y="195"/>
                </a:cubicBezTo>
                <a:cubicBezTo>
                  <a:pt x="320" y="194"/>
                  <a:pt x="321" y="194"/>
                  <a:pt x="322" y="193"/>
                </a:cubicBezTo>
                <a:cubicBezTo>
                  <a:pt x="323" y="192"/>
                  <a:pt x="324" y="192"/>
                  <a:pt x="325" y="191"/>
                </a:cubicBezTo>
                <a:cubicBezTo>
                  <a:pt x="325" y="191"/>
                  <a:pt x="326" y="191"/>
                  <a:pt x="326" y="192"/>
                </a:cubicBezTo>
                <a:cubicBezTo>
                  <a:pt x="325" y="193"/>
                  <a:pt x="324" y="195"/>
                  <a:pt x="324" y="197"/>
                </a:cubicBezTo>
                <a:close/>
                <a:moveTo>
                  <a:pt x="324" y="50"/>
                </a:moveTo>
                <a:cubicBezTo>
                  <a:pt x="324" y="50"/>
                  <a:pt x="324" y="49"/>
                  <a:pt x="323" y="48"/>
                </a:cubicBezTo>
                <a:cubicBezTo>
                  <a:pt x="324" y="48"/>
                  <a:pt x="326" y="48"/>
                  <a:pt x="327" y="47"/>
                </a:cubicBezTo>
                <a:cubicBezTo>
                  <a:pt x="327" y="47"/>
                  <a:pt x="327" y="47"/>
                  <a:pt x="327" y="47"/>
                </a:cubicBezTo>
                <a:cubicBezTo>
                  <a:pt x="326" y="48"/>
                  <a:pt x="325" y="49"/>
                  <a:pt x="324" y="50"/>
                </a:cubicBezTo>
                <a:close/>
                <a:moveTo>
                  <a:pt x="456" y="81"/>
                </a:moveTo>
                <a:cubicBezTo>
                  <a:pt x="456" y="81"/>
                  <a:pt x="456" y="81"/>
                  <a:pt x="457" y="81"/>
                </a:cubicBezTo>
                <a:cubicBezTo>
                  <a:pt x="456" y="81"/>
                  <a:pt x="456" y="81"/>
                  <a:pt x="456" y="81"/>
                </a:cubicBezTo>
                <a:cubicBezTo>
                  <a:pt x="456" y="81"/>
                  <a:pt x="456" y="81"/>
                  <a:pt x="456" y="81"/>
                </a:cubicBezTo>
                <a:close/>
                <a:moveTo>
                  <a:pt x="447" y="45"/>
                </a:moveTo>
                <a:cubicBezTo>
                  <a:pt x="447" y="45"/>
                  <a:pt x="447" y="45"/>
                  <a:pt x="448" y="45"/>
                </a:cubicBezTo>
                <a:cubicBezTo>
                  <a:pt x="447" y="45"/>
                  <a:pt x="447" y="45"/>
                  <a:pt x="447" y="45"/>
                </a:cubicBezTo>
                <a:cubicBezTo>
                  <a:pt x="447" y="45"/>
                  <a:pt x="447" y="45"/>
                  <a:pt x="447" y="45"/>
                </a:cubicBezTo>
                <a:close/>
                <a:moveTo>
                  <a:pt x="444" y="65"/>
                </a:moveTo>
                <a:cubicBezTo>
                  <a:pt x="445" y="65"/>
                  <a:pt x="445" y="65"/>
                  <a:pt x="445" y="66"/>
                </a:cubicBezTo>
                <a:cubicBezTo>
                  <a:pt x="446" y="68"/>
                  <a:pt x="449" y="70"/>
                  <a:pt x="452" y="70"/>
                </a:cubicBezTo>
                <a:cubicBezTo>
                  <a:pt x="453" y="70"/>
                  <a:pt x="453" y="70"/>
                  <a:pt x="454" y="70"/>
                </a:cubicBezTo>
                <a:cubicBezTo>
                  <a:pt x="453" y="71"/>
                  <a:pt x="453" y="72"/>
                  <a:pt x="453" y="74"/>
                </a:cubicBezTo>
                <a:cubicBezTo>
                  <a:pt x="452" y="73"/>
                  <a:pt x="451" y="73"/>
                  <a:pt x="449" y="73"/>
                </a:cubicBezTo>
                <a:cubicBezTo>
                  <a:pt x="448" y="70"/>
                  <a:pt x="446" y="68"/>
                  <a:pt x="443" y="68"/>
                </a:cubicBezTo>
                <a:cubicBezTo>
                  <a:pt x="444" y="67"/>
                  <a:pt x="444" y="66"/>
                  <a:pt x="444" y="65"/>
                </a:cubicBezTo>
                <a:close/>
                <a:moveTo>
                  <a:pt x="442" y="90"/>
                </a:moveTo>
                <a:cubicBezTo>
                  <a:pt x="444" y="90"/>
                  <a:pt x="447" y="89"/>
                  <a:pt x="448" y="87"/>
                </a:cubicBezTo>
                <a:cubicBezTo>
                  <a:pt x="448" y="87"/>
                  <a:pt x="449" y="87"/>
                  <a:pt x="449" y="87"/>
                </a:cubicBezTo>
                <a:cubicBezTo>
                  <a:pt x="449" y="87"/>
                  <a:pt x="449" y="87"/>
                  <a:pt x="449" y="87"/>
                </a:cubicBezTo>
                <a:cubicBezTo>
                  <a:pt x="447" y="89"/>
                  <a:pt x="446" y="91"/>
                  <a:pt x="446" y="93"/>
                </a:cubicBezTo>
                <a:cubicBezTo>
                  <a:pt x="445" y="94"/>
                  <a:pt x="444" y="95"/>
                  <a:pt x="444" y="95"/>
                </a:cubicBezTo>
                <a:cubicBezTo>
                  <a:pt x="444" y="93"/>
                  <a:pt x="442" y="91"/>
                  <a:pt x="441" y="90"/>
                </a:cubicBezTo>
                <a:cubicBezTo>
                  <a:pt x="441" y="90"/>
                  <a:pt x="441" y="90"/>
                  <a:pt x="442" y="90"/>
                </a:cubicBezTo>
                <a:close/>
                <a:moveTo>
                  <a:pt x="450" y="219"/>
                </a:moveTo>
                <a:cubicBezTo>
                  <a:pt x="450" y="219"/>
                  <a:pt x="449" y="219"/>
                  <a:pt x="449" y="220"/>
                </a:cubicBezTo>
                <a:cubicBezTo>
                  <a:pt x="449" y="220"/>
                  <a:pt x="448" y="221"/>
                  <a:pt x="448" y="221"/>
                </a:cubicBezTo>
                <a:cubicBezTo>
                  <a:pt x="448" y="221"/>
                  <a:pt x="448" y="221"/>
                  <a:pt x="448" y="221"/>
                </a:cubicBezTo>
                <a:cubicBezTo>
                  <a:pt x="448" y="221"/>
                  <a:pt x="448" y="221"/>
                  <a:pt x="448" y="221"/>
                </a:cubicBezTo>
                <a:cubicBezTo>
                  <a:pt x="448" y="220"/>
                  <a:pt x="448" y="220"/>
                  <a:pt x="448" y="220"/>
                </a:cubicBezTo>
                <a:cubicBezTo>
                  <a:pt x="448" y="219"/>
                  <a:pt x="448" y="218"/>
                  <a:pt x="448" y="217"/>
                </a:cubicBezTo>
                <a:cubicBezTo>
                  <a:pt x="448" y="215"/>
                  <a:pt x="447" y="214"/>
                  <a:pt x="447" y="212"/>
                </a:cubicBezTo>
                <a:cubicBezTo>
                  <a:pt x="447" y="212"/>
                  <a:pt x="447" y="213"/>
                  <a:pt x="448" y="213"/>
                </a:cubicBezTo>
                <a:cubicBezTo>
                  <a:pt x="448" y="213"/>
                  <a:pt x="448" y="213"/>
                  <a:pt x="448" y="213"/>
                </a:cubicBezTo>
                <a:cubicBezTo>
                  <a:pt x="448" y="213"/>
                  <a:pt x="448" y="213"/>
                  <a:pt x="448" y="214"/>
                </a:cubicBezTo>
                <a:cubicBezTo>
                  <a:pt x="448" y="216"/>
                  <a:pt x="449" y="217"/>
                  <a:pt x="450" y="219"/>
                </a:cubicBezTo>
                <a:close/>
                <a:moveTo>
                  <a:pt x="449" y="191"/>
                </a:moveTo>
                <a:cubicBezTo>
                  <a:pt x="449" y="191"/>
                  <a:pt x="449" y="191"/>
                  <a:pt x="449" y="191"/>
                </a:cubicBezTo>
                <a:cubicBezTo>
                  <a:pt x="449" y="191"/>
                  <a:pt x="449" y="191"/>
                  <a:pt x="449" y="191"/>
                </a:cubicBezTo>
                <a:cubicBezTo>
                  <a:pt x="449" y="191"/>
                  <a:pt x="449" y="191"/>
                  <a:pt x="449" y="191"/>
                </a:cubicBezTo>
                <a:close/>
                <a:moveTo>
                  <a:pt x="451" y="297"/>
                </a:moveTo>
                <a:cubicBezTo>
                  <a:pt x="451" y="297"/>
                  <a:pt x="451" y="297"/>
                  <a:pt x="451" y="297"/>
                </a:cubicBezTo>
                <a:cubicBezTo>
                  <a:pt x="450" y="298"/>
                  <a:pt x="450" y="299"/>
                  <a:pt x="450" y="300"/>
                </a:cubicBezTo>
                <a:cubicBezTo>
                  <a:pt x="450" y="300"/>
                  <a:pt x="449" y="300"/>
                  <a:pt x="449" y="300"/>
                </a:cubicBezTo>
                <a:cubicBezTo>
                  <a:pt x="449" y="300"/>
                  <a:pt x="449" y="300"/>
                  <a:pt x="449" y="300"/>
                </a:cubicBezTo>
                <a:cubicBezTo>
                  <a:pt x="449" y="300"/>
                  <a:pt x="449" y="299"/>
                  <a:pt x="449" y="299"/>
                </a:cubicBezTo>
                <a:cubicBezTo>
                  <a:pt x="449" y="298"/>
                  <a:pt x="450" y="298"/>
                  <a:pt x="451" y="297"/>
                </a:cubicBezTo>
                <a:close/>
                <a:moveTo>
                  <a:pt x="444" y="239"/>
                </a:moveTo>
                <a:cubicBezTo>
                  <a:pt x="445" y="239"/>
                  <a:pt x="445" y="239"/>
                  <a:pt x="445" y="239"/>
                </a:cubicBezTo>
                <a:cubicBezTo>
                  <a:pt x="445" y="239"/>
                  <a:pt x="445" y="240"/>
                  <a:pt x="445" y="241"/>
                </a:cubicBezTo>
                <a:cubicBezTo>
                  <a:pt x="445" y="242"/>
                  <a:pt x="445" y="242"/>
                  <a:pt x="445" y="242"/>
                </a:cubicBezTo>
                <a:cubicBezTo>
                  <a:pt x="445" y="241"/>
                  <a:pt x="445" y="241"/>
                  <a:pt x="445" y="241"/>
                </a:cubicBezTo>
                <a:cubicBezTo>
                  <a:pt x="445" y="240"/>
                  <a:pt x="445" y="240"/>
                  <a:pt x="444" y="239"/>
                </a:cubicBezTo>
                <a:close/>
                <a:moveTo>
                  <a:pt x="441" y="193"/>
                </a:moveTo>
                <a:cubicBezTo>
                  <a:pt x="442" y="192"/>
                  <a:pt x="442" y="191"/>
                  <a:pt x="442" y="191"/>
                </a:cubicBezTo>
                <a:cubicBezTo>
                  <a:pt x="442" y="190"/>
                  <a:pt x="442" y="190"/>
                  <a:pt x="442" y="190"/>
                </a:cubicBezTo>
                <a:cubicBezTo>
                  <a:pt x="443" y="191"/>
                  <a:pt x="444" y="191"/>
                  <a:pt x="445" y="191"/>
                </a:cubicBezTo>
                <a:cubicBezTo>
                  <a:pt x="445" y="191"/>
                  <a:pt x="445" y="191"/>
                  <a:pt x="446" y="191"/>
                </a:cubicBezTo>
                <a:cubicBezTo>
                  <a:pt x="446" y="191"/>
                  <a:pt x="446" y="191"/>
                  <a:pt x="447" y="191"/>
                </a:cubicBezTo>
                <a:cubicBezTo>
                  <a:pt x="445" y="191"/>
                  <a:pt x="443" y="192"/>
                  <a:pt x="441" y="193"/>
                </a:cubicBezTo>
                <a:close/>
                <a:moveTo>
                  <a:pt x="438" y="53"/>
                </a:moveTo>
                <a:cubicBezTo>
                  <a:pt x="438" y="53"/>
                  <a:pt x="439" y="53"/>
                  <a:pt x="440" y="53"/>
                </a:cubicBezTo>
                <a:cubicBezTo>
                  <a:pt x="440" y="53"/>
                  <a:pt x="440" y="54"/>
                  <a:pt x="440" y="54"/>
                </a:cubicBezTo>
                <a:cubicBezTo>
                  <a:pt x="440" y="54"/>
                  <a:pt x="440" y="55"/>
                  <a:pt x="440" y="56"/>
                </a:cubicBezTo>
                <a:cubicBezTo>
                  <a:pt x="439" y="55"/>
                  <a:pt x="438" y="55"/>
                  <a:pt x="437" y="55"/>
                </a:cubicBezTo>
                <a:cubicBezTo>
                  <a:pt x="437" y="55"/>
                  <a:pt x="437" y="55"/>
                  <a:pt x="437" y="55"/>
                </a:cubicBezTo>
                <a:cubicBezTo>
                  <a:pt x="437" y="55"/>
                  <a:pt x="437" y="55"/>
                  <a:pt x="437" y="54"/>
                </a:cubicBezTo>
                <a:cubicBezTo>
                  <a:pt x="437" y="54"/>
                  <a:pt x="437" y="54"/>
                  <a:pt x="437" y="53"/>
                </a:cubicBezTo>
                <a:cubicBezTo>
                  <a:pt x="437" y="53"/>
                  <a:pt x="437" y="53"/>
                  <a:pt x="438" y="53"/>
                </a:cubicBezTo>
                <a:close/>
                <a:moveTo>
                  <a:pt x="421" y="34"/>
                </a:moveTo>
                <a:cubicBezTo>
                  <a:pt x="422" y="34"/>
                  <a:pt x="423" y="34"/>
                  <a:pt x="424" y="34"/>
                </a:cubicBezTo>
                <a:cubicBezTo>
                  <a:pt x="423" y="35"/>
                  <a:pt x="422" y="37"/>
                  <a:pt x="422" y="39"/>
                </a:cubicBezTo>
                <a:cubicBezTo>
                  <a:pt x="421" y="38"/>
                  <a:pt x="419" y="37"/>
                  <a:pt x="417" y="37"/>
                </a:cubicBezTo>
                <a:cubicBezTo>
                  <a:pt x="417" y="37"/>
                  <a:pt x="417" y="37"/>
                  <a:pt x="417" y="37"/>
                </a:cubicBezTo>
                <a:cubicBezTo>
                  <a:pt x="417" y="36"/>
                  <a:pt x="417" y="36"/>
                  <a:pt x="417" y="36"/>
                </a:cubicBezTo>
                <a:cubicBezTo>
                  <a:pt x="417" y="35"/>
                  <a:pt x="417" y="34"/>
                  <a:pt x="416" y="33"/>
                </a:cubicBezTo>
                <a:cubicBezTo>
                  <a:pt x="418" y="34"/>
                  <a:pt x="419" y="34"/>
                  <a:pt x="421" y="34"/>
                </a:cubicBezTo>
                <a:close/>
                <a:moveTo>
                  <a:pt x="415" y="82"/>
                </a:moveTo>
                <a:cubicBezTo>
                  <a:pt x="411" y="82"/>
                  <a:pt x="408" y="85"/>
                  <a:pt x="407" y="88"/>
                </a:cubicBezTo>
                <a:cubicBezTo>
                  <a:pt x="407" y="88"/>
                  <a:pt x="406" y="88"/>
                  <a:pt x="406" y="88"/>
                </a:cubicBezTo>
                <a:cubicBezTo>
                  <a:pt x="406" y="88"/>
                  <a:pt x="406" y="88"/>
                  <a:pt x="405" y="88"/>
                </a:cubicBezTo>
                <a:cubicBezTo>
                  <a:pt x="405" y="83"/>
                  <a:pt x="401" y="80"/>
                  <a:pt x="396" y="80"/>
                </a:cubicBezTo>
                <a:cubicBezTo>
                  <a:pt x="395" y="80"/>
                  <a:pt x="394" y="80"/>
                  <a:pt x="394" y="80"/>
                </a:cubicBezTo>
                <a:cubicBezTo>
                  <a:pt x="394" y="80"/>
                  <a:pt x="394" y="80"/>
                  <a:pt x="394" y="80"/>
                </a:cubicBezTo>
                <a:cubicBezTo>
                  <a:pt x="395" y="78"/>
                  <a:pt x="395" y="76"/>
                  <a:pt x="395" y="74"/>
                </a:cubicBezTo>
                <a:cubicBezTo>
                  <a:pt x="395" y="74"/>
                  <a:pt x="395" y="74"/>
                  <a:pt x="395" y="73"/>
                </a:cubicBezTo>
                <a:cubicBezTo>
                  <a:pt x="396" y="73"/>
                  <a:pt x="397" y="73"/>
                  <a:pt x="397" y="72"/>
                </a:cubicBezTo>
                <a:cubicBezTo>
                  <a:pt x="397" y="73"/>
                  <a:pt x="397" y="73"/>
                  <a:pt x="397" y="73"/>
                </a:cubicBezTo>
                <a:cubicBezTo>
                  <a:pt x="397" y="79"/>
                  <a:pt x="402" y="83"/>
                  <a:pt x="408" y="83"/>
                </a:cubicBezTo>
                <a:cubicBezTo>
                  <a:pt x="410" y="83"/>
                  <a:pt x="413" y="82"/>
                  <a:pt x="415" y="81"/>
                </a:cubicBezTo>
                <a:cubicBezTo>
                  <a:pt x="415" y="81"/>
                  <a:pt x="415" y="81"/>
                  <a:pt x="415" y="82"/>
                </a:cubicBezTo>
                <a:close/>
                <a:moveTo>
                  <a:pt x="399" y="172"/>
                </a:moveTo>
                <a:cubicBezTo>
                  <a:pt x="400" y="172"/>
                  <a:pt x="402" y="173"/>
                  <a:pt x="404" y="173"/>
                </a:cubicBezTo>
                <a:cubicBezTo>
                  <a:pt x="404" y="173"/>
                  <a:pt x="404" y="173"/>
                  <a:pt x="404" y="173"/>
                </a:cubicBezTo>
                <a:cubicBezTo>
                  <a:pt x="403" y="174"/>
                  <a:pt x="403" y="175"/>
                  <a:pt x="403" y="176"/>
                </a:cubicBezTo>
                <a:cubicBezTo>
                  <a:pt x="402" y="174"/>
                  <a:pt x="400" y="174"/>
                  <a:pt x="399" y="173"/>
                </a:cubicBezTo>
                <a:cubicBezTo>
                  <a:pt x="399" y="173"/>
                  <a:pt x="399" y="172"/>
                  <a:pt x="399" y="172"/>
                </a:cubicBezTo>
                <a:cubicBezTo>
                  <a:pt x="399" y="172"/>
                  <a:pt x="399" y="172"/>
                  <a:pt x="399" y="172"/>
                </a:cubicBezTo>
                <a:close/>
                <a:moveTo>
                  <a:pt x="404" y="152"/>
                </a:moveTo>
                <a:cubicBezTo>
                  <a:pt x="402" y="152"/>
                  <a:pt x="401" y="152"/>
                  <a:pt x="400" y="152"/>
                </a:cubicBezTo>
                <a:cubicBezTo>
                  <a:pt x="400" y="151"/>
                  <a:pt x="399" y="150"/>
                  <a:pt x="398" y="150"/>
                </a:cubicBezTo>
                <a:cubicBezTo>
                  <a:pt x="399" y="150"/>
                  <a:pt x="400" y="150"/>
                  <a:pt x="400" y="150"/>
                </a:cubicBezTo>
                <a:cubicBezTo>
                  <a:pt x="401" y="150"/>
                  <a:pt x="401" y="150"/>
                  <a:pt x="402" y="149"/>
                </a:cubicBezTo>
                <a:cubicBezTo>
                  <a:pt x="403" y="150"/>
                  <a:pt x="403" y="150"/>
                  <a:pt x="404" y="150"/>
                </a:cubicBezTo>
                <a:cubicBezTo>
                  <a:pt x="404" y="151"/>
                  <a:pt x="404" y="151"/>
                  <a:pt x="404" y="152"/>
                </a:cubicBezTo>
                <a:cubicBezTo>
                  <a:pt x="404" y="152"/>
                  <a:pt x="404" y="152"/>
                  <a:pt x="404" y="152"/>
                </a:cubicBezTo>
                <a:close/>
                <a:moveTo>
                  <a:pt x="405" y="41"/>
                </a:moveTo>
                <a:cubicBezTo>
                  <a:pt x="405" y="41"/>
                  <a:pt x="405" y="41"/>
                  <a:pt x="405" y="41"/>
                </a:cubicBezTo>
                <a:cubicBezTo>
                  <a:pt x="406" y="42"/>
                  <a:pt x="407" y="42"/>
                  <a:pt x="408" y="43"/>
                </a:cubicBezTo>
                <a:cubicBezTo>
                  <a:pt x="408" y="43"/>
                  <a:pt x="408" y="43"/>
                  <a:pt x="408" y="43"/>
                </a:cubicBezTo>
                <a:cubicBezTo>
                  <a:pt x="407" y="42"/>
                  <a:pt x="406" y="42"/>
                  <a:pt x="405" y="42"/>
                </a:cubicBezTo>
                <a:cubicBezTo>
                  <a:pt x="405" y="41"/>
                  <a:pt x="405" y="41"/>
                  <a:pt x="405" y="41"/>
                </a:cubicBezTo>
                <a:close/>
                <a:moveTo>
                  <a:pt x="390" y="17"/>
                </a:moveTo>
                <a:cubicBezTo>
                  <a:pt x="391" y="16"/>
                  <a:pt x="392" y="16"/>
                  <a:pt x="393" y="15"/>
                </a:cubicBezTo>
                <a:cubicBezTo>
                  <a:pt x="392" y="16"/>
                  <a:pt x="392" y="18"/>
                  <a:pt x="392" y="19"/>
                </a:cubicBezTo>
                <a:cubicBezTo>
                  <a:pt x="392" y="24"/>
                  <a:pt x="396" y="29"/>
                  <a:pt x="401" y="29"/>
                </a:cubicBezTo>
                <a:cubicBezTo>
                  <a:pt x="406" y="29"/>
                  <a:pt x="410" y="25"/>
                  <a:pt x="410" y="20"/>
                </a:cubicBezTo>
                <a:cubicBezTo>
                  <a:pt x="410" y="21"/>
                  <a:pt x="411" y="22"/>
                  <a:pt x="412" y="22"/>
                </a:cubicBezTo>
                <a:cubicBezTo>
                  <a:pt x="411" y="23"/>
                  <a:pt x="411" y="24"/>
                  <a:pt x="411" y="24"/>
                </a:cubicBezTo>
                <a:cubicBezTo>
                  <a:pt x="411" y="26"/>
                  <a:pt x="412" y="28"/>
                  <a:pt x="413" y="29"/>
                </a:cubicBezTo>
                <a:cubicBezTo>
                  <a:pt x="412" y="29"/>
                  <a:pt x="411" y="29"/>
                  <a:pt x="410" y="29"/>
                </a:cubicBezTo>
                <a:cubicBezTo>
                  <a:pt x="407" y="29"/>
                  <a:pt x="405" y="30"/>
                  <a:pt x="404" y="32"/>
                </a:cubicBezTo>
                <a:cubicBezTo>
                  <a:pt x="402" y="30"/>
                  <a:pt x="400" y="28"/>
                  <a:pt x="397" y="28"/>
                </a:cubicBezTo>
                <a:cubicBezTo>
                  <a:pt x="395" y="28"/>
                  <a:pt x="393" y="29"/>
                  <a:pt x="392" y="30"/>
                </a:cubicBezTo>
                <a:cubicBezTo>
                  <a:pt x="392" y="27"/>
                  <a:pt x="391" y="25"/>
                  <a:pt x="389" y="23"/>
                </a:cubicBezTo>
                <a:cubicBezTo>
                  <a:pt x="390" y="22"/>
                  <a:pt x="390" y="20"/>
                  <a:pt x="390" y="19"/>
                </a:cubicBezTo>
                <a:cubicBezTo>
                  <a:pt x="390" y="18"/>
                  <a:pt x="390" y="17"/>
                  <a:pt x="390" y="17"/>
                </a:cubicBezTo>
                <a:close/>
                <a:moveTo>
                  <a:pt x="393" y="146"/>
                </a:moveTo>
                <a:cubicBezTo>
                  <a:pt x="393" y="146"/>
                  <a:pt x="393" y="146"/>
                  <a:pt x="393" y="146"/>
                </a:cubicBezTo>
                <a:cubicBezTo>
                  <a:pt x="393" y="146"/>
                  <a:pt x="393" y="146"/>
                  <a:pt x="393" y="146"/>
                </a:cubicBezTo>
                <a:cubicBezTo>
                  <a:pt x="393" y="146"/>
                  <a:pt x="393" y="146"/>
                  <a:pt x="393" y="146"/>
                </a:cubicBezTo>
                <a:close/>
                <a:moveTo>
                  <a:pt x="392" y="233"/>
                </a:moveTo>
                <a:cubicBezTo>
                  <a:pt x="393" y="235"/>
                  <a:pt x="395" y="237"/>
                  <a:pt x="397" y="238"/>
                </a:cubicBezTo>
                <a:cubicBezTo>
                  <a:pt x="397" y="239"/>
                  <a:pt x="396" y="240"/>
                  <a:pt x="396" y="241"/>
                </a:cubicBezTo>
                <a:cubicBezTo>
                  <a:pt x="395" y="239"/>
                  <a:pt x="392" y="238"/>
                  <a:pt x="390" y="238"/>
                </a:cubicBezTo>
                <a:cubicBezTo>
                  <a:pt x="389" y="238"/>
                  <a:pt x="389" y="238"/>
                  <a:pt x="389" y="239"/>
                </a:cubicBezTo>
                <a:cubicBezTo>
                  <a:pt x="390" y="237"/>
                  <a:pt x="391" y="235"/>
                  <a:pt x="392" y="233"/>
                </a:cubicBezTo>
                <a:close/>
                <a:moveTo>
                  <a:pt x="395" y="422"/>
                </a:moveTo>
                <a:cubicBezTo>
                  <a:pt x="394" y="423"/>
                  <a:pt x="393" y="424"/>
                  <a:pt x="392" y="425"/>
                </a:cubicBezTo>
                <a:cubicBezTo>
                  <a:pt x="391" y="424"/>
                  <a:pt x="390" y="422"/>
                  <a:pt x="388" y="422"/>
                </a:cubicBezTo>
                <a:cubicBezTo>
                  <a:pt x="388" y="421"/>
                  <a:pt x="388" y="421"/>
                  <a:pt x="388" y="421"/>
                </a:cubicBezTo>
                <a:cubicBezTo>
                  <a:pt x="388" y="420"/>
                  <a:pt x="389" y="420"/>
                  <a:pt x="389" y="420"/>
                </a:cubicBezTo>
                <a:cubicBezTo>
                  <a:pt x="390" y="420"/>
                  <a:pt x="391" y="419"/>
                  <a:pt x="392" y="419"/>
                </a:cubicBezTo>
                <a:cubicBezTo>
                  <a:pt x="392" y="420"/>
                  <a:pt x="393" y="420"/>
                  <a:pt x="394" y="420"/>
                </a:cubicBezTo>
                <a:cubicBezTo>
                  <a:pt x="394" y="421"/>
                  <a:pt x="395" y="421"/>
                  <a:pt x="395" y="422"/>
                </a:cubicBezTo>
                <a:close/>
                <a:moveTo>
                  <a:pt x="386" y="102"/>
                </a:moveTo>
                <a:cubicBezTo>
                  <a:pt x="387" y="102"/>
                  <a:pt x="387" y="102"/>
                  <a:pt x="387" y="102"/>
                </a:cubicBezTo>
                <a:cubicBezTo>
                  <a:pt x="387" y="103"/>
                  <a:pt x="387" y="103"/>
                  <a:pt x="387" y="103"/>
                </a:cubicBezTo>
                <a:cubicBezTo>
                  <a:pt x="386" y="103"/>
                  <a:pt x="385" y="102"/>
                  <a:pt x="385" y="102"/>
                </a:cubicBezTo>
                <a:cubicBezTo>
                  <a:pt x="385" y="102"/>
                  <a:pt x="386" y="102"/>
                  <a:pt x="386" y="102"/>
                </a:cubicBezTo>
                <a:close/>
                <a:moveTo>
                  <a:pt x="380" y="54"/>
                </a:moveTo>
                <a:cubicBezTo>
                  <a:pt x="381" y="55"/>
                  <a:pt x="381" y="55"/>
                  <a:pt x="381" y="55"/>
                </a:cubicBezTo>
                <a:cubicBezTo>
                  <a:pt x="381" y="56"/>
                  <a:pt x="382" y="56"/>
                  <a:pt x="382" y="57"/>
                </a:cubicBezTo>
                <a:cubicBezTo>
                  <a:pt x="381" y="57"/>
                  <a:pt x="381" y="57"/>
                  <a:pt x="380" y="57"/>
                </a:cubicBezTo>
                <a:cubicBezTo>
                  <a:pt x="378" y="57"/>
                  <a:pt x="377" y="57"/>
                  <a:pt x="375" y="58"/>
                </a:cubicBezTo>
                <a:cubicBezTo>
                  <a:pt x="375" y="58"/>
                  <a:pt x="375" y="58"/>
                  <a:pt x="375" y="57"/>
                </a:cubicBezTo>
                <a:cubicBezTo>
                  <a:pt x="377" y="57"/>
                  <a:pt x="379" y="56"/>
                  <a:pt x="380" y="54"/>
                </a:cubicBezTo>
                <a:close/>
                <a:moveTo>
                  <a:pt x="377" y="279"/>
                </a:moveTo>
                <a:cubicBezTo>
                  <a:pt x="377" y="279"/>
                  <a:pt x="376" y="279"/>
                  <a:pt x="376" y="278"/>
                </a:cubicBezTo>
                <a:cubicBezTo>
                  <a:pt x="375" y="276"/>
                  <a:pt x="374" y="275"/>
                  <a:pt x="373" y="273"/>
                </a:cubicBezTo>
                <a:cubicBezTo>
                  <a:pt x="374" y="272"/>
                  <a:pt x="374" y="272"/>
                  <a:pt x="374" y="271"/>
                </a:cubicBezTo>
                <a:cubicBezTo>
                  <a:pt x="375" y="271"/>
                  <a:pt x="376" y="271"/>
                  <a:pt x="377" y="271"/>
                </a:cubicBezTo>
                <a:cubicBezTo>
                  <a:pt x="377" y="271"/>
                  <a:pt x="378" y="271"/>
                  <a:pt x="378" y="271"/>
                </a:cubicBezTo>
                <a:cubicBezTo>
                  <a:pt x="377" y="273"/>
                  <a:pt x="377" y="274"/>
                  <a:pt x="377" y="276"/>
                </a:cubicBezTo>
                <a:cubicBezTo>
                  <a:pt x="377" y="277"/>
                  <a:pt x="377" y="278"/>
                  <a:pt x="377" y="279"/>
                </a:cubicBezTo>
                <a:close/>
                <a:moveTo>
                  <a:pt x="373" y="211"/>
                </a:moveTo>
                <a:cubicBezTo>
                  <a:pt x="373" y="211"/>
                  <a:pt x="373" y="211"/>
                  <a:pt x="373" y="211"/>
                </a:cubicBezTo>
                <a:cubicBezTo>
                  <a:pt x="374" y="212"/>
                  <a:pt x="376" y="212"/>
                  <a:pt x="377" y="212"/>
                </a:cubicBezTo>
                <a:cubicBezTo>
                  <a:pt x="376" y="212"/>
                  <a:pt x="376" y="213"/>
                  <a:pt x="375" y="213"/>
                </a:cubicBezTo>
                <a:cubicBezTo>
                  <a:pt x="375" y="213"/>
                  <a:pt x="374" y="212"/>
                  <a:pt x="373" y="211"/>
                </a:cubicBezTo>
                <a:close/>
                <a:moveTo>
                  <a:pt x="373" y="42"/>
                </a:moveTo>
                <a:cubicBezTo>
                  <a:pt x="374" y="43"/>
                  <a:pt x="374" y="43"/>
                  <a:pt x="374" y="44"/>
                </a:cubicBezTo>
                <a:cubicBezTo>
                  <a:pt x="374" y="44"/>
                  <a:pt x="374" y="44"/>
                  <a:pt x="374" y="44"/>
                </a:cubicBezTo>
                <a:cubicBezTo>
                  <a:pt x="374" y="44"/>
                  <a:pt x="373" y="44"/>
                  <a:pt x="372" y="44"/>
                </a:cubicBezTo>
                <a:cubicBezTo>
                  <a:pt x="373" y="44"/>
                  <a:pt x="373" y="43"/>
                  <a:pt x="373" y="42"/>
                </a:cubicBezTo>
                <a:close/>
                <a:moveTo>
                  <a:pt x="365" y="107"/>
                </a:moveTo>
                <a:cubicBezTo>
                  <a:pt x="366" y="107"/>
                  <a:pt x="366" y="108"/>
                  <a:pt x="367" y="108"/>
                </a:cubicBezTo>
                <a:cubicBezTo>
                  <a:pt x="367" y="108"/>
                  <a:pt x="368" y="109"/>
                  <a:pt x="368" y="109"/>
                </a:cubicBezTo>
                <a:cubicBezTo>
                  <a:pt x="367" y="110"/>
                  <a:pt x="367" y="111"/>
                  <a:pt x="366" y="112"/>
                </a:cubicBezTo>
                <a:cubicBezTo>
                  <a:pt x="366" y="112"/>
                  <a:pt x="366" y="111"/>
                  <a:pt x="365" y="111"/>
                </a:cubicBezTo>
                <a:cubicBezTo>
                  <a:pt x="366" y="111"/>
                  <a:pt x="366" y="111"/>
                  <a:pt x="366" y="110"/>
                </a:cubicBezTo>
                <a:cubicBezTo>
                  <a:pt x="366" y="109"/>
                  <a:pt x="365" y="108"/>
                  <a:pt x="365" y="107"/>
                </a:cubicBezTo>
                <a:close/>
                <a:moveTo>
                  <a:pt x="368" y="54"/>
                </a:moveTo>
                <a:cubicBezTo>
                  <a:pt x="368" y="54"/>
                  <a:pt x="368" y="54"/>
                  <a:pt x="368" y="54"/>
                </a:cubicBezTo>
                <a:cubicBezTo>
                  <a:pt x="368" y="54"/>
                  <a:pt x="368" y="54"/>
                  <a:pt x="368" y="54"/>
                </a:cubicBezTo>
                <a:cubicBezTo>
                  <a:pt x="368" y="54"/>
                  <a:pt x="368" y="54"/>
                  <a:pt x="368" y="54"/>
                </a:cubicBezTo>
                <a:close/>
                <a:moveTo>
                  <a:pt x="367" y="50"/>
                </a:moveTo>
                <a:cubicBezTo>
                  <a:pt x="367" y="50"/>
                  <a:pt x="367" y="49"/>
                  <a:pt x="366" y="48"/>
                </a:cubicBezTo>
                <a:cubicBezTo>
                  <a:pt x="367" y="48"/>
                  <a:pt x="368" y="47"/>
                  <a:pt x="369" y="46"/>
                </a:cubicBezTo>
                <a:cubicBezTo>
                  <a:pt x="368" y="48"/>
                  <a:pt x="367" y="49"/>
                  <a:pt x="367" y="50"/>
                </a:cubicBezTo>
                <a:close/>
                <a:moveTo>
                  <a:pt x="346" y="7"/>
                </a:moveTo>
                <a:cubicBezTo>
                  <a:pt x="347" y="7"/>
                  <a:pt x="348" y="6"/>
                  <a:pt x="349" y="5"/>
                </a:cubicBezTo>
                <a:cubicBezTo>
                  <a:pt x="350" y="5"/>
                  <a:pt x="351" y="4"/>
                  <a:pt x="351" y="4"/>
                </a:cubicBezTo>
                <a:cubicBezTo>
                  <a:pt x="353" y="7"/>
                  <a:pt x="356" y="9"/>
                  <a:pt x="360" y="9"/>
                </a:cubicBezTo>
                <a:cubicBezTo>
                  <a:pt x="361" y="12"/>
                  <a:pt x="363" y="15"/>
                  <a:pt x="366" y="15"/>
                </a:cubicBezTo>
                <a:cubicBezTo>
                  <a:pt x="366" y="16"/>
                  <a:pt x="366" y="16"/>
                  <a:pt x="366" y="17"/>
                </a:cubicBezTo>
                <a:cubicBezTo>
                  <a:pt x="366" y="17"/>
                  <a:pt x="366" y="17"/>
                  <a:pt x="366" y="17"/>
                </a:cubicBezTo>
                <a:cubicBezTo>
                  <a:pt x="363" y="18"/>
                  <a:pt x="360" y="21"/>
                  <a:pt x="360" y="25"/>
                </a:cubicBezTo>
                <a:cubicBezTo>
                  <a:pt x="360" y="28"/>
                  <a:pt x="362" y="31"/>
                  <a:pt x="365" y="33"/>
                </a:cubicBezTo>
                <a:cubicBezTo>
                  <a:pt x="364" y="33"/>
                  <a:pt x="364" y="33"/>
                  <a:pt x="364" y="33"/>
                </a:cubicBezTo>
                <a:cubicBezTo>
                  <a:pt x="362" y="33"/>
                  <a:pt x="361" y="33"/>
                  <a:pt x="360" y="34"/>
                </a:cubicBezTo>
                <a:cubicBezTo>
                  <a:pt x="359" y="32"/>
                  <a:pt x="357" y="30"/>
                  <a:pt x="355" y="29"/>
                </a:cubicBezTo>
                <a:cubicBezTo>
                  <a:pt x="358" y="28"/>
                  <a:pt x="360" y="25"/>
                  <a:pt x="360" y="22"/>
                </a:cubicBezTo>
                <a:cubicBezTo>
                  <a:pt x="360" y="17"/>
                  <a:pt x="356" y="13"/>
                  <a:pt x="351" y="13"/>
                </a:cubicBezTo>
                <a:cubicBezTo>
                  <a:pt x="350" y="13"/>
                  <a:pt x="349" y="13"/>
                  <a:pt x="348" y="14"/>
                </a:cubicBezTo>
                <a:cubicBezTo>
                  <a:pt x="348" y="12"/>
                  <a:pt x="346" y="10"/>
                  <a:pt x="345" y="9"/>
                </a:cubicBezTo>
                <a:cubicBezTo>
                  <a:pt x="345" y="9"/>
                  <a:pt x="346" y="8"/>
                  <a:pt x="346" y="7"/>
                </a:cubicBezTo>
                <a:close/>
                <a:moveTo>
                  <a:pt x="362" y="78"/>
                </a:moveTo>
                <a:cubicBezTo>
                  <a:pt x="362" y="79"/>
                  <a:pt x="361" y="80"/>
                  <a:pt x="361" y="81"/>
                </a:cubicBezTo>
                <a:cubicBezTo>
                  <a:pt x="360" y="81"/>
                  <a:pt x="360" y="82"/>
                  <a:pt x="359" y="82"/>
                </a:cubicBezTo>
                <a:cubicBezTo>
                  <a:pt x="359" y="81"/>
                  <a:pt x="359" y="80"/>
                  <a:pt x="358" y="78"/>
                </a:cubicBezTo>
                <a:cubicBezTo>
                  <a:pt x="358" y="77"/>
                  <a:pt x="358" y="76"/>
                  <a:pt x="357" y="75"/>
                </a:cubicBezTo>
                <a:cubicBezTo>
                  <a:pt x="358" y="74"/>
                  <a:pt x="358" y="74"/>
                  <a:pt x="359" y="73"/>
                </a:cubicBezTo>
                <a:cubicBezTo>
                  <a:pt x="359" y="73"/>
                  <a:pt x="360" y="74"/>
                  <a:pt x="360" y="74"/>
                </a:cubicBezTo>
                <a:cubicBezTo>
                  <a:pt x="360" y="75"/>
                  <a:pt x="361" y="77"/>
                  <a:pt x="362" y="78"/>
                </a:cubicBezTo>
                <a:close/>
                <a:moveTo>
                  <a:pt x="356" y="224"/>
                </a:move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lose/>
                <a:moveTo>
                  <a:pt x="346" y="29"/>
                </a:moveTo>
                <a:cubicBezTo>
                  <a:pt x="347" y="29"/>
                  <a:pt x="347" y="29"/>
                  <a:pt x="348" y="30"/>
                </a:cubicBezTo>
                <a:cubicBezTo>
                  <a:pt x="346" y="30"/>
                  <a:pt x="345" y="31"/>
                  <a:pt x="344" y="32"/>
                </a:cubicBezTo>
                <a:cubicBezTo>
                  <a:pt x="344" y="32"/>
                  <a:pt x="344" y="32"/>
                  <a:pt x="344" y="31"/>
                </a:cubicBezTo>
                <a:cubicBezTo>
                  <a:pt x="345" y="31"/>
                  <a:pt x="345" y="30"/>
                  <a:pt x="346" y="29"/>
                </a:cubicBezTo>
                <a:close/>
                <a:moveTo>
                  <a:pt x="339" y="112"/>
                </a:moveTo>
                <a:cubicBezTo>
                  <a:pt x="340" y="112"/>
                  <a:pt x="341" y="111"/>
                  <a:pt x="342" y="110"/>
                </a:cubicBezTo>
                <a:cubicBezTo>
                  <a:pt x="343" y="112"/>
                  <a:pt x="345" y="114"/>
                  <a:pt x="348" y="115"/>
                </a:cubicBezTo>
                <a:cubicBezTo>
                  <a:pt x="346" y="116"/>
                  <a:pt x="345" y="117"/>
                  <a:pt x="344" y="118"/>
                </a:cubicBezTo>
                <a:cubicBezTo>
                  <a:pt x="343" y="117"/>
                  <a:pt x="341" y="116"/>
                  <a:pt x="340" y="116"/>
                </a:cubicBezTo>
                <a:cubicBezTo>
                  <a:pt x="339" y="116"/>
                  <a:pt x="339" y="116"/>
                  <a:pt x="339" y="116"/>
                </a:cubicBezTo>
                <a:cubicBezTo>
                  <a:pt x="339" y="115"/>
                  <a:pt x="339" y="114"/>
                  <a:pt x="339" y="113"/>
                </a:cubicBezTo>
                <a:cubicBezTo>
                  <a:pt x="339" y="113"/>
                  <a:pt x="339" y="112"/>
                  <a:pt x="339" y="112"/>
                </a:cubicBezTo>
                <a:close/>
                <a:moveTo>
                  <a:pt x="332" y="80"/>
                </a:moveTo>
                <a:cubicBezTo>
                  <a:pt x="332" y="80"/>
                  <a:pt x="332" y="79"/>
                  <a:pt x="332" y="79"/>
                </a:cubicBezTo>
                <a:cubicBezTo>
                  <a:pt x="333" y="79"/>
                  <a:pt x="333" y="80"/>
                  <a:pt x="334" y="80"/>
                </a:cubicBezTo>
                <a:cubicBezTo>
                  <a:pt x="333" y="80"/>
                  <a:pt x="333" y="81"/>
                  <a:pt x="333" y="81"/>
                </a:cubicBezTo>
                <a:cubicBezTo>
                  <a:pt x="333" y="80"/>
                  <a:pt x="332" y="80"/>
                  <a:pt x="332" y="80"/>
                </a:cubicBezTo>
                <a:close/>
                <a:moveTo>
                  <a:pt x="333" y="663"/>
                </a:moveTo>
                <a:cubicBezTo>
                  <a:pt x="333" y="663"/>
                  <a:pt x="333" y="663"/>
                  <a:pt x="333" y="663"/>
                </a:cubicBezTo>
                <a:cubicBezTo>
                  <a:pt x="333" y="663"/>
                  <a:pt x="334" y="662"/>
                  <a:pt x="334" y="662"/>
                </a:cubicBezTo>
                <a:cubicBezTo>
                  <a:pt x="334" y="662"/>
                  <a:pt x="335" y="662"/>
                  <a:pt x="335" y="662"/>
                </a:cubicBezTo>
                <a:cubicBezTo>
                  <a:pt x="335" y="662"/>
                  <a:pt x="336" y="662"/>
                  <a:pt x="336" y="662"/>
                </a:cubicBezTo>
                <a:cubicBezTo>
                  <a:pt x="335" y="662"/>
                  <a:pt x="334" y="663"/>
                  <a:pt x="333" y="663"/>
                </a:cubicBezTo>
                <a:close/>
                <a:moveTo>
                  <a:pt x="336" y="239"/>
                </a:moveTo>
                <a:cubicBezTo>
                  <a:pt x="335" y="239"/>
                  <a:pt x="335" y="239"/>
                  <a:pt x="334" y="239"/>
                </a:cubicBezTo>
                <a:cubicBezTo>
                  <a:pt x="335" y="238"/>
                  <a:pt x="335" y="238"/>
                  <a:pt x="335" y="237"/>
                </a:cubicBezTo>
                <a:cubicBezTo>
                  <a:pt x="336" y="238"/>
                  <a:pt x="336" y="238"/>
                  <a:pt x="337" y="238"/>
                </a:cubicBezTo>
                <a:cubicBezTo>
                  <a:pt x="337" y="238"/>
                  <a:pt x="337" y="238"/>
                  <a:pt x="337" y="238"/>
                </a:cubicBezTo>
                <a:cubicBezTo>
                  <a:pt x="336" y="238"/>
                  <a:pt x="336" y="239"/>
                  <a:pt x="336" y="239"/>
                </a:cubicBezTo>
                <a:close/>
                <a:moveTo>
                  <a:pt x="340" y="510"/>
                </a:moveTo>
                <a:cubicBezTo>
                  <a:pt x="340" y="510"/>
                  <a:pt x="340" y="510"/>
                  <a:pt x="340" y="510"/>
                </a:cubicBezTo>
                <a:cubicBezTo>
                  <a:pt x="340" y="509"/>
                  <a:pt x="340" y="509"/>
                  <a:pt x="340" y="509"/>
                </a:cubicBezTo>
                <a:cubicBezTo>
                  <a:pt x="340" y="509"/>
                  <a:pt x="340" y="509"/>
                  <a:pt x="340" y="509"/>
                </a:cubicBezTo>
                <a:cubicBezTo>
                  <a:pt x="340" y="509"/>
                  <a:pt x="340" y="510"/>
                  <a:pt x="340" y="510"/>
                </a:cubicBezTo>
                <a:close/>
                <a:moveTo>
                  <a:pt x="345" y="287"/>
                </a:moveTo>
                <a:cubicBezTo>
                  <a:pt x="344" y="288"/>
                  <a:pt x="344" y="288"/>
                  <a:pt x="344" y="289"/>
                </a:cubicBezTo>
                <a:cubicBezTo>
                  <a:pt x="343" y="288"/>
                  <a:pt x="342" y="287"/>
                  <a:pt x="342" y="286"/>
                </a:cubicBezTo>
                <a:cubicBezTo>
                  <a:pt x="343" y="286"/>
                  <a:pt x="345" y="285"/>
                  <a:pt x="346" y="283"/>
                </a:cubicBezTo>
                <a:cubicBezTo>
                  <a:pt x="346" y="283"/>
                  <a:pt x="347" y="283"/>
                  <a:pt x="347" y="284"/>
                </a:cubicBezTo>
                <a:cubicBezTo>
                  <a:pt x="346" y="285"/>
                  <a:pt x="345" y="286"/>
                  <a:pt x="345" y="287"/>
                </a:cubicBezTo>
                <a:close/>
                <a:moveTo>
                  <a:pt x="343" y="215"/>
                </a:moveTo>
                <a:cubicBezTo>
                  <a:pt x="342" y="214"/>
                  <a:pt x="342" y="213"/>
                  <a:pt x="341" y="212"/>
                </a:cubicBezTo>
                <a:cubicBezTo>
                  <a:pt x="341" y="212"/>
                  <a:pt x="341" y="211"/>
                  <a:pt x="341" y="211"/>
                </a:cubicBezTo>
                <a:cubicBezTo>
                  <a:pt x="344" y="210"/>
                  <a:pt x="346" y="208"/>
                  <a:pt x="347" y="206"/>
                </a:cubicBezTo>
                <a:cubicBezTo>
                  <a:pt x="347" y="207"/>
                  <a:pt x="348" y="207"/>
                  <a:pt x="348" y="208"/>
                </a:cubicBezTo>
                <a:cubicBezTo>
                  <a:pt x="345" y="209"/>
                  <a:pt x="343" y="212"/>
                  <a:pt x="343" y="215"/>
                </a:cubicBezTo>
                <a:close/>
                <a:moveTo>
                  <a:pt x="347" y="162"/>
                </a:moveTo>
                <a:cubicBezTo>
                  <a:pt x="347" y="162"/>
                  <a:pt x="347" y="162"/>
                  <a:pt x="346" y="162"/>
                </a:cubicBezTo>
                <a:cubicBezTo>
                  <a:pt x="341" y="162"/>
                  <a:pt x="338" y="166"/>
                  <a:pt x="338" y="171"/>
                </a:cubicBezTo>
                <a:cubicBezTo>
                  <a:pt x="338" y="172"/>
                  <a:pt x="338" y="173"/>
                  <a:pt x="338" y="173"/>
                </a:cubicBezTo>
                <a:cubicBezTo>
                  <a:pt x="337" y="173"/>
                  <a:pt x="337" y="172"/>
                  <a:pt x="336" y="171"/>
                </a:cubicBezTo>
                <a:cubicBezTo>
                  <a:pt x="336" y="171"/>
                  <a:pt x="336" y="170"/>
                  <a:pt x="336" y="169"/>
                </a:cubicBezTo>
                <a:cubicBezTo>
                  <a:pt x="336" y="167"/>
                  <a:pt x="335" y="165"/>
                  <a:pt x="334" y="164"/>
                </a:cubicBezTo>
                <a:cubicBezTo>
                  <a:pt x="334" y="163"/>
                  <a:pt x="335" y="162"/>
                  <a:pt x="335" y="161"/>
                </a:cubicBezTo>
                <a:cubicBezTo>
                  <a:pt x="336" y="161"/>
                  <a:pt x="336" y="161"/>
                  <a:pt x="336" y="161"/>
                </a:cubicBezTo>
                <a:cubicBezTo>
                  <a:pt x="339" y="161"/>
                  <a:pt x="342" y="160"/>
                  <a:pt x="344" y="158"/>
                </a:cubicBezTo>
                <a:cubicBezTo>
                  <a:pt x="345" y="158"/>
                  <a:pt x="345" y="158"/>
                  <a:pt x="345" y="158"/>
                </a:cubicBezTo>
                <a:cubicBezTo>
                  <a:pt x="348" y="158"/>
                  <a:pt x="351" y="157"/>
                  <a:pt x="353" y="154"/>
                </a:cubicBezTo>
                <a:cubicBezTo>
                  <a:pt x="353" y="155"/>
                  <a:pt x="353" y="155"/>
                  <a:pt x="354" y="155"/>
                </a:cubicBezTo>
                <a:cubicBezTo>
                  <a:pt x="354" y="156"/>
                  <a:pt x="353" y="157"/>
                  <a:pt x="353" y="158"/>
                </a:cubicBezTo>
                <a:cubicBezTo>
                  <a:pt x="353" y="159"/>
                  <a:pt x="354" y="160"/>
                  <a:pt x="354" y="161"/>
                </a:cubicBezTo>
                <a:cubicBezTo>
                  <a:pt x="353" y="161"/>
                  <a:pt x="352" y="161"/>
                  <a:pt x="351" y="161"/>
                </a:cubicBezTo>
                <a:cubicBezTo>
                  <a:pt x="350" y="161"/>
                  <a:pt x="349" y="161"/>
                  <a:pt x="347" y="162"/>
                </a:cubicBezTo>
                <a:close/>
                <a:moveTo>
                  <a:pt x="354" y="647"/>
                </a:moveTo>
                <a:cubicBezTo>
                  <a:pt x="353" y="647"/>
                  <a:pt x="352" y="647"/>
                  <a:pt x="351" y="647"/>
                </a:cubicBezTo>
                <a:cubicBezTo>
                  <a:pt x="352" y="647"/>
                  <a:pt x="352" y="646"/>
                  <a:pt x="352" y="646"/>
                </a:cubicBezTo>
                <a:cubicBezTo>
                  <a:pt x="352" y="646"/>
                  <a:pt x="353" y="646"/>
                  <a:pt x="353" y="646"/>
                </a:cubicBezTo>
                <a:cubicBezTo>
                  <a:pt x="353" y="646"/>
                  <a:pt x="354" y="646"/>
                  <a:pt x="355" y="647"/>
                </a:cubicBezTo>
                <a:cubicBezTo>
                  <a:pt x="355" y="647"/>
                  <a:pt x="355" y="647"/>
                  <a:pt x="355" y="647"/>
                </a:cubicBezTo>
                <a:cubicBezTo>
                  <a:pt x="354" y="647"/>
                  <a:pt x="354" y="647"/>
                  <a:pt x="354" y="647"/>
                </a:cubicBezTo>
                <a:close/>
                <a:moveTo>
                  <a:pt x="357" y="349"/>
                </a:moveTo>
                <a:cubicBezTo>
                  <a:pt x="356" y="349"/>
                  <a:pt x="356" y="349"/>
                  <a:pt x="355" y="348"/>
                </a:cubicBezTo>
                <a:cubicBezTo>
                  <a:pt x="355" y="347"/>
                  <a:pt x="354" y="347"/>
                  <a:pt x="354" y="346"/>
                </a:cubicBezTo>
                <a:cubicBezTo>
                  <a:pt x="355" y="345"/>
                  <a:pt x="356" y="344"/>
                  <a:pt x="356" y="343"/>
                </a:cubicBezTo>
                <a:cubicBezTo>
                  <a:pt x="356" y="343"/>
                  <a:pt x="356" y="343"/>
                  <a:pt x="357" y="343"/>
                </a:cubicBezTo>
                <a:cubicBezTo>
                  <a:pt x="357" y="344"/>
                  <a:pt x="358" y="345"/>
                  <a:pt x="359" y="346"/>
                </a:cubicBezTo>
                <a:cubicBezTo>
                  <a:pt x="358" y="347"/>
                  <a:pt x="357" y="348"/>
                  <a:pt x="357" y="349"/>
                </a:cubicBezTo>
                <a:close/>
                <a:moveTo>
                  <a:pt x="360" y="601"/>
                </a:moveTo>
                <a:cubicBezTo>
                  <a:pt x="360" y="601"/>
                  <a:pt x="360" y="600"/>
                  <a:pt x="360" y="600"/>
                </a:cubicBezTo>
                <a:cubicBezTo>
                  <a:pt x="361" y="600"/>
                  <a:pt x="361" y="600"/>
                  <a:pt x="362" y="600"/>
                </a:cubicBezTo>
                <a:cubicBezTo>
                  <a:pt x="362" y="600"/>
                  <a:pt x="362" y="600"/>
                  <a:pt x="362" y="600"/>
                </a:cubicBezTo>
                <a:cubicBezTo>
                  <a:pt x="362" y="600"/>
                  <a:pt x="362" y="600"/>
                  <a:pt x="363" y="600"/>
                </a:cubicBezTo>
                <a:cubicBezTo>
                  <a:pt x="362" y="600"/>
                  <a:pt x="361" y="601"/>
                  <a:pt x="360" y="601"/>
                </a:cubicBezTo>
                <a:close/>
                <a:moveTo>
                  <a:pt x="362" y="538"/>
                </a:moveTo>
                <a:cubicBezTo>
                  <a:pt x="362" y="538"/>
                  <a:pt x="362" y="538"/>
                  <a:pt x="362" y="538"/>
                </a:cubicBezTo>
                <a:cubicBezTo>
                  <a:pt x="362" y="538"/>
                  <a:pt x="362" y="538"/>
                  <a:pt x="362" y="537"/>
                </a:cubicBezTo>
                <a:cubicBezTo>
                  <a:pt x="362" y="537"/>
                  <a:pt x="362" y="538"/>
                  <a:pt x="362" y="538"/>
                </a:cubicBezTo>
                <a:cubicBezTo>
                  <a:pt x="362" y="538"/>
                  <a:pt x="363" y="537"/>
                  <a:pt x="363" y="537"/>
                </a:cubicBezTo>
                <a:cubicBezTo>
                  <a:pt x="363" y="538"/>
                  <a:pt x="362" y="538"/>
                  <a:pt x="362" y="538"/>
                </a:cubicBezTo>
                <a:close/>
                <a:moveTo>
                  <a:pt x="369" y="535"/>
                </a:moveTo>
                <a:cubicBezTo>
                  <a:pt x="369" y="535"/>
                  <a:pt x="369" y="535"/>
                  <a:pt x="368" y="535"/>
                </a:cubicBezTo>
                <a:cubicBezTo>
                  <a:pt x="369" y="535"/>
                  <a:pt x="369" y="535"/>
                  <a:pt x="370" y="534"/>
                </a:cubicBezTo>
                <a:cubicBezTo>
                  <a:pt x="370" y="535"/>
                  <a:pt x="370" y="535"/>
                  <a:pt x="370" y="535"/>
                </a:cubicBezTo>
                <a:cubicBezTo>
                  <a:pt x="370" y="535"/>
                  <a:pt x="369" y="535"/>
                  <a:pt x="369" y="535"/>
                </a:cubicBezTo>
                <a:close/>
                <a:moveTo>
                  <a:pt x="361" y="192"/>
                </a:moveTo>
                <a:cubicBezTo>
                  <a:pt x="361" y="192"/>
                  <a:pt x="360" y="191"/>
                  <a:pt x="360" y="191"/>
                </a:cubicBezTo>
                <a:cubicBezTo>
                  <a:pt x="362" y="189"/>
                  <a:pt x="364" y="186"/>
                  <a:pt x="364" y="183"/>
                </a:cubicBezTo>
                <a:cubicBezTo>
                  <a:pt x="364" y="179"/>
                  <a:pt x="362" y="176"/>
                  <a:pt x="359" y="174"/>
                </a:cubicBezTo>
                <a:cubicBezTo>
                  <a:pt x="361" y="173"/>
                  <a:pt x="362" y="171"/>
                  <a:pt x="362" y="169"/>
                </a:cubicBezTo>
                <a:cubicBezTo>
                  <a:pt x="362" y="169"/>
                  <a:pt x="362" y="169"/>
                  <a:pt x="362" y="168"/>
                </a:cubicBezTo>
                <a:cubicBezTo>
                  <a:pt x="363" y="169"/>
                  <a:pt x="363" y="169"/>
                  <a:pt x="364" y="169"/>
                </a:cubicBezTo>
                <a:cubicBezTo>
                  <a:pt x="365" y="169"/>
                  <a:pt x="366" y="168"/>
                  <a:pt x="367" y="168"/>
                </a:cubicBezTo>
                <a:cubicBezTo>
                  <a:pt x="367" y="169"/>
                  <a:pt x="368" y="169"/>
                  <a:pt x="368" y="169"/>
                </a:cubicBezTo>
                <a:cubicBezTo>
                  <a:pt x="368" y="171"/>
                  <a:pt x="367" y="173"/>
                  <a:pt x="367" y="175"/>
                </a:cubicBezTo>
                <a:cubicBezTo>
                  <a:pt x="367" y="178"/>
                  <a:pt x="368" y="181"/>
                  <a:pt x="371" y="183"/>
                </a:cubicBezTo>
                <a:cubicBezTo>
                  <a:pt x="366" y="184"/>
                  <a:pt x="362" y="187"/>
                  <a:pt x="361" y="192"/>
                </a:cubicBezTo>
                <a:close/>
                <a:moveTo>
                  <a:pt x="372" y="406"/>
                </a:moveTo>
                <a:cubicBezTo>
                  <a:pt x="372" y="406"/>
                  <a:pt x="371" y="405"/>
                  <a:pt x="371" y="405"/>
                </a:cubicBezTo>
                <a:cubicBezTo>
                  <a:pt x="371" y="405"/>
                  <a:pt x="371" y="404"/>
                  <a:pt x="371" y="404"/>
                </a:cubicBezTo>
                <a:cubicBezTo>
                  <a:pt x="372" y="405"/>
                  <a:pt x="372" y="405"/>
                  <a:pt x="372" y="405"/>
                </a:cubicBezTo>
                <a:cubicBezTo>
                  <a:pt x="372" y="405"/>
                  <a:pt x="372" y="406"/>
                  <a:pt x="372" y="406"/>
                </a:cubicBezTo>
                <a:close/>
                <a:moveTo>
                  <a:pt x="375" y="444"/>
                </a:moveTo>
                <a:cubicBezTo>
                  <a:pt x="374" y="444"/>
                  <a:pt x="373" y="444"/>
                  <a:pt x="373" y="445"/>
                </a:cubicBezTo>
                <a:cubicBezTo>
                  <a:pt x="373" y="445"/>
                  <a:pt x="373" y="445"/>
                  <a:pt x="373" y="445"/>
                </a:cubicBezTo>
                <a:cubicBezTo>
                  <a:pt x="373" y="444"/>
                  <a:pt x="374" y="443"/>
                  <a:pt x="375" y="442"/>
                </a:cubicBezTo>
                <a:cubicBezTo>
                  <a:pt x="375" y="442"/>
                  <a:pt x="376" y="442"/>
                  <a:pt x="376" y="442"/>
                </a:cubicBezTo>
                <a:cubicBezTo>
                  <a:pt x="376" y="442"/>
                  <a:pt x="375" y="443"/>
                  <a:pt x="375" y="444"/>
                </a:cubicBezTo>
                <a:close/>
                <a:moveTo>
                  <a:pt x="379" y="681"/>
                </a:moveTo>
                <a:cubicBezTo>
                  <a:pt x="378" y="681"/>
                  <a:pt x="378" y="681"/>
                  <a:pt x="377" y="680"/>
                </a:cubicBezTo>
                <a:cubicBezTo>
                  <a:pt x="377" y="680"/>
                  <a:pt x="378" y="679"/>
                  <a:pt x="378" y="679"/>
                </a:cubicBezTo>
                <a:cubicBezTo>
                  <a:pt x="378" y="679"/>
                  <a:pt x="378" y="679"/>
                  <a:pt x="378" y="679"/>
                </a:cubicBezTo>
                <a:cubicBezTo>
                  <a:pt x="379" y="679"/>
                  <a:pt x="379" y="680"/>
                  <a:pt x="379" y="681"/>
                </a:cubicBezTo>
                <a:cubicBezTo>
                  <a:pt x="379" y="681"/>
                  <a:pt x="379" y="681"/>
                  <a:pt x="379" y="681"/>
                </a:cubicBezTo>
                <a:close/>
                <a:moveTo>
                  <a:pt x="379" y="302"/>
                </a:moveTo>
                <a:cubicBezTo>
                  <a:pt x="378" y="302"/>
                  <a:pt x="378" y="302"/>
                  <a:pt x="377" y="302"/>
                </a:cubicBezTo>
                <a:cubicBezTo>
                  <a:pt x="375" y="302"/>
                  <a:pt x="374" y="302"/>
                  <a:pt x="373" y="302"/>
                </a:cubicBezTo>
                <a:cubicBezTo>
                  <a:pt x="373" y="302"/>
                  <a:pt x="373" y="301"/>
                  <a:pt x="373" y="301"/>
                </a:cubicBezTo>
                <a:cubicBezTo>
                  <a:pt x="374" y="301"/>
                  <a:pt x="375" y="300"/>
                  <a:pt x="376" y="299"/>
                </a:cubicBezTo>
                <a:cubicBezTo>
                  <a:pt x="377" y="300"/>
                  <a:pt x="378" y="301"/>
                  <a:pt x="380" y="302"/>
                </a:cubicBezTo>
                <a:cubicBezTo>
                  <a:pt x="379" y="302"/>
                  <a:pt x="379" y="302"/>
                  <a:pt x="379" y="302"/>
                </a:cubicBezTo>
                <a:close/>
                <a:moveTo>
                  <a:pt x="380" y="283"/>
                </a:moveTo>
                <a:cubicBezTo>
                  <a:pt x="380" y="284"/>
                  <a:pt x="381" y="284"/>
                  <a:pt x="382" y="284"/>
                </a:cubicBezTo>
                <a:cubicBezTo>
                  <a:pt x="381" y="285"/>
                  <a:pt x="381" y="285"/>
                  <a:pt x="381" y="285"/>
                </a:cubicBezTo>
                <a:cubicBezTo>
                  <a:pt x="380" y="285"/>
                  <a:pt x="380" y="284"/>
                  <a:pt x="380" y="283"/>
                </a:cubicBezTo>
                <a:close/>
                <a:moveTo>
                  <a:pt x="381" y="439"/>
                </a:moveTo>
                <a:cubicBezTo>
                  <a:pt x="381" y="439"/>
                  <a:pt x="381" y="439"/>
                  <a:pt x="381" y="439"/>
                </a:cubicBezTo>
                <a:cubicBezTo>
                  <a:pt x="381" y="439"/>
                  <a:pt x="381" y="439"/>
                  <a:pt x="381" y="439"/>
                </a:cubicBezTo>
                <a:cubicBezTo>
                  <a:pt x="381" y="439"/>
                  <a:pt x="381" y="439"/>
                  <a:pt x="381" y="439"/>
                </a:cubicBezTo>
                <a:close/>
                <a:moveTo>
                  <a:pt x="382" y="380"/>
                </a:moveTo>
                <a:cubicBezTo>
                  <a:pt x="382" y="379"/>
                  <a:pt x="381" y="378"/>
                  <a:pt x="381" y="377"/>
                </a:cubicBezTo>
                <a:cubicBezTo>
                  <a:pt x="381" y="377"/>
                  <a:pt x="381" y="377"/>
                  <a:pt x="381" y="376"/>
                </a:cubicBezTo>
                <a:cubicBezTo>
                  <a:pt x="382" y="377"/>
                  <a:pt x="382" y="377"/>
                  <a:pt x="382" y="377"/>
                </a:cubicBezTo>
                <a:cubicBezTo>
                  <a:pt x="382" y="377"/>
                  <a:pt x="382" y="377"/>
                  <a:pt x="382" y="377"/>
                </a:cubicBezTo>
                <a:cubicBezTo>
                  <a:pt x="382" y="378"/>
                  <a:pt x="382" y="379"/>
                  <a:pt x="383" y="381"/>
                </a:cubicBezTo>
                <a:cubicBezTo>
                  <a:pt x="382" y="380"/>
                  <a:pt x="382" y="380"/>
                  <a:pt x="382" y="380"/>
                </a:cubicBezTo>
                <a:close/>
                <a:moveTo>
                  <a:pt x="382" y="129"/>
                </a:moveTo>
                <a:cubicBezTo>
                  <a:pt x="382" y="129"/>
                  <a:pt x="382" y="129"/>
                  <a:pt x="382" y="128"/>
                </a:cubicBezTo>
                <a:cubicBezTo>
                  <a:pt x="382" y="126"/>
                  <a:pt x="381" y="124"/>
                  <a:pt x="380" y="123"/>
                </a:cubicBezTo>
                <a:cubicBezTo>
                  <a:pt x="383" y="123"/>
                  <a:pt x="385" y="122"/>
                  <a:pt x="387" y="120"/>
                </a:cubicBezTo>
                <a:cubicBezTo>
                  <a:pt x="387" y="120"/>
                  <a:pt x="387" y="121"/>
                  <a:pt x="387" y="121"/>
                </a:cubicBezTo>
                <a:cubicBezTo>
                  <a:pt x="387" y="122"/>
                  <a:pt x="388" y="122"/>
                  <a:pt x="388" y="123"/>
                </a:cubicBezTo>
                <a:cubicBezTo>
                  <a:pt x="386" y="124"/>
                  <a:pt x="385" y="127"/>
                  <a:pt x="385" y="129"/>
                </a:cubicBezTo>
                <a:cubicBezTo>
                  <a:pt x="384" y="129"/>
                  <a:pt x="384" y="129"/>
                  <a:pt x="383" y="129"/>
                </a:cubicBezTo>
                <a:cubicBezTo>
                  <a:pt x="383" y="129"/>
                  <a:pt x="382" y="129"/>
                  <a:pt x="382" y="129"/>
                </a:cubicBezTo>
                <a:close/>
                <a:moveTo>
                  <a:pt x="384" y="262"/>
                </a:moveTo>
                <a:cubicBezTo>
                  <a:pt x="386" y="263"/>
                  <a:pt x="388" y="264"/>
                  <a:pt x="389" y="264"/>
                </a:cubicBezTo>
                <a:cubicBezTo>
                  <a:pt x="387" y="265"/>
                  <a:pt x="385" y="266"/>
                  <a:pt x="384" y="268"/>
                </a:cubicBezTo>
                <a:cubicBezTo>
                  <a:pt x="384" y="268"/>
                  <a:pt x="383" y="268"/>
                  <a:pt x="383" y="268"/>
                </a:cubicBezTo>
                <a:cubicBezTo>
                  <a:pt x="384" y="267"/>
                  <a:pt x="385" y="265"/>
                  <a:pt x="385" y="264"/>
                </a:cubicBezTo>
                <a:cubicBezTo>
                  <a:pt x="385" y="263"/>
                  <a:pt x="384" y="263"/>
                  <a:pt x="384" y="262"/>
                </a:cubicBezTo>
                <a:close/>
                <a:moveTo>
                  <a:pt x="392" y="659"/>
                </a:moveTo>
                <a:cubicBezTo>
                  <a:pt x="390" y="660"/>
                  <a:pt x="389" y="662"/>
                  <a:pt x="389" y="665"/>
                </a:cubicBezTo>
                <a:cubicBezTo>
                  <a:pt x="389" y="665"/>
                  <a:pt x="389" y="665"/>
                  <a:pt x="389" y="665"/>
                </a:cubicBezTo>
                <a:cubicBezTo>
                  <a:pt x="389" y="665"/>
                  <a:pt x="389" y="665"/>
                  <a:pt x="388" y="665"/>
                </a:cubicBezTo>
                <a:cubicBezTo>
                  <a:pt x="387" y="663"/>
                  <a:pt x="386" y="661"/>
                  <a:pt x="384" y="660"/>
                </a:cubicBezTo>
                <a:cubicBezTo>
                  <a:pt x="384" y="660"/>
                  <a:pt x="384" y="660"/>
                  <a:pt x="384" y="660"/>
                </a:cubicBezTo>
                <a:cubicBezTo>
                  <a:pt x="387" y="659"/>
                  <a:pt x="388" y="658"/>
                  <a:pt x="389" y="656"/>
                </a:cubicBezTo>
                <a:cubicBezTo>
                  <a:pt x="390" y="656"/>
                  <a:pt x="390" y="656"/>
                  <a:pt x="391" y="656"/>
                </a:cubicBezTo>
                <a:cubicBezTo>
                  <a:pt x="392" y="656"/>
                  <a:pt x="392" y="656"/>
                  <a:pt x="393" y="656"/>
                </a:cubicBezTo>
                <a:cubicBezTo>
                  <a:pt x="392" y="657"/>
                  <a:pt x="392" y="658"/>
                  <a:pt x="392" y="659"/>
                </a:cubicBezTo>
                <a:cubicBezTo>
                  <a:pt x="392" y="659"/>
                  <a:pt x="392" y="659"/>
                  <a:pt x="392" y="659"/>
                </a:cubicBezTo>
                <a:close/>
                <a:moveTo>
                  <a:pt x="400" y="642"/>
                </a:moveTo>
                <a:cubicBezTo>
                  <a:pt x="400" y="643"/>
                  <a:pt x="400" y="643"/>
                  <a:pt x="400" y="644"/>
                </a:cubicBezTo>
                <a:cubicBezTo>
                  <a:pt x="400" y="644"/>
                  <a:pt x="400" y="644"/>
                  <a:pt x="400" y="644"/>
                </a:cubicBezTo>
                <a:cubicBezTo>
                  <a:pt x="399" y="641"/>
                  <a:pt x="396" y="638"/>
                  <a:pt x="392" y="638"/>
                </a:cubicBezTo>
                <a:cubicBezTo>
                  <a:pt x="393" y="636"/>
                  <a:pt x="393" y="635"/>
                  <a:pt x="393" y="633"/>
                </a:cubicBezTo>
                <a:cubicBezTo>
                  <a:pt x="393" y="632"/>
                  <a:pt x="393" y="630"/>
                  <a:pt x="392" y="628"/>
                </a:cubicBezTo>
                <a:cubicBezTo>
                  <a:pt x="393" y="628"/>
                  <a:pt x="393" y="627"/>
                  <a:pt x="394" y="627"/>
                </a:cubicBezTo>
                <a:cubicBezTo>
                  <a:pt x="394" y="627"/>
                  <a:pt x="394" y="627"/>
                  <a:pt x="395" y="628"/>
                </a:cubicBezTo>
                <a:cubicBezTo>
                  <a:pt x="395" y="631"/>
                  <a:pt x="397" y="635"/>
                  <a:pt x="400" y="636"/>
                </a:cubicBezTo>
                <a:cubicBezTo>
                  <a:pt x="400" y="637"/>
                  <a:pt x="400" y="637"/>
                  <a:pt x="400" y="637"/>
                </a:cubicBezTo>
                <a:cubicBezTo>
                  <a:pt x="400" y="638"/>
                  <a:pt x="400" y="639"/>
                  <a:pt x="400" y="641"/>
                </a:cubicBezTo>
                <a:cubicBezTo>
                  <a:pt x="400" y="641"/>
                  <a:pt x="400" y="642"/>
                  <a:pt x="400" y="642"/>
                </a:cubicBezTo>
                <a:close/>
                <a:moveTo>
                  <a:pt x="402" y="468"/>
                </a:moveTo>
                <a:cubicBezTo>
                  <a:pt x="402" y="468"/>
                  <a:pt x="403" y="468"/>
                  <a:pt x="403" y="468"/>
                </a:cubicBezTo>
                <a:cubicBezTo>
                  <a:pt x="403" y="468"/>
                  <a:pt x="404" y="469"/>
                  <a:pt x="404" y="469"/>
                </a:cubicBezTo>
                <a:cubicBezTo>
                  <a:pt x="403" y="469"/>
                  <a:pt x="402" y="468"/>
                  <a:pt x="402" y="468"/>
                </a:cubicBezTo>
                <a:close/>
                <a:moveTo>
                  <a:pt x="403" y="402"/>
                </a:moveTo>
                <a:cubicBezTo>
                  <a:pt x="401" y="402"/>
                  <a:pt x="399" y="403"/>
                  <a:pt x="398" y="403"/>
                </a:cubicBezTo>
                <a:cubicBezTo>
                  <a:pt x="398" y="403"/>
                  <a:pt x="398" y="403"/>
                  <a:pt x="397" y="403"/>
                </a:cubicBezTo>
                <a:cubicBezTo>
                  <a:pt x="397" y="403"/>
                  <a:pt x="397" y="403"/>
                  <a:pt x="397" y="402"/>
                </a:cubicBezTo>
                <a:cubicBezTo>
                  <a:pt x="399" y="402"/>
                  <a:pt x="401" y="401"/>
                  <a:pt x="402" y="400"/>
                </a:cubicBezTo>
                <a:cubicBezTo>
                  <a:pt x="403" y="401"/>
                  <a:pt x="405" y="402"/>
                  <a:pt x="406" y="403"/>
                </a:cubicBezTo>
                <a:cubicBezTo>
                  <a:pt x="406" y="403"/>
                  <a:pt x="406" y="403"/>
                  <a:pt x="406" y="403"/>
                </a:cubicBezTo>
                <a:cubicBezTo>
                  <a:pt x="405" y="402"/>
                  <a:pt x="404" y="402"/>
                  <a:pt x="403" y="402"/>
                </a:cubicBezTo>
                <a:close/>
                <a:moveTo>
                  <a:pt x="406" y="125"/>
                </a:moveTo>
                <a:cubicBezTo>
                  <a:pt x="407" y="124"/>
                  <a:pt x="408" y="122"/>
                  <a:pt x="408" y="120"/>
                </a:cubicBezTo>
                <a:cubicBezTo>
                  <a:pt x="409" y="119"/>
                  <a:pt x="410" y="117"/>
                  <a:pt x="410" y="116"/>
                </a:cubicBezTo>
                <a:cubicBezTo>
                  <a:pt x="410" y="116"/>
                  <a:pt x="410" y="115"/>
                  <a:pt x="410" y="115"/>
                </a:cubicBezTo>
                <a:cubicBezTo>
                  <a:pt x="410" y="116"/>
                  <a:pt x="411" y="116"/>
                  <a:pt x="411" y="116"/>
                </a:cubicBezTo>
                <a:cubicBezTo>
                  <a:pt x="410" y="118"/>
                  <a:pt x="409" y="120"/>
                  <a:pt x="409" y="123"/>
                </a:cubicBezTo>
                <a:cubicBezTo>
                  <a:pt x="409" y="125"/>
                  <a:pt x="410" y="128"/>
                  <a:pt x="411" y="129"/>
                </a:cubicBezTo>
                <a:cubicBezTo>
                  <a:pt x="411" y="129"/>
                  <a:pt x="411" y="130"/>
                  <a:pt x="411" y="130"/>
                </a:cubicBezTo>
                <a:cubicBezTo>
                  <a:pt x="410" y="129"/>
                  <a:pt x="409" y="129"/>
                  <a:pt x="407" y="128"/>
                </a:cubicBezTo>
                <a:cubicBezTo>
                  <a:pt x="407" y="127"/>
                  <a:pt x="406" y="126"/>
                  <a:pt x="406" y="125"/>
                </a:cubicBezTo>
                <a:close/>
                <a:moveTo>
                  <a:pt x="413" y="234"/>
                </a:moveTo>
                <a:cubicBezTo>
                  <a:pt x="413" y="234"/>
                  <a:pt x="413" y="235"/>
                  <a:pt x="413" y="235"/>
                </a:cubicBezTo>
                <a:cubicBezTo>
                  <a:pt x="412" y="234"/>
                  <a:pt x="411" y="234"/>
                  <a:pt x="411" y="233"/>
                </a:cubicBezTo>
                <a:cubicBezTo>
                  <a:pt x="411" y="232"/>
                  <a:pt x="411" y="232"/>
                  <a:pt x="411" y="231"/>
                </a:cubicBezTo>
                <a:cubicBezTo>
                  <a:pt x="412" y="232"/>
                  <a:pt x="413" y="233"/>
                  <a:pt x="414" y="233"/>
                </a:cubicBezTo>
                <a:cubicBezTo>
                  <a:pt x="414" y="234"/>
                  <a:pt x="414" y="234"/>
                  <a:pt x="413" y="234"/>
                </a:cubicBezTo>
                <a:close/>
                <a:moveTo>
                  <a:pt x="416" y="192"/>
                </a:moveTo>
                <a:cubicBezTo>
                  <a:pt x="415" y="192"/>
                  <a:pt x="415" y="192"/>
                  <a:pt x="414" y="192"/>
                </a:cubicBezTo>
                <a:cubicBezTo>
                  <a:pt x="414" y="192"/>
                  <a:pt x="413" y="192"/>
                  <a:pt x="413" y="192"/>
                </a:cubicBezTo>
                <a:cubicBezTo>
                  <a:pt x="413" y="192"/>
                  <a:pt x="413" y="192"/>
                  <a:pt x="413" y="192"/>
                </a:cubicBezTo>
                <a:cubicBezTo>
                  <a:pt x="412" y="192"/>
                  <a:pt x="412" y="192"/>
                  <a:pt x="412" y="192"/>
                </a:cubicBezTo>
                <a:cubicBezTo>
                  <a:pt x="412" y="191"/>
                  <a:pt x="411" y="190"/>
                  <a:pt x="411" y="189"/>
                </a:cubicBezTo>
                <a:cubicBezTo>
                  <a:pt x="412" y="189"/>
                  <a:pt x="414" y="190"/>
                  <a:pt x="415" y="190"/>
                </a:cubicBezTo>
                <a:cubicBezTo>
                  <a:pt x="416" y="190"/>
                  <a:pt x="417" y="190"/>
                  <a:pt x="418" y="190"/>
                </a:cubicBezTo>
                <a:cubicBezTo>
                  <a:pt x="418" y="190"/>
                  <a:pt x="418" y="190"/>
                  <a:pt x="418" y="190"/>
                </a:cubicBezTo>
                <a:cubicBezTo>
                  <a:pt x="418" y="190"/>
                  <a:pt x="418" y="190"/>
                  <a:pt x="419" y="190"/>
                </a:cubicBezTo>
                <a:cubicBezTo>
                  <a:pt x="418" y="190"/>
                  <a:pt x="417" y="191"/>
                  <a:pt x="416" y="192"/>
                </a:cubicBezTo>
                <a:close/>
                <a:moveTo>
                  <a:pt x="421" y="388"/>
                </a:moveTo>
                <a:cubicBezTo>
                  <a:pt x="421" y="388"/>
                  <a:pt x="420" y="387"/>
                  <a:pt x="420" y="386"/>
                </a:cubicBezTo>
                <a:cubicBezTo>
                  <a:pt x="420" y="386"/>
                  <a:pt x="420" y="386"/>
                  <a:pt x="420" y="385"/>
                </a:cubicBezTo>
                <a:cubicBezTo>
                  <a:pt x="420" y="386"/>
                  <a:pt x="421" y="387"/>
                  <a:pt x="421" y="388"/>
                </a:cubicBezTo>
                <a:cubicBezTo>
                  <a:pt x="421" y="388"/>
                  <a:pt x="421" y="388"/>
                  <a:pt x="421" y="388"/>
                </a:cubicBezTo>
                <a:close/>
                <a:moveTo>
                  <a:pt x="427" y="215"/>
                </a:moveTo>
                <a:cubicBezTo>
                  <a:pt x="426" y="215"/>
                  <a:pt x="425" y="214"/>
                  <a:pt x="424" y="214"/>
                </a:cubicBezTo>
                <a:cubicBezTo>
                  <a:pt x="422" y="214"/>
                  <a:pt x="421" y="215"/>
                  <a:pt x="420" y="215"/>
                </a:cubicBezTo>
                <a:cubicBezTo>
                  <a:pt x="420" y="215"/>
                  <a:pt x="420" y="215"/>
                  <a:pt x="420" y="214"/>
                </a:cubicBezTo>
                <a:cubicBezTo>
                  <a:pt x="420" y="214"/>
                  <a:pt x="420" y="214"/>
                  <a:pt x="420" y="213"/>
                </a:cubicBezTo>
                <a:cubicBezTo>
                  <a:pt x="421" y="213"/>
                  <a:pt x="421" y="212"/>
                  <a:pt x="421" y="212"/>
                </a:cubicBezTo>
                <a:cubicBezTo>
                  <a:pt x="423" y="213"/>
                  <a:pt x="425" y="214"/>
                  <a:pt x="427" y="214"/>
                </a:cubicBezTo>
                <a:cubicBezTo>
                  <a:pt x="427" y="214"/>
                  <a:pt x="427" y="215"/>
                  <a:pt x="427" y="215"/>
                </a:cubicBezTo>
                <a:close/>
                <a:moveTo>
                  <a:pt x="428" y="375"/>
                </a:moveTo>
                <a:cubicBezTo>
                  <a:pt x="428" y="375"/>
                  <a:pt x="428" y="375"/>
                  <a:pt x="428" y="375"/>
                </a:cubicBezTo>
                <a:cubicBezTo>
                  <a:pt x="428" y="374"/>
                  <a:pt x="428" y="374"/>
                  <a:pt x="428" y="373"/>
                </a:cubicBezTo>
                <a:cubicBezTo>
                  <a:pt x="428" y="373"/>
                  <a:pt x="428" y="372"/>
                  <a:pt x="428" y="372"/>
                </a:cubicBezTo>
                <a:cubicBezTo>
                  <a:pt x="428" y="372"/>
                  <a:pt x="428" y="373"/>
                  <a:pt x="429" y="373"/>
                </a:cubicBezTo>
                <a:cubicBezTo>
                  <a:pt x="428" y="374"/>
                  <a:pt x="428" y="374"/>
                  <a:pt x="428" y="375"/>
                </a:cubicBezTo>
                <a:close/>
                <a:moveTo>
                  <a:pt x="429" y="195"/>
                </a:moveTo>
                <a:cubicBezTo>
                  <a:pt x="429" y="195"/>
                  <a:pt x="429" y="195"/>
                  <a:pt x="429" y="194"/>
                </a:cubicBezTo>
                <a:cubicBezTo>
                  <a:pt x="428" y="191"/>
                  <a:pt x="425" y="189"/>
                  <a:pt x="422" y="189"/>
                </a:cubicBezTo>
                <a:cubicBezTo>
                  <a:pt x="422" y="189"/>
                  <a:pt x="421" y="189"/>
                  <a:pt x="421" y="189"/>
                </a:cubicBezTo>
                <a:cubicBezTo>
                  <a:pt x="423" y="188"/>
                  <a:pt x="425" y="186"/>
                  <a:pt x="426" y="184"/>
                </a:cubicBezTo>
                <a:cubicBezTo>
                  <a:pt x="426" y="184"/>
                  <a:pt x="427" y="184"/>
                  <a:pt x="427" y="184"/>
                </a:cubicBezTo>
                <a:cubicBezTo>
                  <a:pt x="428" y="184"/>
                  <a:pt x="429" y="184"/>
                  <a:pt x="430" y="184"/>
                </a:cubicBezTo>
                <a:cubicBezTo>
                  <a:pt x="431" y="184"/>
                  <a:pt x="431" y="184"/>
                  <a:pt x="432" y="184"/>
                </a:cubicBezTo>
                <a:cubicBezTo>
                  <a:pt x="430" y="185"/>
                  <a:pt x="428" y="188"/>
                  <a:pt x="428" y="191"/>
                </a:cubicBezTo>
                <a:cubicBezTo>
                  <a:pt x="428" y="192"/>
                  <a:pt x="428" y="193"/>
                  <a:pt x="429" y="195"/>
                </a:cubicBezTo>
                <a:close/>
                <a:moveTo>
                  <a:pt x="431" y="271"/>
                </a:moveTo>
                <a:cubicBezTo>
                  <a:pt x="431" y="270"/>
                  <a:pt x="431" y="268"/>
                  <a:pt x="432" y="267"/>
                </a:cubicBezTo>
                <a:cubicBezTo>
                  <a:pt x="432" y="268"/>
                  <a:pt x="433" y="268"/>
                  <a:pt x="434" y="268"/>
                </a:cubicBezTo>
                <a:cubicBezTo>
                  <a:pt x="439" y="268"/>
                  <a:pt x="443" y="264"/>
                  <a:pt x="443" y="259"/>
                </a:cubicBezTo>
                <a:cubicBezTo>
                  <a:pt x="443" y="255"/>
                  <a:pt x="440" y="252"/>
                  <a:pt x="435" y="251"/>
                </a:cubicBezTo>
                <a:cubicBezTo>
                  <a:pt x="435" y="251"/>
                  <a:pt x="435" y="251"/>
                  <a:pt x="435" y="251"/>
                </a:cubicBezTo>
                <a:cubicBezTo>
                  <a:pt x="435" y="250"/>
                  <a:pt x="435" y="250"/>
                  <a:pt x="435" y="250"/>
                </a:cubicBezTo>
                <a:cubicBezTo>
                  <a:pt x="436" y="250"/>
                  <a:pt x="436" y="250"/>
                  <a:pt x="436" y="250"/>
                </a:cubicBezTo>
                <a:cubicBezTo>
                  <a:pt x="439" y="250"/>
                  <a:pt x="441" y="249"/>
                  <a:pt x="443" y="247"/>
                </a:cubicBezTo>
                <a:cubicBezTo>
                  <a:pt x="443" y="247"/>
                  <a:pt x="442" y="247"/>
                  <a:pt x="442" y="247"/>
                </a:cubicBezTo>
                <a:cubicBezTo>
                  <a:pt x="442" y="251"/>
                  <a:pt x="445" y="255"/>
                  <a:pt x="449" y="256"/>
                </a:cubicBezTo>
                <a:cubicBezTo>
                  <a:pt x="446" y="258"/>
                  <a:pt x="445" y="260"/>
                  <a:pt x="445" y="263"/>
                </a:cubicBezTo>
                <a:cubicBezTo>
                  <a:pt x="445" y="264"/>
                  <a:pt x="445" y="265"/>
                  <a:pt x="445" y="266"/>
                </a:cubicBezTo>
                <a:cubicBezTo>
                  <a:pt x="445" y="266"/>
                  <a:pt x="445" y="266"/>
                  <a:pt x="445" y="267"/>
                </a:cubicBezTo>
                <a:cubicBezTo>
                  <a:pt x="444" y="267"/>
                  <a:pt x="442" y="267"/>
                  <a:pt x="442" y="268"/>
                </a:cubicBezTo>
                <a:cubicBezTo>
                  <a:pt x="441" y="268"/>
                  <a:pt x="441" y="268"/>
                  <a:pt x="440" y="268"/>
                </a:cubicBezTo>
                <a:cubicBezTo>
                  <a:pt x="437" y="268"/>
                  <a:pt x="435" y="269"/>
                  <a:pt x="433" y="271"/>
                </a:cubicBezTo>
                <a:cubicBezTo>
                  <a:pt x="432" y="271"/>
                  <a:pt x="432" y="271"/>
                  <a:pt x="431" y="271"/>
                </a:cubicBezTo>
                <a:close/>
                <a:moveTo>
                  <a:pt x="439" y="591"/>
                </a:moveTo>
                <a:cubicBezTo>
                  <a:pt x="439" y="591"/>
                  <a:pt x="439" y="592"/>
                  <a:pt x="440" y="592"/>
                </a:cubicBezTo>
                <a:cubicBezTo>
                  <a:pt x="440" y="593"/>
                  <a:pt x="441" y="594"/>
                  <a:pt x="442" y="595"/>
                </a:cubicBezTo>
                <a:cubicBezTo>
                  <a:pt x="442" y="595"/>
                  <a:pt x="441" y="596"/>
                  <a:pt x="441" y="596"/>
                </a:cubicBezTo>
                <a:cubicBezTo>
                  <a:pt x="441" y="596"/>
                  <a:pt x="441" y="596"/>
                  <a:pt x="441" y="596"/>
                </a:cubicBezTo>
                <a:cubicBezTo>
                  <a:pt x="440" y="594"/>
                  <a:pt x="440" y="593"/>
                  <a:pt x="438" y="592"/>
                </a:cubicBezTo>
                <a:cubicBezTo>
                  <a:pt x="438" y="591"/>
                  <a:pt x="438" y="591"/>
                  <a:pt x="439" y="591"/>
                </a:cubicBezTo>
                <a:close/>
                <a:moveTo>
                  <a:pt x="453" y="653"/>
                </a:moveTo>
                <a:cubicBezTo>
                  <a:pt x="453" y="653"/>
                  <a:pt x="453" y="653"/>
                  <a:pt x="453" y="653"/>
                </a:cubicBezTo>
                <a:cubicBezTo>
                  <a:pt x="452" y="650"/>
                  <a:pt x="450" y="648"/>
                  <a:pt x="447" y="648"/>
                </a:cubicBezTo>
                <a:cubicBezTo>
                  <a:pt x="446" y="645"/>
                  <a:pt x="444" y="643"/>
                  <a:pt x="441" y="642"/>
                </a:cubicBezTo>
                <a:cubicBezTo>
                  <a:pt x="441" y="641"/>
                  <a:pt x="441" y="641"/>
                  <a:pt x="441" y="640"/>
                </a:cubicBezTo>
                <a:cubicBezTo>
                  <a:pt x="441" y="639"/>
                  <a:pt x="441" y="637"/>
                  <a:pt x="440" y="636"/>
                </a:cubicBezTo>
                <a:cubicBezTo>
                  <a:pt x="441" y="636"/>
                  <a:pt x="441" y="636"/>
                  <a:pt x="441" y="636"/>
                </a:cubicBezTo>
                <a:cubicBezTo>
                  <a:pt x="442" y="640"/>
                  <a:pt x="445" y="643"/>
                  <a:pt x="450" y="643"/>
                </a:cubicBezTo>
                <a:cubicBezTo>
                  <a:pt x="451" y="643"/>
                  <a:pt x="452" y="643"/>
                  <a:pt x="453" y="643"/>
                </a:cubicBezTo>
                <a:cubicBezTo>
                  <a:pt x="453" y="643"/>
                  <a:pt x="454" y="643"/>
                  <a:pt x="454" y="643"/>
                </a:cubicBezTo>
                <a:cubicBezTo>
                  <a:pt x="453" y="645"/>
                  <a:pt x="452" y="646"/>
                  <a:pt x="452" y="649"/>
                </a:cubicBezTo>
                <a:cubicBezTo>
                  <a:pt x="452" y="650"/>
                  <a:pt x="452" y="651"/>
                  <a:pt x="453" y="653"/>
                </a:cubicBezTo>
                <a:close/>
                <a:moveTo>
                  <a:pt x="454" y="160"/>
                </a:moveTo>
                <a:cubicBezTo>
                  <a:pt x="454" y="160"/>
                  <a:pt x="454" y="160"/>
                  <a:pt x="454" y="159"/>
                </a:cubicBezTo>
                <a:cubicBezTo>
                  <a:pt x="454" y="159"/>
                  <a:pt x="455" y="159"/>
                  <a:pt x="456" y="158"/>
                </a:cubicBezTo>
                <a:cubicBezTo>
                  <a:pt x="455" y="159"/>
                  <a:pt x="455" y="160"/>
                  <a:pt x="454" y="161"/>
                </a:cubicBezTo>
                <a:cubicBezTo>
                  <a:pt x="454" y="161"/>
                  <a:pt x="454" y="160"/>
                  <a:pt x="454" y="160"/>
                </a:cubicBezTo>
                <a:close/>
                <a:moveTo>
                  <a:pt x="455" y="186"/>
                </a:moveTo>
                <a:cubicBezTo>
                  <a:pt x="455" y="186"/>
                  <a:pt x="455" y="186"/>
                  <a:pt x="455" y="186"/>
                </a:cubicBezTo>
                <a:cubicBezTo>
                  <a:pt x="455" y="186"/>
                  <a:pt x="455" y="186"/>
                  <a:pt x="456" y="186"/>
                </a:cubicBezTo>
                <a:cubicBezTo>
                  <a:pt x="455" y="186"/>
                  <a:pt x="455" y="186"/>
                  <a:pt x="455" y="186"/>
                </a:cubicBezTo>
                <a:close/>
                <a:moveTo>
                  <a:pt x="457" y="133"/>
                </a:moveTo>
                <a:cubicBezTo>
                  <a:pt x="456" y="133"/>
                  <a:pt x="455" y="134"/>
                  <a:pt x="454" y="134"/>
                </a:cubicBezTo>
                <a:cubicBezTo>
                  <a:pt x="453" y="133"/>
                  <a:pt x="452" y="132"/>
                  <a:pt x="450" y="132"/>
                </a:cubicBezTo>
                <a:cubicBezTo>
                  <a:pt x="451" y="131"/>
                  <a:pt x="452" y="129"/>
                  <a:pt x="452" y="127"/>
                </a:cubicBezTo>
                <a:cubicBezTo>
                  <a:pt x="452" y="124"/>
                  <a:pt x="450" y="121"/>
                  <a:pt x="448" y="120"/>
                </a:cubicBezTo>
                <a:cubicBezTo>
                  <a:pt x="449" y="119"/>
                  <a:pt x="450" y="117"/>
                  <a:pt x="451" y="116"/>
                </a:cubicBezTo>
                <a:cubicBezTo>
                  <a:pt x="451" y="116"/>
                  <a:pt x="451" y="116"/>
                  <a:pt x="451" y="116"/>
                </a:cubicBezTo>
                <a:cubicBezTo>
                  <a:pt x="451" y="118"/>
                  <a:pt x="452" y="120"/>
                  <a:pt x="454" y="121"/>
                </a:cubicBezTo>
                <a:cubicBezTo>
                  <a:pt x="453" y="122"/>
                  <a:pt x="453" y="122"/>
                  <a:pt x="453" y="123"/>
                </a:cubicBezTo>
                <a:cubicBezTo>
                  <a:pt x="453" y="126"/>
                  <a:pt x="455" y="128"/>
                  <a:pt x="457" y="130"/>
                </a:cubicBezTo>
                <a:cubicBezTo>
                  <a:pt x="457" y="131"/>
                  <a:pt x="459" y="133"/>
                  <a:pt x="460" y="134"/>
                </a:cubicBezTo>
                <a:cubicBezTo>
                  <a:pt x="459" y="134"/>
                  <a:pt x="458" y="133"/>
                  <a:pt x="457" y="133"/>
                </a:cubicBezTo>
                <a:close/>
                <a:moveTo>
                  <a:pt x="460" y="234"/>
                </a:moveTo>
                <a:cubicBezTo>
                  <a:pt x="460" y="234"/>
                  <a:pt x="460" y="234"/>
                  <a:pt x="460" y="234"/>
                </a:cubicBezTo>
                <a:cubicBezTo>
                  <a:pt x="460" y="234"/>
                  <a:pt x="460" y="234"/>
                  <a:pt x="461" y="234"/>
                </a:cubicBezTo>
                <a:cubicBezTo>
                  <a:pt x="460" y="234"/>
                  <a:pt x="460" y="234"/>
                  <a:pt x="460" y="234"/>
                </a:cubicBezTo>
                <a:close/>
                <a:moveTo>
                  <a:pt x="590" y="121"/>
                </a:moveTo>
                <a:cubicBezTo>
                  <a:pt x="592" y="121"/>
                  <a:pt x="594" y="121"/>
                  <a:pt x="596" y="120"/>
                </a:cubicBezTo>
                <a:cubicBezTo>
                  <a:pt x="596" y="121"/>
                  <a:pt x="597" y="122"/>
                  <a:pt x="599" y="123"/>
                </a:cubicBezTo>
                <a:cubicBezTo>
                  <a:pt x="597" y="124"/>
                  <a:pt x="596" y="127"/>
                  <a:pt x="596" y="129"/>
                </a:cubicBezTo>
                <a:cubicBezTo>
                  <a:pt x="596" y="129"/>
                  <a:pt x="595" y="129"/>
                  <a:pt x="595" y="129"/>
                </a:cubicBezTo>
                <a:cubicBezTo>
                  <a:pt x="594" y="126"/>
                  <a:pt x="592" y="124"/>
                  <a:pt x="590" y="123"/>
                </a:cubicBezTo>
                <a:cubicBezTo>
                  <a:pt x="590" y="122"/>
                  <a:pt x="590" y="122"/>
                  <a:pt x="590" y="121"/>
                </a:cubicBezTo>
                <a:close/>
                <a:moveTo>
                  <a:pt x="536" y="91"/>
                </a:moveTo>
                <a:cubicBezTo>
                  <a:pt x="539" y="89"/>
                  <a:pt x="541" y="86"/>
                  <a:pt x="541" y="82"/>
                </a:cubicBezTo>
                <a:cubicBezTo>
                  <a:pt x="541" y="80"/>
                  <a:pt x="541" y="79"/>
                  <a:pt x="540" y="77"/>
                </a:cubicBezTo>
                <a:cubicBezTo>
                  <a:pt x="541" y="77"/>
                  <a:pt x="543" y="76"/>
                  <a:pt x="544" y="74"/>
                </a:cubicBezTo>
                <a:cubicBezTo>
                  <a:pt x="545" y="75"/>
                  <a:pt x="546" y="75"/>
                  <a:pt x="547" y="75"/>
                </a:cubicBezTo>
                <a:cubicBezTo>
                  <a:pt x="548" y="75"/>
                  <a:pt x="549" y="75"/>
                  <a:pt x="550" y="74"/>
                </a:cubicBezTo>
                <a:cubicBezTo>
                  <a:pt x="551" y="76"/>
                  <a:pt x="551" y="77"/>
                  <a:pt x="552" y="79"/>
                </a:cubicBezTo>
                <a:cubicBezTo>
                  <a:pt x="549" y="80"/>
                  <a:pt x="547" y="82"/>
                  <a:pt x="545" y="84"/>
                </a:cubicBezTo>
                <a:cubicBezTo>
                  <a:pt x="542" y="85"/>
                  <a:pt x="540" y="88"/>
                  <a:pt x="540" y="91"/>
                </a:cubicBezTo>
                <a:cubicBezTo>
                  <a:pt x="540" y="96"/>
                  <a:pt x="543" y="99"/>
                  <a:pt x="547" y="99"/>
                </a:cubicBezTo>
                <a:cubicBezTo>
                  <a:pt x="548" y="99"/>
                  <a:pt x="548" y="99"/>
                  <a:pt x="549" y="99"/>
                </a:cubicBezTo>
                <a:cubicBezTo>
                  <a:pt x="550" y="99"/>
                  <a:pt x="551" y="100"/>
                  <a:pt x="553" y="100"/>
                </a:cubicBezTo>
                <a:cubicBezTo>
                  <a:pt x="551" y="101"/>
                  <a:pt x="550" y="102"/>
                  <a:pt x="549" y="104"/>
                </a:cubicBezTo>
                <a:cubicBezTo>
                  <a:pt x="549" y="104"/>
                  <a:pt x="549" y="104"/>
                  <a:pt x="548" y="104"/>
                </a:cubicBezTo>
                <a:cubicBezTo>
                  <a:pt x="548" y="104"/>
                  <a:pt x="547" y="104"/>
                  <a:pt x="547" y="104"/>
                </a:cubicBezTo>
                <a:cubicBezTo>
                  <a:pt x="545" y="104"/>
                  <a:pt x="544" y="103"/>
                  <a:pt x="543" y="103"/>
                </a:cubicBezTo>
                <a:cubicBezTo>
                  <a:pt x="542" y="103"/>
                  <a:pt x="541" y="103"/>
                  <a:pt x="541" y="104"/>
                </a:cubicBezTo>
                <a:cubicBezTo>
                  <a:pt x="541" y="103"/>
                  <a:pt x="541" y="103"/>
                  <a:pt x="541" y="103"/>
                </a:cubicBezTo>
                <a:cubicBezTo>
                  <a:pt x="541" y="98"/>
                  <a:pt x="537" y="95"/>
                  <a:pt x="533" y="95"/>
                </a:cubicBezTo>
                <a:cubicBezTo>
                  <a:pt x="533" y="95"/>
                  <a:pt x="532" y="95"/>
                  <a:pt x="532" y="95"/>
                </a:cubicBezTo>
                <a:cubicBezTo>
                  <a:pt x="534" y="94"/>
                  <a:pt x="535" y="93"/>
                  <a:pt x="536" y="91"/>
                </a:cubicBezTo>
                <a:close/>
                <a:moveTo>
                  <a:pt x="536" y="124"/>
                </a:moveTo>
                <a:cubicBezTo>
                  <a:pt x="537" y="124"/>
                  <a:pt x="537" y="125"/>
                  <a:pt x="537" y="125"/>
                </a:cubicBezTo>
                <a:cubicBezTo>
                  <a:pt x="538" y="125"/>
                  <a:pt x="539" y="124"/>
                  <a:pt x="539" y="124"/>
                </a:cubicBezTo>
                <a:cubicBezTo>
                  <a:pt x="540" y="124"/>
                  <a:pt x="540" y="124"/>
                  <a:pt x="540" y="124"/>
                </a:cubicBezTo>
                <a:cubicBezTo>
                  <a:pt x="541" y="126"/>
                  <a:pt x="542" y="128"/>
                  <a:pt x="545" y="128"/>
                </a:cubicBezTo>
                <a:cubicBezTo>
                  <a:pt x="545" y="128"/>
                  <a:pt x="544" y="129"/>
                  <a:pt x="544" y="129"/>
                </a:cubicBezTo>
                <a:cubicBezTo>
                  <a:pt x="543" y="128"/>
                  <a:pt x="542" y="128"/>
                  <a:pt x="541" y="128"/>
                </a:cubicBezTo>
                <a:cubicBezTo>
                  <a:pt x="540" y="128"/>
                  <a:pt x="538" y="128"/>
                  <a:pt x="537" y="129"/>
                </a:cubicBezTo>
                <a:cubicBezTo>
                  <a:pt x="537" y="128"/>
                  <a:pt x="537" y="128"/>
                  <a:pt x="537" y="128"/>
                </a:cubicBezTo>
                <a:cubicBezTo>
                  <a:pt x="537" y="128"/>
                  <a:pt x="537" y="128"/>
                  <a:pt x="537" y="128"/>
                </a:cubicBezTo>
                <a:cubicBezTo>
                  <a:pt x="537" y="127"/>
                  <a:pt x="537" y="125"/>
                  <a:pt x="536" y="124"/>
                </a:cubicBezTo>
                <a:close/>
                <a:moveTo>
                  <a:pt x="531" y="191"/>
                </a:moveTo>
                <a:cubicBezTo>
                  <a:pt x="532" y="192"/>
                  <a:pt x="533" y="193"/>
                  <a:pt x="535" y="193"/>
                </a:cubicBezTo>
                <a:cubicBezTo>
                  <a:pt x="535" y="197"/>
                  <a:pt x="539" y="200"/>
                  <a:pt x="543" y="200"/>
                </a:cubicBezTo>
                <a:cubicBezTo>
                  <a:pt x="544" y="200"/>
                  <a:pt x="544" y="200"/>
                  <a:pt x="544" y="200"/>
                </a:cubicBezTo>
                <a:cubicBezTo>
                  <a:pt x="544" y="200"/>
                  <a:pt x="544" y="200"/>
                  <a:pt x="544" y="200"/>
                </a:cubicBezTo>
                <a:cubicBezTo>
                  <a:pt x="544" y="201"/>
                  <a:pt x="544" y="201"/>
                  <a:pt x="544" y="201"/>
                </a:cubicBezTo>
                <a:cubicBezTo>
                  <a:pt x="542" y="200"/>
                  <a:pt x="540" y="199"/>
                  <a:pt x="537" y="199"/>
                </a:cubicBezTo>
                <a:cubicBezTo>
                  <a:pt x="535" y="199"/>
                  <a:pt x="532" y="200"/>
                  <a:pt x="530" y="202"/>
                </a:cubicBezTo>
                <a:cubicBezTo>
                  <a:pt x="530" y="202"/>
                  <a:pt x="530" y="202"/>
                  <a:pt x="529" y="202"/>
                </a:cubicBezTo>
                <a:cubicBezTo>
                  <a:pt x="529" y="202"/>
                  <a:pt x="529" y="202"/>
                  <a:pt x="528" y="202"/>
                </a:cubicBezTo>
                <a:cubicBezTo>
                  <a:pt x="527" y="202"/>
                  <a:pt x="525" y="203"/>
                  <a:pt x="524" y="203"/>
                </a:cubicBezTo>
                <a:cubicBezTo>
                  <a:pt x="524" y="203"/>
                  <a:pt x="524" y="203"/>
                  <a:pt x="524" y="203"/>
                </a:cubicBezTo>
                <a:cubicBezTo>
                  <a:pt x="527" y="202"/>
                  <a:pt x="529" y="199"/>
                  <a:pt x="529" y="196"/>
                </a:cubicBezTo>
                <a:cubicBezTo>
                  <a:pt x="529" y="195"/>
                  <a:pt x="529" y="195"/>
                  <a:pt x="529" y="195"/>
                </a:cubicBezTo>
                <a:cubicBezTo>
                  <a:pt x="530" y="194"/>
                  <a:pt x="531" y="192"/>
                  <a:pt x="531" y="191"/>
                </a:cubicBezTo>
                <a:close/>
                <a:moveTo>
                  <a:pt x="509" y="64"/>
                </a:moveTo>
                <a:cubicBezTo>
                  <a:pt x="510" y="65"/>
                  <a:pt x="511" y="65"/>
                  <a:pt x="512" y="65"/>
                </a:cubicBezTo>
                <a:cubicBezTo>
                  <a:pt x="511" y="67"/>
                  <a:pt x="510" y="69"/>
                  <a:pt x="510" y="71"/>
                </a:cubicBezTo>
                <a:cubicBezTo>
                  <a:pt x="510" y="71"/>
                  <a:pt x="510" y="71"/>
                  <a:pt x="510" y="72"/>
                </a:cubicBezTo>
                <a:cubicBezTo>
                  <a:pt x="507" y="72"/>
                  <a:pt x="505" y="73"/>
                  <a:pt x="503" y="75"/>
                </a:cubicBezTo>
                <a:cubicBezTo>
                  <a:pt x="503" y="74"/>
                  <a:pt x="503" y="73"/>
                  <a:pt x="502" y="73"/>
                </a:cubicBezTo>
                <a:cubicBezTo>
                  <a:pt x="502" y="72"/>
                  <a:pt x="502" y="71"/>
                  <a:pt x="502" y="70"/>
                </a:cubicBezTo>
                <a:cubicBezTo>
                  <a:pt x="502" y="69"/>
                  <a:pt x="502" y="68"/>
                  <a:pt x="502" y="67"/>
                </a:cubicBezTo>
                <a:cubicBezTo>
                  <a:pt x="504" y="67"/>
                  <a:pt x="507" y="66"/>
                  <a:pt x="509" y="64"/>
                </a:cubicBezTo>
                <a:close/>
                <a:moveTo>
                  <a:pt x="511" y="310"/>
                </a:moveTo>
                <a:cubicBezTo>
                  <a:pt x="511" y="311"/>
                  <a:pt x="510" y="311"/>
                  <a:pt x="510" y="311"/>
                </a:cubicBezTo>
                <a:cubicBezTo>
                  <a:pt x="510" y="311"/>
                  <a:pt x="510" y="311"/>
                  <a:pt x="510" y="311"/>
                </a:cubicBezTo>
                <a:cubicBezTo>
                  <a:pt x="510" y="311"/>
                  <a:pt x="510" y="311"/>
                  <a:pt x="511" y="310"/>
                </a:cubicBezTo>
                <a:close/>
                <a:moveTo>
                  <a:pt x="507" y="331"/>
                </a:moveTo>
                <a:cubicBezTo>
                  <a:pt x="507" y="331"/>
                  <a:pt x="506" y="331"/>
                  <a:pt x="506" y="331"/>
                </a:cubicBezTo>
                <a:cubicBezTo>
                  <a:pt x="506" y="331"/>
                  <a:pt x="506" y="331"/>
                  <a:pt x="506" y="331"/>
                </a:cubicBezTo>
                <a:cubicBezTo>
                  <a:pt x="506" y="331"/>
                  <a:pt x="506" y="331"/>
                  <a:pt x="506" y="331"/>
                </a:cubicBezTo>
                <a:cubicBezTo>
                  <a:pt x="506" y="331"/>
                  <a:pt x="507" y="331"/>
                  <a:pt x="507" y="331"/>
                </a:cubicBezTo>
                <a:close/>
                <a:moveTo>
                  <a:pt x="467" y="67"/>
                </a:moveTo>
                <a:cubicBezTo>
                  <a:pt x="468" y="68"/>
                  <a:pt x="468" y="68"/>
                  <a:pt x="469" y="68"/>
                </a:cubicBezTo>
                <a:cubicBezTo>
                  <a:pt x="470" y="71"/>
                  <a:pt x="473" y="73"/>
                  <a:pt x="476" y="73"/>
                </a:cubicBezTo>
                <a:cubicBezTo>
                  <a:pt x="478" y="73"/>
                  <a:pt x="479" y="72"/>
                  <a:pt x="481" y="71"/>
                </a:cubicBezTo>
                <a:cubicBezTo>
                  <a:pt x="481" y="71"/>
                  <a:pt x="482" y="71"/>
                  <a:pt x="482" y="71"/>
                </a:cubicBezTo>
                <a:cubicBezTo>
                  <a:pt x="482" y="71"/>
                  <a:pt x="482" y="71"/>
                  <a:pt x="482" y="71"/>
                </a:cubicBezTo>
                <a:cubicBezTo>
                  <a:pt x="482" y="72"/>
                  <a:pt x="482" y="73"/>
                  <a:pt x="483" y="73"/>
                </a:cubicBezTo>
                <a:cubicBezTo>
                  <a:pt x="481" y="74"/>
                  <a:pt x="480" y="75"/>
                  <a:pt x="479" y="77"/>
                </a:cubicBezTo>
                <a:cubicBezTo>
                  <a:pt x="478" y="77"/>
                  <a:pt x="477" y="77"/>
                  <a:pt x="475" y="78"/>
                </a:cubicBezTo>
                <a:cubicBezTo>
                  <a:pt x="475" y="77"/>
                  <a:pt x="474" y="77"/>
                  <a:pt x="473" y="77"/>
                </a:cubicBezTo>
                <a:cubicBezTo>
                  <a:pt x="471" y="77"/>
                  <a:pt x="469" y="78"/>
                  <a:pt x="467" y="80"/>
                </a:cubicBezTo>
                <a:cubicBezTo>
                  <a:pt x="469" y="78"/>
                  <a:pt x="469" y="76"/>
                  <a:pt x="469" y="74"/>
                </a:cubicBezTo>
                <a:cubicBezTo>
                  <a:pt x="469" y="71"/>
                  <a:pt x="468" y="69"/>
                  <a:pt x="467" y="68"/>
                </a:cubicBezTo>
                <a:cubicBezTo>
                  <a:pt x="467" y="68"/>
                  <a:pt x="467" y="67"/>
                  <a:pt x="467" y="67"/>
                </a:cubicBezTo>
                <a:close/>
                <a:moveTo>
                  <a:pt x="472" y="100"/>
                </a:moveTo>
                <a:cubicBezTo>
                  <a:pt x="472" y="100"/>
                  <a:pt x="472" y="100"/>
                  <a:pt x="472" y="100"/>
                </a:cubicBezTo>
                <a:cubicBezTo>
                  <a:pt x="472" y="100"/>
                  <a:pt x="472" y="100"/>
                  <a:pt x="472" y="100"/>
                </a:cubicBezTo>
                <a:cubicBezTo>
                  <a:pt x="472" y="100"/>
                  <a:pt x="472" y="100"/>
                  <a:pt x="472" y="100"/>
                </a:cubicBezTo>
                <a:close/>
                <a:moveTo>
                  <a:pt x="470" y="112"/>
                </a:moveTo>
                <a:cubicBezTo>
                  <a:pt x="470" y="113"/>
                  <a:pt x="469" y="113"/>
                  <a:pt x="468" y="114"/>
                </a:cubicBezTo>
                <a:cubicBezTo>
                  <a:pt x="468" y="113"/>
                  <a:pt x="468" y="112"/>
                  <a:pt x="468" y="111"/>
                </a:cubicBezTo>
                <a:cubicBezTo>
                  <a:pt x="468" y="111"/>
                  <a:pt x="469" y="110"/>
                  <a:pt x="469" y="110"/>
                </a:cubicBezTo>
                <a:cubicBezTo>
                  <a:pt x="469" y="111"/>
                  <a:pt x="470" y="111"/>
                  <a:pt x="470" y="112"/>
                </a:cubicBezTo>
                <a:close/>
                <a:moveTo>
                  <a:pt x="468" y="155"/>
                </a:moveTo>
                <a:cubicBezTo>
                  <a:pt x="468" y="155"/>
                  <a:pt x="467" y="155"/>
                  <a:pt x="467" y="155"/>
                </a:cubicBezTo>
                <a:cubicBezTo>
                  <a:pt x="467" y="155"/>
                  <a:pt x="467" y="155"/>
                  <a:pt x="467" y="155"/>
                </a:cubicBezTo>
                <a:cubicBezTo>
                  <a:pt x="467" y="155"/>
                  <a:pt x="467" y="155"/>
                  <a:pt x="468" y="155"/>
                </a:cubicBezTo>
                <a:close/>
                <a:moveTo>
                  <a:pt x="467" y="80"/>
                </a:moveTo>
                <a:cubicBezTo>
                  <a:pt x="466" y="81"/>
                  <a:pt x="465" y="82"/>
                  <a:pt x="465" y="83"/>
                </a:cubicBezTo>
                <a:cubicBezTo>
                  <a:pt x="464" y="83"/>
                  <a:pt x="464" y="82"/>
                  <a:pt x="463" y="82"/>
                </a:cubicBezTo>
                <a:cubicBezTo>
                  <a:pt x="464" y="82"/>
                  <a:pt x="466" y="81"/>
                  <a:pt x="467" y="80"/>
                </a:cubicBezTo>
                <a:close/>
                <a:moveTo>
                  <a:pt x="466" y="136"/>
                </a:moveTo>
                <a:cubicBezTo>
                  <a:pt x="465" y="137"/>
                  <a:pt x="465" y="137"/>
                  <a:pt x="465" y="138"/>
                </a:cubicBezTo>
                <a:cubicBezTo>
                  <a:pt x="465" y="138"/>
                  <a:pt x="465" y="138"/>
                  <a:pt x="465" y="138"/>
                </a:cubicBezTo>
                <a:cubicBezTo>
                  <a:pt x="465" y="138"/>
                  <a:pt x="465" y="138"/>
                  <a:pt x="464" y="138"/>
                </a:cubicBezTo>
                <a:cubicBezTo>
                  <a:pt x="464" y="137"/>
                  <a:pt x="463" y="136"/>
                  <a:pt x="462" y="135"/>
                </a:cubicBezTo>
                <a:cubicBezTo>
                  <a:pt x="463" y="136"/>
                  <a:pt x="464" y="136"/>
                  <a:pt x="466" y="136"/>
                </a:cubicBezTo>
                <a:close/>
                <a:moveTo>
                  <a:pt x="467" y="543"/>
                </a:moveTo>
                <a:cubicBezTo>
                  <a:pt x="466" y="543"/>
                  <a:pt x="465" y="543"/>
                  <a:pt x="465" y="544"/>
                </a:cubicBezTo>
                <a:cubicBezTo>
                  <a:pt x="465" y="543"/>
                  <a:pt x="465" y="542"/>
                  <a:pt x="465" y="541"/>
                </a:cubicBezTo>
                <a:cubicBezTo>
                  <a:pt x="466" y="541"/>
                  <a:pt x="467" y="542"/>
                  <a:pt x="468" y="542"/>
                </a:cubicBezTo>
                <a:cubicBezTo>
                  <a:pt x="468" y="542"/>
                  <a:pt x="468" y="542"/>
                  <a:pt x="468" y="542"/>
                </a:cubicBezTo>
                <a:cubicBezTo>
                  <a:pt x="467" y="542"/>
                  <a:pt x="467" y="543"/>
                  <a:pt x="467" y="543"/>
                </a:cubicBezTo>
                <a:close/>
                <a:moveTo>
                  <a:pt x="475" y="633"/>
                </a:moveTo>
                <a:cubicBezTo>
                  <a:pt x="474" y="632"/>
                  <a:pt x="473" y="632"/>
                  <a:pt x="472" y="632"/>
                </a:cubicBezTo>
                <a:cubicBezTo>
                  <a:pt x="473" y="630"/>
                  <a:pt x="473" y="629"/>
                  <a:pt x="473" y="627"/>
                </a:cubicBezTo>
                <a:cubicBezTo>
                  <a:pt x="473" y="625"/>
                  <a:pt x="473" y="623"/>
                  <a:pt x="471" y="621"/>
                </a:cubicBezTo>
                <a:cubicBezTo>
                  <a:pt x="472" y="621"/>
                  <a:pt x="473" y="621"/>
                  <a:pt x="473" y="620"/>
                </a:cubicBezTo>
                <a:cubicBezTo>
                  <a:pt x="473" y="621"/>
                  <a:pt x="473" y="622"/>
                  <a:pt x="473" y="622"/>
                </a:cubicBezTo>
                <a:cubicBezTo>
                  <a:pt x="473" y="626"/>
                  <a:pt x="475" y="629"/>
                  <a:pt x="477" y="630"/>
                </a:cubicBezTo>
                <a:cubicBezTo>
                  <a:pt x="477" y="631"/>
                  <a:pt x="476" y="632"/>
                  <a:pt x="475" y="633"/>
                </a:cubicBezTo>
                <a:close/>
                <a:moveTo>
                  <a:pt x="477" y="614"/>
                </a:move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lose/>
                <a:moveTo>
                  <a:pt x="477" y="250"/>
                </a:moveTo>
                <a:cubicBezTo>
                  <a:pt x="476" y="250"/>
                  <a:pt x="476" y="250"/>
                  <a:pt x="475" y="250"/>
                </a:cubicBezTo>
                <a:cubicBezTo>
                  <a:pt x="475" y="249"/>
                  <a:pt x="474" y="248"/>
                  <a:pt x="474" y="248"/>
                </a:cubicBezTo>
                <a:cubicBezTo>
                  <a:pt x="474" y="247"/>
                  <a:pt x="474" y="247"/>
                  <a:pt x="474" y="247"/>
                </a:cubicBezTo>
                <a:cubicBezTo>
                  <a:pt x="475" y="246"/>
                  <a:pt x="475" y="246"/>
                  <a:pt x="475" y="246"/>
                </a:cubicBezTo>
                <a:cubicBezTo>
                  <a:pt x="476" y="247"/>
                  <a:pt x="477" y="248"/>
                  <a:pt x="479" y="249"/>
                </a:cubicBezTo>
                <a:cubicBezTo>
                  <a:pt x="478" y="249"/>
                  <a:pt x="478" y="250"/>
                  <a:pt x="477" y="250"/>
                </a:cubicBezTo>
                <a:close/>
                <a:moveTo>
                  <a:pt x="478" y="226"/>
                </a:moveTo>
                <a:cubicBezTo>
                  <a:pt x="477" y="224"/>
                  <a:pt x="475" y="223"/>
                  <a:pt x="472" y="223"/>
                </a:cubicBezTo>
                <a:cubicBezTo>
                  <a:pt x="469" y="223"/>
                  <a:pt x="466" y="225"/>
                  <a:pt x="465" y="228"/>
                </a:cubicBezTo>
                <a:cubicBezTo>
                  <a:pt x="464" y="229"/>
                  <a:pt x="463" y="230"/>
                  <a:pt x="462" y="231"/>
                </a:cubicBezTo>
                <a:cubicBezTo>
                  <a:pt x="462" y="230"/>
                  <a:pt x="462" y="229"/>
                  <a:pt x="462" y="229"/>
                </a:cubicBezTo>
                <a:cubicBezTo>
                  <a:pt x="462" y="228"/>
                  <a:pt x="462" y="227"/>
                  <a:pt x="462" y="227"/>
                </a:cubicBezTo>
                <a:cubicBezTo>
                  <a:pt x="464" y="225"/>
                  <a:pt x="465" y="223"/>
                  <a:pt x="465" y="221"/>
                </a:cubicBezTo>
                <a:cubicBezTo>
                  <a:pt x="465" y="220"/>
                  <a:pt x="464" y="219"/>
                  <a:pt x="464" y="219"/>
                </a:cubicBezTo>
                <a:cubicBezTo>
                  <a:pt x="465" y="217"/>
                  <a:pt x="466" y="216"/>
                  <a:pt x="466" y="214"/>
                </a:cubicBezTo>
                <a:cubicBezTo>
                  <a:pt x="466" y="214"/>
                  <a:pt x="466" y="213"/>
                  <a:pt x="465" y="213"/>
                </a:cubicBezTo>
                <a:cubicBezTo>
                  <a:pt x="467" y="214"/>
                  <a:pt x="468" y="214"/>
                  <a:pt x="470" y="215"/>
                </a:cubicBezTo>
                <a:cubicBezTo>
                  <a:pt x="470" y="218"/>
                  <a:pt x="472" y="220"/>
                  <a:pt x="475" y="221"/>
                </a:cubicBezTo>
                <a:cubicBezTo>
                  <a:pt x="476" y="223"/>
                  <a:pt x="478" y="224"/>
                  <a:pt x="480" y="224"/>
                </a:cubicBezTo>
                <a:cubicBezTo>
                  <a:pt x="479" y="225"/>
                  <a:pt x="479" y="226"/>
                  <a:pt x="478" y="226"/>
                </a:cubicBezTo>
                <a:close/>
                <a:moveTo>
                  <a:pt x="478" y="98"/>
                </a:moveTo>
                <a:cubicBezTo>
                  <a:pt x="478" y="98"/>
                  <a:pt x="478" y="98"/>
                  <a:pt x="477" y="98"/>
                </a:cubicBezTo>
                <a:cubicBezTo>
                  <a:pt x="476" y="98"/>
                  <a:pt x="476" y="98"/>
                  <a:pt x="475" y="98"/>
                </a:cubicBezTo>
                <a:cubicBezTo>
                  <a:pt x="476" y="97"/>
                  <a:pt x="477" y="96"/>
                  <a:pt x="478" y="94"/>
                </a:cubicBezTo>
                <a:cubicBezTo>
                  <a:pt x="479" y="94"/>
                  <a:pt x="480" y="93"/>
                  <a:pt x="481" y="92"/>
                </a:cubicBezTo>
                <a:cubicBezTo>
                  <a:pt x="482" y="92"/>
                  <a:pt x="483" y="93"/>
                  <a:pt x="484" y="93"/>
                </a:cubicBezTo>
                <a:cubicBezTo>
                  <a:pt x="484" y="98"/>
                  <a:pt x="489" y="103"/>
                  <a:pt x="495" y="103"/>
                </a:cubicBezTo>
                <a:cubicBezTo>
                  <a:pt x="495" y="106"/>
                  <a:pt x="498" y="109"/>
                  <a:pt x="501" y="109"/>
                </a:cubicBezTo>
                <a:cubicBezTo>
                  <a:pt x="501" y="110"/>
                  <a:pt x="501" y="110"/>
                  <a:pt x="501" y="111"/>
                </a:cubicBezTo>
                <a:cubicBezTo>
                  <a:pt x="501" y="111"/>
                  <a:pt x="501" y="111"/>
                  <a:pt x="501" y="112"/>
                </a:cubicBezTo>
                <a:cubicBezTo>
                  <a:pt x="501" y="112"/>
                  <a:pt x="501" y="112"/>
                  <a:pt x="501" y="113"/>
                </a:cubicBezTo>
                <a:cubicBezTo>
                  <a:pt x="501" y="113"/>
                  <a:pt x="501" y="113"/>
                  <a:pt x="501" y="114"/>
                </a:cubicBezTo>
                <a:cubicBezTo>
                  <a:pt x="499" y="114"/>
                  <a:pt x="497" y="114"/>
                  <a:pt x="496" y="115"/>
                </a:cubicBezTo>
                <a:cubicBezTo>
                  <a:pt x="496" y="115"/>
                  <a:pt x="496" y="115"/>
                  <a:pt x="496" y="114"/>
                </a:cubicBezTo>
                <a:cubicBezTo>
                  <a:pt x="496" y="111"/>
                  <a:pt x="494" y="108"/>
                  <a:pt x="492" y="106"/>
                </a:cubicBezTo>
                <a:cubicBezTo>
                  <a:pt x="491" y="104"/>
                  <a:pt x="489" y="102"/>
                  <a:pt x="487" y="101"/>
                </a:cubicBezTo>
                <a:cubicBezTo>
                  <a:pt x="486" y="99"/>
                  <a:pt x="483" y="98"/>
                  <a:pt x="481" y="98"/>
                </a:cubicBezTo>
                <a:cubicBezTo>
                  <a:pt x="480" y="98"/>
                  <a:pt x="479" y="98"/>
                  <a:pt x="478" y="98"/>
                </a:cubicBezTo>
                <a:close/>
                <a:moveTo>
                  <a:pt x="495" y="164"/>
                </a:moveTo>
                <a:cubicBezTo>
                  <a:pt x="494" y="164"/>
                  <a:pt x="494" y="164"/>
                  <a:pt x="494" y="165"/>
                </a:cubicBezTo>
                <a:cubicBezTo>
                  <a:pt x="493" y="163"/>
                  <a:pt x="493" y="162"/>
                  <a:pt x="492" y="161"/>
                </a:cubicBezTo>
                <a:cubicBezTo>
                  <a:pt x="491" y="160"/>
                  <a:pt x="491" y="160"/>
                  <a:pt x="490" y="159"/>
                </a:cubicBezTo>
                <a:cubicBezTo>
                  <a:pt x="490" y="159"/>
                  <a:pt x="490" y="158"/>
                  <a:pt x="490" y="158"/>
                </a:cubicBezTo>
                <a:cubicBezTo>
                  <a:pt x="490" y="155"/>
                  <a:pt x="489" y="153"/>
                  <a:pt x="487" y="151"/>
                </a:cubicBezTo>
                <a:cubicBezTo>
                  <a:pt x="487" y="150"/>
                  <a:pt x="487" y="150"/>
                  <a:pt x="487" y="149"/>
                </a:cubicBezTo>
                <a:cubicBezTo>
                  <a:pt x="488" y="150"/>
                  <a:pt x="490" y="150"/>
                  <a:pt x="491" y="150"/>
                </a:cubicBezTo>
                <a:cubicBezTo>
                  <a:pt x="492" y="150"/>
                  <a:pt x="492" y="150"/>
                  <a:pt x="493" y="150"/>
                </a:cubicBezTo>
                <a:cubicBezTo>
                  <a:pt x="493" y="152"/>
                  <a:pt x="494" y="153"/>
                  <a:pt x="496" y="154"/>
                </a:cubicBezTo>
                <a:cubicBezTo>
                  <a:pt x="496" y="155"/>
                  <a:pt x="496" y="156"/>
                  <a:pt x="497" y="157"/>
                </a:cubicBezTo>
                <a:cubicBezTo>
                  <a:pt x="495" y="158"/>
                  <a:pt x="495" y="160"/>
                  <a:pt x="495" y="162"/>
                </a:cubicBezTo>
                <a:cubicBezTo>
                  <a:pt x="495" y="163"/>
                  <a:pt x="495" y="163"/>
                  <a:pt x="495" y="164"/>
                </a:cubicBezTo>
                <a:close/>
                <a:moveTo>
                  <a:pt x="486" y="178"/>
                </a:moveTo>
                <a:cubicBezTo>
                  <a:pt x="487" y="177"/>
                  <a:pt x="487" y="175"/>
                  <a:pt x="487" y="174"/>
                </a:cubicBezTo>
                <a:cubicBezTo>
                  <a:pt x="488" y="174"/>
                  <a:pt x="489" y="173"/>
                  <a:pt x="490" y="173"/>
                </a:cubicBezTo>
                <a:cubicBezTo>
                  <a:pt x="490" y="174"/>
                  <a:pt x="491" y="176"/>
                  <a:pt x="491" y="177"/>
                </a:cubicBezTo>
                <a:cubicBezTo>
                  <a:pt x="491" y="177"/>
                  <a:pt x="491" y="178"/>
                  <a:pt x="491" y="178"/>
                </a:cubicBezTo>
                <a:cubicBezTo>
                  <a:pt x="491" y="179"/>
                  <a:pt x="492" y="181"/>
                  <a:pt x="492" y="182"/>
                </a:cubicBezTo>
                <a:cubicBezTo>
                  <a:pt x="490" y="183"/>
                  <a:pt x="489" y="184"/>
                  <a:pt x="487" y="186"/>
                </a:cubicBezTo>
                <a:cubicBezTo>
                  <a:pt x="487" y="185"/>
                  <a:pt x="486" y="185"/>
                  <a:pt x="485" y="185"/>
                </a:cubicBezTo>
                <a:cubicBezTo>
                  <a:pt x="484" y="185"/>
                  <a:pt x="484" y="184"/>
                  <a:pt x="483" y="184"/>
                </a:cubicBezTo>
                <a:cubicBezTo>
                  <a:pt x="485" y="183"/>
                  <a:pt x="486" y="181"/>
                  <a:pt x="486" y="178"/>
                </a:cubicBezTo>
                <a:cubicBezTo>
                  <a:pt x="486" y="178"/>
                  <a:pt x="486" y="178"/>
                  <a:pt x="486" y="178"/>
                </a:cubicBezTo>
                <a:close/>
                <a:moveTo>
                  <a:pt x="482" y="137"/>
                </a:moveTo>
                <a:cubicBezTo>
                  <a:pt x="483" y="137"/>
                  <a:pt x="483" y="137"/>
                  <a:pt x="483" y="137"/>
                </a:cubicBezTo>
                <a:cubicBezTo>
                  <a:pt x="483" y="138"/>
                  <a:pt x="483" y="138"/>
                  <a:pt x="483" y="139"/>
                </a:cubicBezTo>
                <a:cubicBezTo>
                  <a:pt x="483" y="139"/>
                  <a:pt x="483" y="139"/>
                  <a:pt x="483" y="139"/>
                </a:cubicBezTo>
                <a:cubicBezTo>
                  <a:pt x="483" y="138"/>
                  <a:pt x="483" y="138"/>
                  <a:pt x="482" y="137"/>
                </a:cubicBezTo>
                <a:close/>
                <a:moveTo>
                  <a:pt x="482" y="142"/>
                </a:moveTo>
                <a:cubicBezTo>
                  <a:pt x="482" y="142"/>
                  <a:pt x="482" y="141"/>
                  <a:pt x="482" y="141"/>
                </a:cubicBezTo>
                <a:cubicBezTo>
                  <a:pt x="482" y="141"/>
                  <a:pt x="482" y="141"/>
                  <a:pt x="482" y="141"/>
                </a:cubicBezTo>
                <a:cubicBezTo>
                  <a:pt x="482" y="141"/>
                  <a:pt x="482" y="141"/>
                  <a:pt x="482" y="141"/>
                </a:cubicBezTo>
                <a:cubicBezTo>
                  <a:pt x="482" y="141"/>
                  <a:pt x="482" y="141"/>
                  <a:pt x="482" y="142"/>
                </a:cubicBezTo>
                <a:close/>
                <a:moveTo>
                  <a:pt x="487" y="554"/>
                </a:moveTo>
                <a:cubicBezTo>
                  <a:pt x="486" y="554"/>
                  <a:pt x="484" y="554"/>
                  <a:pt x="483" y="555"/>
                </a:cubicBezTo>
                <a:cubicBezTo>
                  <a:pt x="483" y="555"/>
                  <a:pt x="482" y="555"/>
                  <a:pt x="481" y="555"/>
                </a:cubicBezTo>
                <a:cubicBezTo>
                  <a:pt x="481" y="554"/>
                  <a:pt x="481" y="554"/>
                  <a:pt x="481" y="553"/>
                </a:cubicBezTo>
                <a:cubicBezTo>
                  <a:pt x="481" y="553"/>
                  <a:pt x="481" y="553"/>
                  <a:pt x="481" y="553"/>
                </a:cubicBezTo>
                <a:cubicBezTo>
                  <a:pt x="482" y="553"/>
                  <a:pt x="483" y="553"/>
                  <a:pt x="484" y="553"/>
                </a:cubicBezTo>
                <a:cubicBezTo>
                  <a:pt x="485" y="553"/>
                  <a:pt x="487" y="553"/>
                  <a:pt x="488" y="552"/>
                </a:cubicBezTo>
                <a:cubicBezTo>
                  <a:pt x="488" y="553"/>
                  <a:pt x="489" y="554"/>
                  <a:pt x="489" y="554"/>
                </a:cubicBezTo>
                <a:cubicBezTo>
                  <a:pt x="489" y="554"/>
                  <a:pt x="488" y="554"/>
                  <a:pt x="487" y="554"/>
                </a:cubicBezTo>
                <a:close/>
                <a:moveTo>
                  <a:pt x="486" y="271"/>
                </a:moveTo>
                <a:cubicBezTo>
                  <a:pt x="486" y="272"/>
                  <a:pt x="487" y="272"/>
                  <a:pt x="487" y="272"/>
                </a:cubicBezTo>
                <a:cubicBezTo>
                  <a:pt x="487" y="272"/>
                  <a:pt x="487" y="273"/>
                  <a:pt x="487" y="273"/>
                </a:cubicBezTo>
                <a:cubicBezTo>
                  <a:pt x="486" y="272"/>
                  <a:pt x="486" y="272"/>
                  <a:pt x="486" y="271"/>
                </a:cubicBezTo>
                <a:close/>
                <a:moveTo>
                  <a:pt x="492" y="251"/>
                </a:moveTo>
                <a:cubicBezTo>
                  <a:pt x="491" y="252"/>
                  <a:pt x="490" y="252"/>
                  <a:pt x="489" y="253"/>
                </a:cubicBezTo>
                <a:cubicBezTo>
                  <a:pt x="489" y="252"/>
                  <a:pt x="488" y="251"/>
                  <a:pt x="487" y="250"/>
                </a:cubicBezTo>
                <a:cubicBezTo>
                  <a:pt x="488" y="250"/>
                  <a:pt x="489" y="249"/>
                  <a:pt x="489" y="249"/>
                </a:cubicBezTo>
                <a:cubicBezTo>
                  <a:pt x="491" y="249"/>
                  <a:pt x="492" y="248"/>
                  <a:pt x="493" y="248"/>
                </a:cubicBezTo>
                <a:cubicBezTo>
                  <a:pt x="492" y="249"/>
                  <a:pt x="492" y="250"/>
                  <a:pt x="492" y="251"/>
                </a:cubicBezTo>
                <a:close/>
                <a:moveTo>
                  <a:pt x="494" y="636"/>
                </a:moveTo>
                <a:cubicBezTo>
                  <a:pt x="494" y="636"/>
                  <a:pt x="494" y="636"/>
                  <a:pt x="494" y="636"/>
                </a:cubicBezTo>
                <a:cubicBezTo>
                  <a:pt x="494" y="635"/>
                  <a:pt x="494" y="635"/>
                  <a:pt x="493" y="634"/>
                </a:cubicBezTo>
                <a:cubicBezTo>
                  <a:pt x="494" y="634"/>
                  <a:pt x="494" y="633"/>
                  <a:pt x="495" y="633"/>
                </a:cubicBezTo>
                <a:cubicBezTo>
                  <a:pt x="495" y="634"/>
                  <a:pt x="496" y="635"/>
                  <a:pt x="497" y="636"/>
                </a:cubicBezTo>
                <a:cubicBezTo>
                  <a:pt x="496" y="636"/>
                  <a:pt x="495" y="636"/>
                  <a:pt x="494" y="636"/>
                </a:cubicBezTo>
                <a:close/>
                <a:moveTo>
                  <a:pt x="494" y="527"/>
                </a:moveTo>
                <a:cubicBezTo>
                  <a:pt x="494" y="527"/>
                  <a:pt x="494" y="527"/>
                  <a:pt x="495" y="527"/>
                </a:cubicBezTo>
                <a:cubicBezTo>
                  <a:pt x="495" y="527"/>
                  <a:pt x="495" y="528"/>
                  <a:pt x="495" y="528"/>
                </a:cubicBezTo>
                <a:cubicBezTo>
                  <a:pt x="495" y="528"/>
                  <a:pt x="495" y="528"/>
                  <a:pt x="494" y="527"/>
                </a:cubicBezTo>
                <a:close/>
                <a:moveTo>
                  <a:pt x="500" y="226"/>
                </a:moveTo>
                <a:cubicBezTo>
                  <a:pt x="498" y="227"/>
                  <a:pt x="497" y="228"/>
                  <a:pt x="495" y="229"/>
                </a:cubicBezTo>
                <a:cubicBezTo>
                  <a:pt x="494" y="227"/>
                  <a:pt x="493" y="226"/>
                  <a:pt x="491" y="225"/>
                </a:cubicBezTo>
                <a:cubicBezTo>
                  <a:pt x="491" y="224"/>
                  <a:pt x="490" y="224"/>
                  <a:pt x="489" y="223"/>
                </a:cubicBezTo>
                <a:cubicBezTo>
                  <a:pt x="491" y="222"/>
                  <a:pt x="492" y="221"/>
                  <a:pt x="493" y="220"/>
                </a:cubicBezTo>
                <a:cubicBezTo>
                  <a:pt x="493" y="220"/>
                  <a:pt x="494" y="220"/>
                  <a:pt x="494" y="220"/>
                </a:cubicBezTo>
                <a:cubicBezTo>
                  <a:pt x="494" y="220"/>
                  <a:pt x="494" y="220"/>
                  <a:pt x="494" y="220"/>
                </a:cubicBezTo>
                <a:cubicBezTo>
                  <a:pt x="495" y="220"/>
                  <a:pt x="496" y="220"/>
                  <a:pt x="496" y="220"/>
                </a:cubicBezTo>
                <a:cubicBezTo>
                  <a:pt x="497" y="220"/>
                  <a:pt x="499" y="220"/>
                  <a:pt x="500" y="219"/>
                </a:cubicBezTo>
                <a:cubicBezTo>
                  <a:pt x="501" y="220"/>
                  <a:pt x="502" y="221"/>
                  <a:pt x="504" y="222"/>
                </a:cubicBezTo>
                <a:cubicBezTo>
                  <a:pt x="502" y="223"/>
                  <a:pt x="501" y="225"/>
                  <a:pt x="500" y="226"/>
                </a:cubicBezTo>
                <a:close/>
                <a:moveTo>
                  <a:pt x="504" y="612"/>
                </a:moveTo>
                <a:cubicBezTo>
                  <a:pt x="504" y="612"/>
                  <a:pt x="505" y="612"/>
                  <a:pt x="506" y="613"/>
                </a:cubicBezTo>
                <a:cubicBezTo>
                  <a:pt x="505" y="613"/>
                  <a:pt x="505" y="613"/>
                  <a:pt x="505" y="613"/>
                </a:cubicBezTo>
                <a:cubicBezTo>
                  <a:pt x="505" y="614"/>
                  <a:pt x="506" y="615"/>
                  <a:pt x="506" y="615"/>
                </a:cubicBezTo>
                <a:cubicBezTo>
                  <a:pt x="505" y="614"/>
                  <a:pt x="505" y="613"/>
                  <a:pt x="504" y="612"/>
                </a:cubicBezTo>
                <a:close/>
                <a:moveTo>
                  <a:pt x="506" y="513"/>
                </a:moveTo>
                <a:cubicBezTo>
                  <a:pt x="506" y="514"/>
                  <a:pt x="507" y="514"/>
                  <a:pt x="507" y="514"/>
                </a:cubicBezTo>
                <a:cubicBezTo>
                  <a:pt x="507" y="514"/>
                  <a:pt x="507" y="514"/>
                  <a:pt x="507" y="514"/>
                </a:cubicBezTo>
                <a:cubicBezTo>
                  <a:pt x="507" y="514"/>
                  <a:pt x="506" y="514"/>
                  <a:pt x="506" y="514"/>
                </a:cubicBezTo>
                <a:cubicBezTo>
                  <a:pt x="506" y="514"/>
                  <a:pt x="506" y="514"/>
                  <a:pt x="506" y="513"/>
                </a:cubicBezTo>
                <a:cubicBezTo>
                  <a:pt x="506" y="513"/>
                  <a:pt x="506" y="513"/>
                  <a:pt x="506" y="513"/>
                </a:cubicBezTo>
                <a:close/>
                <a:moveTo>
                  <a:pt x="508" y="621"/>
                </a:moveTo>
                <a:cubicBezTo>
                  <a:pt x="508" y="621"/>
                  <a:pt x="508" y="621"/>
                  <a:pt x="508" y="621"/>
                </a:cubicBezTo>
                <a:cubicBezTo>
                  <a:pt x="507" y="621"/>
                  <a:pt x="507" y="620"/>
                  <a:pt x="506" y="620"/>
                </a:cubicBezTo>
                <a:cubicBezTo>
                  <a:pt x="506" y="619"/>
                  <a:pt x="506" y="619"/>
                  <a:pt x="506" y="619"/>
                </a:cubicBezTo>
                <a:cubicBezTo>
                  <a:pt x="506" y="618"/>
                  <a:pt x="506" y="617"/>
                  <a:pt x="506" y="616"/>
                </a:cubicBezTo>
                <a:cubicBezTo>
                  <a:pt x="506" y="618"/>
                  <a:pt x="507" y="619"/>
                  <a:pt x="508" y="620"/>
                </a:cubicBezTo>
                <a:cubicBezTo>
                  <a:pt x="508" y="620"/>
                  <a:pt x="508" y="621"/>
                  <a:pt x="508" y="621"/>
                </a:cubicBezTo>
                <a:close/>
                <a:moveTo>
                  <a:pt x="512" y="467"/>
                </a:moveTo>
                <a:cubicBezTo>
                  <a:pt x="512" y="467"/>
                  <a:pt x="512" y="467"/>
                  <a:pt x="512" y="466"/>
                </a:cubicBezTo>
                <a:cubicBezTo>
                  <a:pt x="512" y="467"/>
                  <a:pt x="512" y="467"/>
                  <a:pt x="512" y="467"/>
                </a:cubicBezTo>
                <a:cubicBezTo>
                  <a:pt x="512" y="467"/>
                  <a:pt x="512" y="467"/>
                  <a:pt x="512" y="467"/>
                </a:cubicBezTo>
                <a:close/>
                <a:moveTo>
                  <a:pt x="512" y="373"/>
                </a:moveTo>
                <a:cubicBezTo>
                  <a:pt x="511" y="373"/>
                  <a:pt x="510" y="374"/>
                  <a:pt x="510" y="374"/>
                </a:cubicBezTo>
                <a:cubicBezTo>
                  <a:pt x="510" y="374"/>
                  <a:pt x="509" y="373"/>
                  <a:pt x="509" y="373"/>
                </a:cubicBezTo>
                <a:cubicBezTo>
                  <a:pt x="509" y="373"/>
                  <a:pt x="509" y="373"/>
                  <a:pt x="509" y="373"/>
                </a:cubicBezTo>
                <a:cubicBezTo>
                  <a:pt x="511" y="371"/>
                  <a:pt x="512" y="369"/>
                  <a:pt x="512" y="366"/>
                </a:cubicBezTo>
                <a:cubicBezTo>
                  <a:pt x="512" y="363"/>
                  <a:pt x="511" y="360"/>
                  <a:pt x="509" y="359"/>
                </a:cubicBezTo>
                <a:cubicBezTo>
                  <a:pt x="509" y="358"/>
                  <a:pt x="509" y="358"/>
                  <a:pt x="509" y="357"/>
                </a:cubicBezTo>
                <a:cubicBezTo>
                  <a:pt x="510" y="357"/>
                  <a:pt x="510" y="357"/>
                  <a:pt x="510" y="357"/>
                </a:cubicBezTo>
                <a:cubicBezTo>
                  <a:pt x="510" y="357"/>
                  <a:pt x="511" y="357"/>
                  <a:pt x="511" y="357"/>
                </a:cubicBezTo>
                <a:cubicBezTo>
                  <a:pt x="511" y="357"/>
                  <a:pt x="511" y="358"/>
                  <a:pt x="511" y="358"/>
                </a:cubicBezTo>
                <a:cubicBezTo>
                  <a:pt x="511" y="362"/>
                  <a:pt x="514" y="365"/>
                  <a:pt x="517" y="366"/>
                </a:cubicBezTo>
                <a:cubicBezTo>
                  <a:pt x="515" y="367"/>
                  <a:pt x="513" y="370"/>
                  <a:pt x="512" y="373"/>
                </a:cubicBezTo>
                <a:close/>
                <a:moveTo>
                  <a:pt x="512" y="269"/>
                </a:moveTo>
                <a:cubicBezTo>
                  <a:pt x="512" y="269"/>
                  <a:pt x="512" y="269"/>
                  <a:pt x="512" y="268"/>
                </a:cubicBezTo>
                <a:cubicBezTo>
                  <a:pt x="512" y="268"/>
                  <a:pt x="512" y="268"/>
                  <a:pt x="512" y="268"/>
                </a:cubicBezTo>
                <a:cubicBezTo>
                  <a:pt x="512" y="268"/>
                  <a:pt x="512" y="269"/>
                  <a:pt x="512" y="269"/>
                </a:cubicBezTo>
                <a:close/>
                <a:moveTo>
                  <a:pt x="513" y="308"/>
                </a:moveTo>
                <a:cubicBezTo>
                  <a:pt x="513" y="308"/>
                  <a:pt x="513" y="308"/>
                  <a:pt x="513" y="308"/>
                </a:cubicBezTo>
                <a:cubicBezTo>
                  <a:pt x="513" y="308"/>
                  <a:pt x="513" y="308"/>
                  <a:pt x="512" y="308"/>
                </a:cubicBezTo>
                <a:cubicBezTo>
                  <a:pt x="512" y="308"/>
                  <a:pt x="513" y="308"/>
                  <a:pt x="513" y="308"/>
                </a:cubicBezTo>
                <a:close/>
                <a:moveTo>
                  <a:pt x="512" y="134"/>
                </a:moveTo>
                <a:cubicBezTo>
                  <a:pt x="512" y="134"/>
                  <a:pt x="512" y="134"/>
                  <a:pt x="512" y="134"/>
                </a:cubicBezTo>
                <a:cubicBezTo>
                  <a:pt x="514" y="132"/>
                  <a:pt x="516" y="130"/>
                  <a:pt x="516" y="127"/>
                </a:cubicBezTo>
                <a:cubicBezTo>
                  <a:pt x="516" y="126"/>
                  <a:pt x="516" y="126"/>
                  <a:pt x="516" y="126"/>
                </a:cubicBezTo>
                <a:cubicBezTo>
                  <a:pt x="517" y="127"/>
                  <a:pt x="518" y="128"/>
                  <a:pt x="519" y="128"/>
                </a:cubicBezTo>
                <a:cubicBezTo>
                  <a:pt x="519" y="129"/>
                  <a:pt x="520" y="129"/>
                  <a:pt x="520" y="130"/>
                </a:cubicBezTo>
                <a:cubicBezTo>
                  <a:pt x="517" y="130"/>
                  <a:pt x="514" y="132"/>
                  <a:pt x="512" y="134"/>
                </a:cubicBezTo>
                <a:close/>
                <a:moveTo>
                  <a:pt x="517" y="97"/>
                </a:moveTo>
                <a:cubicBezTo>
                  <a:pt x="519" y="96"/>
                  <a:pt x="520" y="94"/>
                  <a:pt x="521" y="92"/>
                </a:cubicBezTo>
                <a:cubicBezTo>
                  <a:pt x="522" y="94"/>
                  <a:pt x="525" y="96"/>
                  <a:pt x="528" y="96"/>
                </a:cubicBezTo>
                <a:cubicBezTo>
                  <a:pt x="528" y="96"/>
                  <a:pt x="528" y="96"/>
                  <a:pt x="528" y="96"/>
                </a:cubicBezTo>
                <a:cubicBezTo>
                  <a:pt x="527" y="97"/>
                  <a:pt x="526" y="98"/>
                  <a:pt x="525" y="99"/>
                </a:cubicBezTo>
                <a:cubicBezTo>
                  <a:pt x="525" y="99"/>
                  <a:pt x="525" y="99"/>
                  <a:pt x="525" y="99"/>
                </a:cubicBezTo>
                <a:cubicBezTo>
                  <a:pt x="523" y="99"/>
                  <a:pt x="522" y="100"/>
                  <a:pt x="521" y="101"/>
                </a:cubicBezTo>
                <a:cubicBezTo>
                  <a:pt x="520" y="99"/>
                  <a:pt x="519" y="98"/>
                  <a:pt x="517" y="97"/>
                </a:cubicBezTo>
                <a:close/>
                <a:moveTo>
                  <a:pt x="529" y="602"/>
                </a:moveTo>
                <a:cubicBezTo>
                  <a:pt x="528" y="599"/>
                  <a:pt x="525" y="597"/>
                  <a:pt x="522" y="596"/>
                </a:cubicBezTo>
                <a:cubicBezTo>
                  <a:pt x="524" y="595"/>
                  <a:pt x="525" y="594"/>
                  <a:pt x="526" y="593"/>
                </a:cubicBezTo>
                <a:cubicBezTo>
                  <a:pt x="526" y="593"/>
                  <a:pt x="526" y="593"/>
                  <a:pt x="526" y="593"/>
                </a:cubicBezTo>
                <a:cubicBezTo>
                  <a:pt x="526" y="593"/>
                  <a:pt x="526" y="593"/>
                  <a:pt x="527" y="593"/>
                </a:cubicBezTo>
                <a:cubicBezTo>
                  <a:pt x="526" y="593"/>
                  <a:pt x="526" y="594"/>
                  <a:pt x="526" y="594"/>
                </a:cubicBezTo>
                <a:cubicBezTo>
                  <a:pt x="526" y="597"/>
                  <a:pt x="528" y="600"/>
                  <a:pt x="530" y="602"/>
                </a:cubicBezTo>
                <a:cubicBezTo>
                  <a:pt x="530" y="602"/>
                  <a:pt x="530" y="602"/>
                  <a:pt x="530" y="602"/>
                </a:cubicBezTo>
                <a:cubicBezTo>
                  <a:pt x="530" y="602"/>
                  <a:pt x="529" y="602"/>
                  <a:pt x="529" y="602"/>
                </a:cubicBezTo>
                <a:close/>
                <a:moveTo>
                  <a:pt x="533" y="464"/>
                </a:moveTo>
                <a:cubicBezTo>
                  <a:pt x="533" y="463"/>
                  <a:pt x="533" y="463"/>
                  <a:pt x="533" y="463"/>
                </a:cubicBezTo>
                <a:cubicBezTo>
                  <a:pt x="533" y="463"/>
                  <a:pt x="533" y="463"/>
                  <a:pt x="533" y="463"/>
                </a:cubicBezTo>
                <a:cubicBezTo>
                  <a:pt x="533" y="463"/>
                  <a:pt x="533" y="463"/>
                  <a:pt x="533" y="464"/>
                </a:cubicBezTo>
                <a:close/>
                <a:moveTo>
                  <a:pt x="535" y="616"/>
                </a:moveTo>
                <a:cubicBezTo>
                  <a:pt x="534" y="616"/>
                  <a:pt x="534" y="616"/>
                  <a:pt x="534" y="616"/>
                </a:cubicBezTo>
                <a:cubicBezTo>
                  <a:pt x="534" y="616"/>
                  <a:pt x="535" y="615"/>
                  <a:pt x="535" y="615"/>
                </a:cubicBezTo>
                <a:cubicBezTo>
                  <a:pt x="535" y="615"/>
                  <a:pt x="535" y="616"/>
                  <a:pt x="535" y="616"/>
                </a:cubicBezTo>
                <a:cubicBezTo>
                  <a:pt x="535" y="616"/>
                  <a:pt x="535" y="616"/>
                  <a:pt x="535" y="616"/>
                </a:cubicBezTo>
                <a:close/>
                <a:moveTo>
                  <a:pt x="533" y="421"/>
                </a:moveTo>
                <a:cubicBezTo>
                  <a:pt x="533" y="421"/>
                  <a:pt x="532" y="420"/>
                  <a:pt x="532" y="420"/>
                </a:cubicBezTo>
                <a:cubicBezTo>
                  <a:pt x="533" y="419"/>
                  <a:pt x="534" y="418"/>
                  <a:pt x="534" y="417"/>
                </a:cubicBezTo>
                <a:cubicBezTo>
                  <a:pt x="534" y="417"/>
                  <a:pt x="535" y="417"/>
                  <a:pt x="535" y="417"/>
                </a:cubicBezTo>
                <a:cubicBezTo>
                  <a:pt x="534" y="418"/>
                  <a:pt x="534" y="420"/>
                  <a:pt x="533" y="421"/>
                </a:cubicBezTo>
                <a:close/>
                <a:moveTo>
                  <a:pt x="536" y="611"/>
                </a:moveTo>
                <a:cubicBezTo>
                  <a:pt x="536" y="610"/>
                  <a:pt x="536" y="610"/>
                  <a:pt x="536" y="610"/>
                </a:cubicBezTo>
                <a:cubicBezTo>
                  <a:pt x="536" y="609"/>
                  <a:pt x="536" y="609"/>
                  <a:pt x="536" y="608"/>
                </a:cubicBezTo>
                <a:cubicBezTo>
                  <a:pt x="537" y="608"/>
                  <a:pt x="538" y="608"/>
                  <a:pt x="539" y="608"/>
                </a:cubicBezTo>
                <a:cubicBezTo>
                  <a:pt x="538" y="609"/>
                  <a:pt x="537" y="610"/>
                  <a:pt x="536" y="611"/>
                </a:cubicBezTo>
                <a:close/>
                <a:moveTo>
                  <a:pt x="534" y="394"/>
                </a:moveTo>
                <a:cubicBezTo>
                  <a:pt x="533" y="394"/>
                  <a:pt x="533" y="394"/>
                  <a:pt x="532" y="394"/>
                </a:cubicBezTo>
                <a:cubicBezTo>
                  <a:pt x="530" y="394"/>
                  <a:pt x="528" y="394"/>
                  <a:pt x="527" y="396"/>
                </a:cubicBezTo>
                <a:cubicBezTo>
                  <a:pt x="527" y="395"/>
                  <a:pt x="527" y="395"/>
                  <a:pt x="527" y="395"/>
                </a:cubicBezTo>
                <a:cubicBezTo>
                  <a:pt x="529" y="395"/>
                  <a:pt x="530" y="393"/>
                  <a:pt x="531" y="392"/>
                </a:cubicBezTo>
                <a:cubicBezTo>
                  <a:pt x="531" y="392"/>
                  <a:pt x="531" y="392"/>
                  <a:pt x="531" y="392"/>
                </a:cubicBezTo>
                <a:cubicBezTo>
                  <a:pt x="532" y="392"/>
                  <a:pt x="533" y="392"/>
                  <a:pt x="533" y="391"/>
                </a:cubicBezTo>
                <a:cubicBezTo>
                  <a:pt x="534" y="392"/>
                  <a:pt x="535" y="392"/>
                  <a:pt x="536" y="392"/>
                </a:cubicBezTo>
                <a:cubicBezTo>
                  <a:pt x="537" y="392"/>
                  <a:pt x="539" y="391"/>
                  <a:pt x="540" y="391"/>
                </a:cubicBezTo>
                <a:cubicBezTo>
                  <a:pt x="540" y="391"/>
                  <a:pt x="540" y="391"/>
                  <a:pt x="540" y="391"/>
                </a:cubicBezTo>
                <a:cubicBezTo>
                  <a:pt x="538" y="391"/>
                  <a:pt x="536" y="392"/>
                  <a:pt x="534" y="394"/>
                </a:cubicBezTo>
                <a:close/>
                <a:moveTo>
                  <a:pt x="538" y="354"/>
                </a:moveTo>
                <a:cubicBezTo>
                  <a:pt x="538" y="354"/>
                  <a:pt x="538" y="354"/>
                  <a:pt x="538" y="354"/>
                </a:cubicBezTo>
                <a:cubicBezTo>
                  <a:pt x="538" y="353"/>
                  <a:pt x="538" y="353"/>
                  <a:pt x="539" y="353"/>
                </a:cubicBezTo>
                <a:cubicBezTo>
                  <a:pt x="539" y="353"/>
                  <a:pt x="539" y="353"/>
                  <a:pt x="539" y="354"/>
                </a:cubicBezTo>
                <a:cubicBezTo>
                  <a:pt x="538" y="354"/>
                  <a:pt x="538" y="354"/>
                  <a:pt x="538" y="354"/>
                </a:cubicBezTo>
                <a:close/>
                <a:moveTo>
                  <a:pt x="541" y="320"/>
                </a:moveTo>
                <a:cubicBezTo>
                  <a:pt x="541" y="320"/>
                  <a:pt x="541" y="320"/>
                  <a:pt x="541" y="319"/>
                </a:cubicBezTo>
                <a:cubicBezTo>
                  <a:pt x="541" y="319"/>
                  <a:pt x="541" y="319"/>
                  <a:pt x="542" y="319"/>
                </a:cubicBezTo>
                <a:cubicBezTo>
                  <a:pt x="542" y="320"/>
                  <a:pt x="542" y="320"/>
                  <a:pt x="541" y="320"/>
                </a:cubicBezTo>
                <a:close/>
                <a:moveTo>
                  <a:pt x="542" y="255"/>
                </a:moveTo>
                <a:cubicBezTo>
                  <a:pt x="540" y="256"/>
                  <a:pt x="539" y="257"/>
                  <a:pt x="537" y="258"/>
                </a:cubicBezTo>
                <a:cubicBezTo>
                  <a:pt x="537" y="258"/>
                  <a:pt x="537" y="258"/>
                  <a:pt x="537" y="258"/>
                </a:cubicBezTo>
                <a:cubicBezTo>
                  <a:pt x="537" y="258"/>
                  <a:pt x="537" y="258"/>
                  <a:pt x="536" y="258"/>
                </a:cubicBezTo>
                <a:cubicBezTo>
                  <a:pt x="536" y="258"/>
                  <a:pt x="536" y="257"/>
                  <a:pt x="536" y="257"/>
                </a:cubicBezTo>
                <a:cubicBezTo>
                  <a:pt x="536" y="256"/>
                  <a:pt x="536" y="255"/>
                  <a:pt x="536" y="255"/>
                </a:cubicBezTo>
                <a:cubicBezTo>
                  <a:pt x="536" y="254"/>
                  <a:pt x="536" y="254"/>
                  <a:pt x="536" y="253"/>
                </a:cubicBezTo>
                <a:cubicBezTo>
                  <a:pt x="536" y="253"/>
                  <a:pt x="537" y="253"/>
                  <a:pt x="537" y="253"/>
                </a:cubicBezTo>
                <a:cubicBezTo>
                  <a:pt x="539" y="253"/>
                  <a:pt x="540" y="253"/>
                  <a:pt x="541" y="253"/>
                </a:cubicBezTo>
                <a:cubicBezTo>
                  <a:pt x="542" y="253"/>
                  <a:pt x="543" y="253"/>
                  <a:pt x="544" y="253"/>
                </a:cubicBezTo>
                <a:cubicBezTo>
                  <a:pt x="544" y="253"/>
                  <a:pt x="544" y="253"/>
                  <a:pt x="545" y="253"/>
                </a:cubicBezTo>
                <a:cubicBezTo>
                  <a:pt x="545" y="253"/>
                  <a:pt x="544" y="253"/>
                  <a:pt x="544" y="254"/>
                </a:cubicBezTo>
                <a:cubicBezTo>
                  <a:pt x="544" y="254"/>
                  <a:pt x="543" y="255"/>
                  <a:pt x="542" y="255"/>
                </a:cubicBezTo>
                <a:close/>
                <a:moveTo>
                  <a:pt x="547" y="608"/>
                </a:moveTo>
                <a:cubicBezTo>
                  <a:pt x="547" y="608"/>
                  <a:pt x="546" y="607"/>
                  <a:pt x="545" y="607"/>
                </a:cubicBezTo>
                <a:cubicBezTo>
                  <a:pt x="545" y="607"/>
                  <a:pt x="546" y="606"/>
                  <a:pt x="547" y="606"/>
                </a:cubicBezTo>
                <a:cubicBezTo>
                  <a:pt x="547" y="606"/>
                  <a:pt x="547" y="606"/>
                  <a:pt x="548" y="606"/>
                </a:cubicBezTo>
                <a:cubicBezTo>
                  <a:pt x="548" y="607"/>
                  <a:pt x="547" y="607"/>
                  <a:pt x="547" y="608"/>
                </a:cubicBezTo>
                <a:close/>
                <a:moveTo>
                  <a:pt x="549" y="567"/>
                </a:moveTo>
                <a:cubicBezTo>
                  <a:pt x="549" y="567"/>
                  <a:pt x="549" y="567"/>
                  <a:pt x="549" y="567"/>
                </a:cubicBezTo>
                <a:cubicBezTo>
                  <a:pt x="549" y="567"/>
                  <a:pt x="549" y="567"/>
                  <a:pt x="550" y="567"/>
                </a:cubicBezTo>
                <a:cubicBezTo>
                  <a:pt x="549" y="567"/>
                  <a:pt x="549" y="567"/>
                  <a:pt x="549" y="567"/>
                </a:cubicBezTo>
                <a:close/>
                <a:moveTo>
                  <a:pt x="551" y="412"/>
                </a:moveTo>
                <a:cubicBezTo>
                  <a:pt x="551" y="412"/>
                  <a:pt x="550" y="412"/>
                  <a:pt x="550" y="412"/>
                </a:cubicBezTo>
                <a:cubicBezTo>
                  <a:pt x="551" y="411"/>
                  <a:pt x="551" y="410"/>
                  <a:pt x="551" y="409"/>
                </a:cubicBezTo>
                <a:cubicBezTo>
                  <a:pt x="551" y="410"/>
                  <a:pt x="551" y="410"/>
                  <a:pt x="552" y="410"/>
                </a:cubicBezTo>
                <a:cubicBezTo>
                  <a:pt x="551" y="411"/>
                  <a:pt x="551" y="411"/>
                  <a:pt x="551" y="412"/>
                </a:cubicBezTo>
                <a:close/>
                <a:moveTo>
                  <a:pt x="556" y="216"/>
                </a:moveTo>
                <a:cubicBezTo>
                  <a:pt x="554" y="216"/>
                  <a:pt x="553" y="216"/>
                  <a:pt x="552" y="217"/>
                </a:cubicBezTo>
                <a:cubicBezTo>
                  <a:pt x="552" y="214"/>
                  <a:pt x="550" y="212"/>
                  <a:pt x="548" y="211"/>
                </a:cubicBezTo>
                <a:cubicBezTo>
                  <a:pt x="548" y="211"/>
                  <a:pt x="548" y="210"/>
                  <a:pt x="548" y="210"/>
                </a:cubicBezTo>
                <a:cubicBezTo>
                  <a:pt x="548" y="209"/>
                  <a:pt x="548" y="209"/>
                  <a:pt x="548" y="209"/>
                </a:cubicBezTo>
                <a:cubicBezTo>
                  <a:pt x="549" y="209"/>
                  <a:pt x="549" y="209"/>
                  <a:pt x="550" y="209"/>
                </a:cubicBezTo>
                <a:cubicBezTo>
                  <a:pt x="553" y="209"/>
                  <a:pt x="554" y="208"/>
                  <a:pt x="556" y="207"/>
                </a:cubicBezTo>
                <a:cubicBezTo>
                  <a:pt x="556" y="207"/>
                  <a:pt x="557" y="208"/>
                  <a:pt x="558" y="208"/>
                </a:cubicBezTo>
                <a:cubicBezTo>
                  <a:pt x="559" y="208"/>
                  <a:pt x="559" y="208"/>
                  <a:pt x="559" y="208"/>
                </a:cubicBezTo>
                <a:cubicBezTo>
                  <a:pt x="559" y="208"/>
                  <a:pt x="559" y="209"/>
                  <a:pt x="559" y="209"/>
                </a:cubicBezTo>
                <a:cubicBezTo>
                  <a:pt x="559" y="210"/>
                  <a:pt x="559" y="211"/>
                  <a:pt x="559" y="212"/>
                </a:cubicBezTo>
                <a:cubicBezTo>
                  <a:pt x="557" y="212"/>
                  <a:pt x="556" y="214"/>
                  <a:pt x="556" y="216"/>
                </a:cubicBezTo>
                <a:close/>
                <a:moveTo>
                  <a:pt x="562" y="561"/>
                </a:moveTo>
                <a:cubicBezTo>
                  <a:pt x="561" y="561"/>
                  <a:pt x="560" y="561"/>
                  <a:pt x="559" y="562"/>
                </a:cubicBezTo>
                <a:cubicBezTo>
                  <a:pt x="558" y="562"/>
                  <a:pt x="558" y="562"/>
                  <a:pt x="558" y="562"/>
                </a:cubicBezTo>
                <a:cubicBezTo>
                  <a:pt x="559" y="561"/>
                  <a:pt x="559" y="561"/>
                  <a:pt x="560" y="560"/>
                </a:cubicBezTo>
                <a:cubicBezTo>
                  <a:pt x="561" y="560"/>
                  <a:pt x="561" y="560"/>
                  <a:pt x="562" y="560"/>
                </a:cubicBezTo>
                <a:cubicBezTo>
                  <a:pt x="563" y="560"/>
                  <a:pt x="563" y="561"/>
                  <a:pt x="564" y="561"/>
                </a:cubicBezTo>
                <a:cubicBezTo>
                  <a:pt x="563" y="561"/>
                  <a:pt x="563" y="561"/>
                  <a:pt x="562" y="561"/>
                </a:cubicBezTo>
                <a:close/>
                <a:moveTo>
                  <a:pt x="564" y="302"/>
                </a:moveTo>
                <a:cubicBezTo>
                  <a:pt x="562" y="303"/>
                  <a:pt x="561" y="305"/>
                  <a:pt x="561" y="307"/>
                </a:cubicBezTo>
                <a:cubicBezTo>
                  <a:pt x="561" y="307"/>
                  <a:pt x="560" y="307"/>
                  <a:pt x="560" y="307"/>
                </a:cubicBezTo>
                <a:cubicBezTo>
                  <a:pt x="560" y="307"/>
                  <a:pt x="560" y="307"/>
                  <a:pt x="560" y="306"/>
                </a:cubicBezTo>
                <a:cubicBezTo>
                  <a:pt x="560" y="304"/>
                  <a:pt x="559" y="302"/>
                  <a:pt x="557" y="300"/>
                </a:cubicBezTo>
                <a:cubicBezTo>
                  <a:pt x="559" y="299"/>
                  <a:pt x="559" y="298"/>
                  <a:pt x="560" y="297"/>
                </a:cubicBezTo>
                <a:cubicBezTo>
                  <a:pt x="561" y="297"/>
                  <a:pt x="562" y="297"/>
                  <a:pt x="562" y="297"/>
                </a:cubicBezTo>
                <a:cubicBezTo>
                  <a:pt x="563" y="298"/>
                  <a:pt x="563" y="300"/>
                  <a:pt x="564" y="301"/>
                </a:cubicBezTo>
                <a:cubicBezTo>
                  <a:pt x="564" y="301"/>
                  <a:pt x="564" y="301"/>
                  <a:pt x="564" y="302"/>
                </a:cubicBezTo>
                <a:close/>
                <a:moveTo>
                  <a:pt x="563" y="124"/>
                </a:moveTo>
                <a:cubicBezTo>
                  <a:pt x="563" y="124"/>
                  <a:pt x="563" y="124"/>
                  <a:pt x="563" y="124"/>
                </a:cubicBezTo>
                <a:cubicBezTo>
                  <a:pt x="562" y="124"/>
                  <a:pt x="562" y="125"/>
                  <a:pt x="561" y="125"/>
                </a:cubicBezTo>
                <a:cubicBezTo>
                  <a:pt x="560" y="125"/>
                  <a:pt x="559" y="125"/>
                  <a:pt x="557" y="125"/>
                </a:cubicBezTo>
                <a:cubicBezTo>
                  <a:pt x="557" y="125"/>
                  <a:pt x="556" y="125"/>
                  <a:pt x="555" y="125"/>
                </a:cubicBezTo>
                <a:cubicBezTo>
                  <a:pt x="555" y="125"/>
                  <a:pt x="555" y="125"/>
                  <a:pt x="554" y="124"/>
                </a:cubicBezTo>
                <a:cubicBezTo>
                  <a:pt x="558" y="123"/>
                  <a:pt x="561" y="120"/>
                  <a:pt x="561" y="116"/>
                </a:cubicBezTo>
                <a:cubicBezTo>
                  <a:pt x="561" y="116"/>
                  <a:pt x="561" y="116"/>
                  <a:pt x="561" y="115"/>
                </a:cubicBezTo>
                <a:cubicBezTo>
                  <a:pt x="561" y="115"/>
                  <a:pt x="562" y="115"/>
                  <a:pt x="563" y="114"/>
                </a:cubicBezTo>
                <a:cubicBezTo>
                  <a:pt x="564" y="117"/>
                  <a:pt x="566" y="119"/>
                  <a:pt x="569" y="120"/>
                </a:cubicBezTo>
                <a:cubicBezTo>
                  <a:pt x="566" y="120"/>
                  <a:pt x="565" y="122"/>
                  <a:pt x="563" y="124"/>
                </a:cubicBezTo>
                <a:close/>
                <a:moveTo>
                  <a:pt x="566" y="255"/>
                </a:moveTo>
                <a:cubicBezTo>
                  <a:pt x="566" y="255"/>
                  <a:pt x="566" y="255"/>
                  <a:pt x="566" y="255"/>
                </a:cubicBezTo>
                <a:cubicBezTo>
                  <a:pt x="566" y="255"/>
                  <a:pt x="566" y="255"/>
                  <a:pt x="566" y="255"/>
                </a:cubicBezTo>
                <a:cubicBezTo>
                  <a:pt x="566" y="255"/>
                  <a:pt x="566" y="255"/>
                  <a:pt x="566" y="255"/>
                </a:cubicBezTo>
                <a:close/>
                <a:moveTo>
                  <a:pt x="566" y="583"/>
                </a:moveTo>
                <a:cubicBezTo>
                  <a:pt x="566" y="582"/>
                  <a:pt x="566" y="581"/>
                  <a:pt x="565" y="581"/>
                </a:cubicBezTo>
                <a:cubicBezTo>
                  <a:pt x="566" y="580"/>
                  <a:pt x="567" y="580"/>
                  <a:pt x="567" y="579"/>
                </a:cubicBezTo>
                <a:cubicBezTo>
                  <a:pt x="568" y="579"/>
                  <a:pt x="568" y="580"/>
                  <a:pt x="568" y="581"/>
                </a:cubicBezTo>
                <a:cubicBezTo>
                  <a:pt x="567" y="581"/>
                  <a:pt x="566" y="582"/>
                  <a:pt x="566" y="583"/>
                </a:cubicBezTo>
                <a:close/>
                <a:moveTo>
                  <a:pt x="570" y="508"/>
                </a:moveTo>
                <a:cubicBezTo>
                  <a:pt x="570" y="505"/>
                  <a:pt x="569" y="503"/>
                  <a:pt x="566" y="501"/>
                </a:cubicBezTo>
                <a:cubicBezTo>
                  <a:pt x="567" y="501"/>
                  <a:pt x="568" y="500"/>
                  <a:pt x="568" y="500"/>
                </a:cubicBezTo>
                <a:cubicBezTo>
                  <a:pt x="569" y="500"/>
                  <a:pt x="569" y="500"/>
                  <a:pt x="569" y="500"/>
                </a:cubicBezTo>
                <a:cubicBezTo>
                  <a:pt x="570" y="501"/>
                  <a:pt x="570" y="501"/>
                  <a:pt x="571" y="502"/>
                </a:cubicBezTo>
                <a:cubicBezTo>
                  <a:pt x="571" y="503"/>
                  <a:pt x="571" y="504"/>
                  <a:pt x="571" y="505"/>
                </a:cubicBezTo>
                <a:cubicBezTo>
                  <a:pt x="571" y="506"/>
                  <a:pt x="571" y="507"/>
                  <a:pt x="571" y="508"/>
                </a:cubicBezTo>
                <a:cubicBezTo>
                  <a:pt x="571" y="508"/>
                  <a:pt x="571" y="508"/>
                  <a:pt x="570" y="508"/>
                </a:cubicBezTo>
                <a:close/>
                <a:moveTo>
                  <a:pt x="570" y="242"/>
                </a:moveTo>
                <a:cubicBezTo>
                  <a:pt x="570" y="241"/>
                  <a:pt x="569" y="240"/>
                  <a:pt x="568" y="239"/>
                </a:cubicBezTo>
                <a:cubicBezTo>
                  <a:pt x="568" y="238"/>
                  <a:pt x="568" y="238"/>
                  <a:pt x="569" y="237"/>
                </a:cubicBezTo>
                <a:cubicBezTo>
                  <a:pt x="569" y="237"/>
                  <a:pt x="569" y="237"/>
                  <a:pt x="569" y="237"/>
                </a:cubicBezTo>
                <a:cubicBezTo>
                  <a:pt x="570" y="238"/>
                  <a:pt x="571" y="238"/>
                  <a:pt x="572" y="239"/>
                </a:cubicBezTo>
                <a:cubicBezTo>
                  <a:pt x="572" y="239"/>
                  <a:pt x="571" y="240"/>
                  <a:pt x="571" y="240"/>
                </a:cubicBezTo>
                <a:cubicBezTo>
                  <a:pt x="571" y="240"/>
                  <a:pt x="572" y="241"/>
                  <a:pt x="572" y="241"/>
                </a:cubicBezTo>
                <a:cubicBezTo>
                  <a:pt x="571" y="241"/>
                  <a:pt x="571" y="241"/>
                  <a:pt x="570" y="242"/>
                </a:cubicBezTo>
                <a:close/>
                <a:moveTo>
                  <a:pt x="581" y="263"/>
                </a:moveTo>
                <a:cubicBezTo>
                  <a:pt x="581" y="263"/>
                  <a:pt x="581" y="262"/>
                  <a:pt x="581" y="262"/>
                </a:cubicBezTo>
                <a:cubicBezTo>
                  <a:pt x="581" y="262"/>
                  <a:pt x="582" y="262"/>
                  <a:pt x="582" y="262"/>
                </a:cubicBezTo>
                <a:cubicBezTo>
                  <a:pt x="582" y="262"/>
                  <a:pt x="582" y="263"/>
                  <a:pt x="581" y="263"/>
                </a:cubicBezTo>
                <a:close/>
                <a:moveTo>
                  <a:pt x="583" y="463"/>
                </a:moveTo>
                <a:cubicBezTo>
                  <a:pt x="583" y="463"/>
                  <a:pt x="583" y="463"/>
                  <a:pt x="583" y="462"/>
                </a:cubicBezTo>
                <a:cubicBezTo>
                  <a:pt x="583" y="462"/>
                  <a:pt x="583" y="462"/>
                  <a:pt x="583" y="462"/>
                </a:cubicBezTo>
                <a:cubicBezTo>
                  <a:pt x="584" y="464"/>
                  <a:pt x="586" y="465"/>
                  <a:pt x="588" y="466"/>
                </a:cubicBezTo>
                <a:cubicBezTo>
                  <a:pt x="587" y="466"/>
                  <a:pt x="587" y="466"/>
                  <a:pt x="586" y="466"/>
                </a:cubicBezTo>
                <a:cubicBezTo>
                  <a:pt x="585" y="465"/>
                  <a:pt x="584" y="464"/>
                  <a:pt x="583" y="463"/>
                </a:cubicBezTo>
                <a:close/>
                <a:moveTo>
                  <a:pt x="587" y="539"/>
                </a:moveTo>
                <a:cubicBezTo>
                  <a:pt x="586" y="539"/>
                  <a:pt x="586" y="539"/>
                  <a:pt x="585" y="539"/>
                </a:cubicBezTo>
                <a:cubicBezTo>
                  <a:pt x="586" y="538"/>
                  <a:pt x="587" y="537"/>
                  <a:pt x="587" y="535"/>
                </a:cubicBezTo>
                <a:cubicBezTo>
                  <a:pt x="588" y="535"/>
                  <a:pt x="588" y="534"/>
                  <a:pt x="589" y="533"/>
                </a:cubicBezTo>
                <a:cubicBezTo>
                  <a:pt x="588" y="534"/>
                  <a:pt x="588" y="535"/>
                  <a:pt x="588" y="536"/>
                </a:cubicBezTo>
                <a:cubicBezTo>
                  <a:pt x="588" y="537"/>
                  <a:pt x="588" y="539"/>
                  <a:pt x="589" y="540"/>
                </a:cubicBezTo>
                <a:cubicBezTo>
                  <a:pt x="588" y="539"/>
                  <a:pt x="587" y="539"/>
                  <a:pt x="587" y="539"/>
                </a:cubicBezTo>
                <a:close/>
                <a:moveTo>
                  <a:pt x="589" y="532"/>
                </a:moveTo>
                <a:cubicBezTo>
                  <a:pt x="589" y="531"/>
                  <a:pt x="590" y="530"/>
                  <a:pt x="590" y="529"/>
                </a:cubicBezTo>
                <a:cubicBezTo>
                  <a:pt x="590" y="529"/>
                  <a:pt x="589" y="528"/>
                  <a:pt x="589" y="528"/>
                </a:cubicBezTo>
                <a:cubicBezTo>
                  <a:pt x="590" y="528"/>
                  <a:pt x="590" y="529"/>
                  <a:pt x="591" y="529"/>
                </a:cubicBezTo>
                <a:cubicBezTo>
                  <a:pt x="590" y="530"/>
                  <a:pt x="590" y="531"/>
                  <a:pt x="589" y="532"/>
                </a:cubicBezTo>
                <a:close/>
                <a:moveTo>
                  <a:pt x="589" y="298"/>
                </a:moveTo>
                <a:cubicBezTo>
                  <a:pt x="589" y="298"/>
                  <a:pt x="590" y="298"/>
                  <a:pt x="590" y="298"/>
                </a:cubicBezTo>
                <a:cubicBezTo>
                  <a:pt x="590" y="299"/>
                  <a:pt x="590" y="300"/>
                  <a:pt x="591" y="301"/>
                </a:cubicBezTo>
                <a:cubicBezTo>
                  <a:pt x="591" y="302"/>
                  <a:pt x="591" y="302"/>
                  <a:pt x="591" y="303"/>
                </a:cubicBezTo>
                <a:cubicBezTo>
                  <a:pt x="591" y="302"/>
                  <a:pt x="590" y="302"/>
                  <a:pt x="590" y="301"/>
                </a:cubicBezTo>
                <a:cubicBezTo>
                  <a:pt x="590" y="300"/>
                  <a:pt x="590" y="299"/>
                  <a:pt x="589" y="298"/>
                </a:cubicBezTo>
                <a:close/>
                <a:moveTo>
                  <a:pt x="593" y="310"/>
                </a:moveTo>
                <a:cubicBezTo>
                  <a:pt x="593" y="309"/>
                  <a:pt x="592" y="308"/>
                  <a:pt x="591" y="307"/>
                </a:cubicBezTo>
                <a:cubicBezTo>
                  <a:pt x="591" y="306"/>
                  <a:pt x="591" y="306"/>
                  <a:pt x="591" y="306"/>
                </a:cubicBezTo>
                <a:cubicBezTo>
                  <a:pt x="592" y="307"/>
                  <a:pt x="593" y="309"/>
                  <a:pt x="594" y="309"/>
                </a:cubicBezTo>
                <a:cubicBezTo>
                  <a:pt x="594" y="310"/>
                  <a:pt x="594" y="310"/>
                  <a:pt x="593" y="310"/>
                </a:cubicBezTo>
                <a:close/>
                <a:moveTo>
                  <a:pt x="590" y="216"/>
                </a:moveTo>
                <a:cubicBezTo>
                  <a:pt x="591" y="215"/>
                  <a:pt x="593" y="214"/>
                  <a:pt x="594" y="213"/>
                </a:cubicBezTo>
                <a:cubicBezTo>
                  <a:pt x="595" y="214"/>
                  <a:pt x="596" y="215"/>
                  <a:pt x="598" y="215"/>
                </a:cubicBezTo>
                <a:cubicBezTo>
                  <a:pt x="598" y="216"/>
                  <a:pt x="598" y="217"/>
                  <a:pt x="598" y="217"/>
                </a:cubicBezTo>
                <a:cubicBezTo>
                  <a:pt x="598" y="220"/>
                  <a:pt x="599" y="223"/>
                  <a:pt x="601" y="225"/>
                </a:cubicBezTo>
                <a:cubicBezTo>
                  <a:pt x="601" y="225"/>
                  <a:pt x="600" y="225"/>
                  <a:pt x="599" y="226"/>
                </a:cubicBezTo>
                <a:cubicBezTo>
                  <a:pt x="599" y="220"/>
                  <a:pt x="595" y="216"/>
                  <a:pt x="590" y="216"/>
                </a:cubicBezTo>
                <a:close/>
                <a:moveTo>
                  <a:pt x="600" y="398"/>
                </a:moveTo>
                <a:cubicBezTo>
                  <a:pt x="600" y="397"/>
                  <a:pt x="599" y="397"/>
                  <a:pt x="598" y="397"/>
                </a:cubicBezTo>
                <a:cubicBezTo>
                  <a:pt x="598" y="397"/>
                  <a:pt x="598" y="397"/>
                  <a:pt x="598" y="397"/>
                </a:cubicBezTo>
                <a:cubicBezTo>
                  <a:pt x="598" y="397"/>
                  <a:pt x="598" y="397"/>
                  <a:pt x="598" y="397"/>
                </a:cubicBezTo>
                <a:cubicBezTo>
                  <a:pt x="598" y="396"/>
                  <a:pt x="598" y="396"/>
                  <a:pt x="599" y="396"/>
                </a:cubicBezTo>
                <a:cubicBezTo>
                  <a:pt x="599" y="396"/>
                  <a:pt x="600" y="396"/>
                  <a:pt x="601" y="396"/>
                </a:cubicBezTo>
                <a:cubicBezTo>
                  <a:pt x="601" y="396"/>
                  <a:pt x="602" y="396"/>
                  <a:pt x="602" y="396"/>
                </a:cubicBezTo>
                <a:cubicBezTo>
                  <a:pt x="601" y="396"/>
                  <a:pt x="601" y="397"/>
                  <a:pt x="600" y="398"/>
                </a:cubicBezTo>
                <a:close/>
                <a:moveTo>
                  <a:pt x="601" y="177"/>
                </a:moveTo>
                <a:cubicBezTo>
                  <a:pt x="600" y="177"/>
                  <a:pt x="599" y="177"/>
                  <a:pt x="598" y="177"/>
                </a:cubicBezTo>
                <a:cubicBezTo>
                  <a:pt x="595" y="177"/>
                  <a:pt x="593" y="178"/>
                  <a:pt x="591" y="180"/>
                </a:cubicBezTo>
                <a:cubicBezTo>
                  <a:pt x="589" y="178"/>
                  <a:pt x="587" y="177"/>
                  <a:pt x="584" y="177"/>
                </a:cubicBezTo>
                <a:cubicBezTo>
                  <a:pt x="581" y="177"/>
                  <a:pt x="579" y="179"/>
                  <a:pt x="577" y="181"/>
                </a:cubicBezTo>
                <a:cubicBezTo>
                  <a:pt x="576" y="180"/>
                  <a:pt x="575" y="179"/>
                  <a:pt x="573" y="178"/>
                </a:cubicBezTo>
                <a:cubicBezTo>
                  <a:pt x="574" y="177"/>
                  <a:pt x="574" y="176"/>
                  <a:pt x="574" y="174"/>
                </a:cubicBezTo>
                <a:cubicBezTo>
                  <a:pt x="574" y="174"/>
                  <a:pt x="574" y="174"/>
                  <a:pt x="574" y="174"/>
                </a:cubicBezTo>
                <a:cubicBezTo>
                  <a:pt x="576" y="173"/>
                  <a:pt x="577" y="171"/>
                  <a:pt x="578" y="168"/>
                </a:cubicBezTo>
                <a:cubicBezTo>
                  <a:pt x="579" y="168"/>
                  <a:pt x="580" y="167"/>
                  <a:pt x="580" y="166"/>
                </a:cubicBezTo>
                <a:cubicBezTo>
                  <a:pt x="581" y="166"/>
                  <a:pt x="581" y="166"/>
                  <a:pt x="581" y="166"/>
                </a:cubicBezTo>
                <a:cubicBezTo>
                  <a:pt x="582" y="166"/>
                  <a:pt x="583" y="166"/>
                  <a:pt x="584" y="165"/>
                </a:cubicBezTo>
                <a:cubicBezTo>
                  <a:pt x="583" y="166"/>
                  <a:pt x="582" y="168"/>
                  <a:pt x="582" y="170"/>
                </a:cubicBezTo>
                <a:cubicBezTo>
                  <a:pt x="582" y="174"/>
                  <a:pt x="586" y="177"/>
                  <a:pt x="590" y="177"/>
                </a:cubicBezTo>
                <a:cubicBezTo>
                  <a:pt x="594" y="177"/>
                  <a:pt x="597" y="174"/>
                  <a:pt x="597" y="170"/>
                </a:cubicBezTo>
                <a:cubicBezTo>
                  <a:pt x="597" y="169"/>
                  <a:pt x="597" y="169"/>
                  <a:pt x="597" y="169"/>
                </a:cubicBezTo>
                <a:cubicBezTo>
                  <a:pt x="597" y="169"/>
                  <a:pt x="597" y="170"/>
                  <a:pt x="598" y="170"/>
                </a:cubicBezTo>
                <a:cubicBezTo>
                  <a:pt x="599" y="173"/>
                  <a:pt x="600" y="174"/>
                  <a:pt x="603" y="176"/>
                </a:cubicBezTo>
                <a:cubicBezTo>
                  <a:pt x="602" y="176"/>
                  <a:pt x="602" y="177"/>
                  <a:pt x="601" y="177"/>
                </a:cubicBezTo>
                <a:close/>
                <a:moveTo>
                  <a:pt x="633" y="163"/>
                </a:moveTo>
                <a:cubicBezTo>
                  <a:pt x="634" y="164"/>
                  <a:pt x="635" y="164"/>
                  <a:pt x="636" y="165"/>
                </a:cubicBezTo>
                <a:cubicBezTo>
                  <a:pt x="635" y="165"/>
                  <a:pt x="635" y="166"/>
                  <a:pt x="635" y="166"/>
                </a:cubicBezTo>
                <a:cubicBezTo>
                  <a:pt x="634" y="165"/>
                  <a:pt x="634" y="164"/>
                  <a:pt x="633" y="163"/>
                </a:cubicBezTo>
                <a:cubicBezTo>
                  <a:pt x="633" y="163"/>
                  <a:pt x="633" y="163"/>
                  <a:pt x="633" y="163"/>
                </a:cubicBezTo>
                <a:close/>
                <a:moveTo>
                  <a:pt x="619" y="356"/>
                </a:moveTo>
                <a:cubicBezTo>
                  <a:pt x="618" y="354"/>
                  <a:pt x="615" y="352"/>
                  <a:pt x="613" y="351"/>
                </a:cubicBezTo>
                <a:cubicBezTo>
                  <a:pt x="613" y="351"/>
                  <a:pt x="613" y="350"/>
                  <a:pt x="613" y="350"/>
                </a:cubicBezTo>
                <a:cubicBezTo>
                  <a:pt x="613" y="349"/>
                  <a:pt x="613" y="348"/>
                  <a:pt x="614" y="347"/>
                </a:cubicBezTo>
                <a:cubicBezTo>
                  <a:pt x="615" y="348"/>
                  <a:pt x="616" y="348"/>
                  <a:pt x="618" y="348"/>
                </a:cubicBezTo>
                <a:cubicBezTo>
                  <a:pt x="619" y="348"/>
                  <a:pt x="620" y="348"/>
                  <a:pt x="621" y="347"/>
                </a:cubicBezTo>
                <a:cubicBezTo>
                  <a:pt x="621" y="348"/>
                  <a:pt x="621" y="349"/>
                  <a:pt x="621" y="349"/>
                </a:cubicBezTo>
                <a:cubicBezTo>
                  <a:pt x="621" y="350"/>
                  <a:pt x="621" y="351"/>
                  <a:pt x="622" y="352"/>
                </a:cubicBezTo>
                <a:cubicBezTo>
                  <a:pt x="620" y="353"/>
                  <a:pt x="619" y="354"/>
                  <a:pt x="619" y="356"/>
                </a:cubicBezTo>
                <a:close/>
                <a:moveTo>
                  <a:pt x="621" y="303"/>
                </a:moveTo>
                <a:cubicBezTo>
                  <a:pt x="621" y="303"/>
                  <a:pt x="621" y="303"/>
                  <a:pt x="621" y="303"/>
                </a:cubicBezTo>
                <a:cubicBezTo>
                  <a:pt x="621" y="303"/>
                  <a:pt x="621" y="303"/>
                  <a:pt x="621" y="304"/>
                </a:cubicBezTo>
                <a:cubicBezTo>
                  <a:pt x="621" y="304"/>
                  <a:pt x="621" y="303"/>
                  <a:pt x="621" y="303"/>
                </a:cubicBezTo>
                <a:close/>
                <a:moveTo>
                  <a:pt x="621" y="365"/>
                </a:moveTo>
                <a:cubicBezTo>
                  <a:pt x="621" y="364"/>
                  <a:pt x="621" y="364"/>
                  <a:pt x="621" y="363"/>
                </a:cubicBezTo>
                <a:cubicBezTo>
                  <a:pt x="622" y="364"/>
                  <a:pt x="622" y="364"/>
                  <a:pt x="623" y="364"/>
                </a:cubicBezTo>
                <a:cubicBezTo>
                  <a:pt x="623" y="364"/>
                  <a:pt x="622" y="364"/>
                  <a:pt x="621" y="365"/>
                </a:cubicBezTo>
                <a:close/>
                <a:moveTo>
                  <a:pt x="624" y="460"/>
                </a:moveTo>
                <a:cubicBezTo>
                  <a:pt x="624" y="460"/>
                  <a:pt x="624" y="460"/>
                  <a:pt x="624" y="460"/>
                </a:cubicBezTo>
                <a:cubicBezTo>
                  <a:pt x="624" y="460"/>
                  <a:pt x="624" y="460"/>
                  <a:pt x="624" y="460"/>
                </a:cubicBezTo>
                <a:cubicBezTo>
                  <a:pt x="624" y="460"/>
                  <a:pt x="624" y="460"/>
                  <a:pt x="624" y="460"/>
                </a:cubicBezTo>
                <a:close/>
                <a:moveTo>
                  <a:pt x="626" y="292"/>
                </a:moveTo>
                <a:cubicBezTo>
                  <a:pt x="626" y="292"/>
                  <a:pt x="626" y="291"/>
                  <a:pt x="626" y="290"/>
                </a:cubicBezTo>
                <a:cubicBezTo>
                  <a:pt x="626" y="289"/>
                  <a:pt x="626" y="289"/>
                  <a:pt x="626" y="288"/>
                </a:cubicBezTo>
                <a:cubicBezTo>
                  <a:pt x="626" y="288"/>
                  <a:pt x="627" y="288"/>
                  <a:pt x="628" y="288"/>
                </a:cubicBezTo>
                <a:cubicBezTo>
                  <a:pt x="628" y="288"/>
                  <a:pt x="629" y="288"/>
                  <a:pt x="629" y="288"/>
                </a:cubicBezTo>
                <a:cubicBezTo>
                  <a:pt x="629" y="288"/>
                  <a:pt x="629" y="289"/>
                  <a:pt x="629" y="289"/>
                </a:cubicBezTo>
                <a:cubicBezTo>
                  <a:pt x="628" y="290"/>
                  <a:pt x="627" y="291"/>
                  <a:pt x="626" y="292"/>
                </a:cubicBezTo>
                <a:close/>
                <a:moveTo>
                  <a:pt x="631" y="509"/>
                </a:moveTo>
                <a:cubicBezTo>
                  <a:pt x="631" y="508"/>
                  <a:pt x="631" y="508"/>
                  <a:pt x="631" y="508"/>
                </a:cubicBezTo>
                <a:cubicBezTo>
                  <a:pt x="631" y="508"/>
                  <a:pt x="631" y="508"/>
                  <a:pt x="631" y="508"/>
                </a:cubicBezTo>
                <a:cubicBezTo>
                  <a:pt x="631" y="508"/>
                  <a:pt x="632" y="509"/>
                  <a:pt x="632" y="509"/>
                </a:cubicBezTo>
                <a:cubicBezTo>
                  <a:pt x="631" y="509"/>
                  <a:pt x="631" y="509"/>
                  <a:pt x="631" y="509"/>
                </a:cubicBezTo>
                <a:close/>
                <a:moveTo>
                  <a:pt x="626" y="223"/>
                </a:moveTo>
                <a:cubicBezTo>
                  <a:pt x="626" y="222"/>
                  <a:pt x="626" y="222"/>
                  <a:pt x="626" y="222"/>
                </a:cubicBezTo>
                <a:cubicBezTo>
                  <a:pt x="625" y="220"/>
                  <a:pt x="623" y="218"/>
                  <a:pt x="621" y="217"/>
                </a:cubicBezTo>
                <a:cubicBezTo>
                  <a:pt x="621" y="217"/>
                  <a:pt x="620" y="216"/>
                  <a:pt x="620" y="216"/>
                </a:cubicBezTo>
                <a:cubicBezTo>
                  <a:pt x="620" y="216"/>
                  <a:pt x="620" y="216"/>
                  <a:pt x="620" y="216"/>
                </a:cubicBezTo>
                <a:cubicBezTo>
                  <a:pt x="621" y="215"/>
                  <a:pt x="621" y="215"/>
                  <a:pt x="621" y="214"/>
                </a:cubicBezTo>
                <a:cubicBezTo>
                  <a:pt x="622" y="217"/>
                  <a:pt x="625" y="220"/>
                  <a:pt x="628" y="220"/>
                </a:cubicBezTo>
                <a:cubicBezTo>
                  <a:pt x="631" y="220"/>
                  <a:pt x="634" y="218"/>
                  <a:pt x="635" y="216"/>
                </a:cubicBezTo>
                <a:cubicBezTo>
                  <a:pt x="635" y="219"/>
                  <a:pt x="639" y="222"/>
                  <a:pt x="643" y="222"/>
                </a:cubicBezTo>
                <a:cubicBezTo>
                  <a:pt x="643" y="222"/>
                  <a:pt x="644" y="222"/>
                  <a:pt x="644" y="222"/>
                </a:cubicBezTo>
                <a:cubicBezTo>
                  <a:pt x="643" y="223"/>
                  <a:pt x="642" y="224"/>
                  <a:pt x="641" y="225"/>
                </a:cubicBezTo>
                <a:cubicBezTo>
                  <a:pt x="640" y="224"/>
                  <a:pt x="640" y="223"/>
                  <a:pt x="638" y="222"/>
                </a:cubicBezTo>
                <a:cubicBezTo>
                  <a:pt x="637" y="221"/>
                  <a:pt x="635" y="220"/>
                  <a:pt x="633" y="220"/>
                </a:cubicBezTo>
                <a:cubicBezTo>
                  <a:pt x="630" y="220"/>
                  <a:pt x="628" y="221"/>
                  <a:pt x="626" y="223"/>
                </a:cubicBezTo>
                <a:close/>
                <a:moveTo>
                  <a:pt x="643" y="250"/>
                </a:moveTo>
                <a:cubicBezTo>
                  <a:pt x="642" y="251"/>
                  <a:pt x="642" y="251"/>
                  <a:pt x="642" y="251"/>
                </a:cubicBezTo>
                <a:cubicBezTo>
                  <a:pt x="642" y="250"/>
                  <a:pt x="641" y="250"/>
                  <a:pt x="641" y="250"/>
                </a:cubicBezTo>
                <a:cubicBezTo>
                  <a:pt x="641" y="250"/>
                  <a:pt x="642" y="250"/>
                  <a:pt x="642" y="250"/>
                </a:cubicBezTo>
                <a:cubicBezTo>
                  <a:pt x="642" y="250"/>
                  <a:pt x="642" y="250"/>
                  <a:pt x="643" y="250"/>
                </a:cubicBezTo>
                <a:close/>
                <a:moveTo>
                  <a:pt x="643" y="338"/>
                </a:moveTo>
                <a:cubicBezTo>
                  <a:pt x="643" y="338"/>
                  <a:pt x="642" y="338"/>
                  <a:pt x="642" y="338"/>
                </a:cubicBezTo>
                <a:cubicBezTo>
                  <a:pt x="640" y="337"/>
                  <a:pt x="639" y="335"/>
                  <a:pt x="637" y="335"/>
                </a:cubicBezTo>
                <a:cubicBezTo>
                  <a:pt x="637" y="334"/>
                  <a:pt x="637" y="334"/>
                  <a:pt x="637" y="333"/>
                </a:cubicBezTo>
                <a:cubicBezTo>
                  <a:pt x="637" y="332"/>
                  <a:pt x="636" y="330"/>
                  <a:pt x="636" y="329"/>
                </a:cubicBezTo>
                <a:cubicBezTo>
                  <a:pt x="636" y="329"/>
                  <a:pt x="636" y="328"/>
                  <a:pt x="637" y="327"/>
                </a:cubicBezTo>
                <a:cubicBezTo>
                  <a:pt x="637" y="327"/>
                  <a:pt x="637" y="327"/>
                  <a:pt x="637" y="326"/>
                </a:cubicBezTo>
                <a:cubicBezTo>
                  <a:pt x="638" y="325"/>
                  <a:pt x="639" y="324"/>
                  <a:pt x="640" y="323"/>
                </a:cubicBezTo>
                <a:cubicBezTo>
                  <a:pt x="641" y="323"/>
                  <a:pt x="641" y="323"/>
                  <a:pt x="642" y="322"/>
                </a:cubicBezTo>
                <a:cubicBezTo>
                  <a:pt x="643" y="322"/>
                  <a:pt x="643" y="322"/>
                  <a:pt x="643" y="323"/>
                </a:cubicBezTo>
                <a:cubicBezTo>
                  <a:pt x="642" y="324"/>
                  <a:pt x="642" y="326"/>
                  <a:pt x="642" y="328"/>
                </a:cubicBezTo>
                <a:cubicBezTo>
                  <a:pt x="642" y="330"/>
                  <a:pt x="643" y="333"/>
                  <a:pt x="645" y="335"/>
                </a:cubicBezTo>
                <a:cubicBezTo>
                  <a:pt x="644" y="336"/>
                  <a:pt x="644" y="337"/>
                  <a:pt x="643" y="338"/>
                </a:cubicBezTo>
                <a:close/>
                <a:moveTo>
                  <a:pt x="672" y="351"/>
                </a:moveTo>
                <a:cubicBezTo>
                  <a:pt x="671" y="351"/>
                  <a:pt x="671" y="351"/>
                  <a:pt x="671" y="351"/>
                </a:cubicBezTo>
                <a:cubicBezTo>
                  <a:pt x="671" y="351"/>
                  <a:pt x="671" y="351"/>
                  <a:pt x="671" y="351"/>
                </a:cubicBezTo>
                <a:cubicBezTo>
                  <a:pt x="671" y="351"/>
                  <a:pt x="672" y="351"/>
                  <a:pt x="672" y="351"/>
                </a:cubicBezTo>
                <a:cubicBezTo>
                  <a:pt x="672" y="351"/>
                  <a:pt x="672" y="351"/>
                  <a:pt x="672" y="351"/>
                </a:cubicBezTo>
                <a:close/>
                <a:moveTo>
                  <a:pt x="648" y="269"/>
                </a:moveTo>
                <a:cubicBezTo>
                  <a:pt x="648" y="269"/>
                  <a:pt x="649" y="270"/>
                  <a:pt x="650" y="270"/>
                </a:cubicBezTo>
                <a:cubicBezTo>
                  <a:pt x="656" y="270"/>
                  <a:pt x="661" y="265"/>
                  <a:pt x="661" y="258"/>
                </a:cubicBezTo>
                <a:cubicBezTo>
                  <a:pt x="661" y="258"/>
                  <a:pt x="661" y="257"/>
                  <a:pt x="661" y="257"/>
                </a:cubicBezTo>
                <a:cubicBezTo>
                  <a:pt x="663" y="258"/>
                  <a:pt x="664" y="259"/>
                  <a:pt x="666" y="259"/>
                </a:cubicBezTo>
                <a:cubicBezTo>
                  <a:pt x="667" y="261"/>
                  <a:pt x="669" y="263"/>
                  <a:pt x="671" y="264"/>
                </a:cubicBezTo>
                <a:cubicBezTo>
                  <a:pt x="670" y="265"/>
                  <a:pt x="670" y="265"/>
                  <a:pt x="670" y="266"/>
                </a:cubicBezTo>
                <a:cubicBezTo>
                  <a:pt x="670" y="269"/>
                  <a:pt x="672" y="272"/>
                  <a:pt x="675" y="274"/>
                </a:cubicBezTo>
                <a:cubicBezTo>
                  <a:pt x="674" y="274"/>
                  <a:pt x="674" y="274"/>
                  <a:pt x="674" y="275"/>
                </a:cubicBezTo>
                <a:cubicBezTo>
                  <a:pt x="673" y="275"/>
                  <a:pt x="673" y="274"/>
                  <a:pt x="673" y="274"/>
                </a:cubicBezTo>
                <a:cubicBezTo>
                  <a:pt x="671" y="271"/>
                  <a:pt x="667" y="269"/>
                  <a:pt x="664" y="269"/>
                </a:cubicBezTo>
                <a:cubicBezTo>
                  <a:pt x="663" y="269"/>
                  <a:pt x="662" y="269"/>
                  <a:pt x="661" y="270"/>
                </a:cubicBezTo>
                <a:cubicBezTo>
                  <a:pt x="659" y="269"/>
                  <a:pt x="658" y="268"/>
                  <a:pt x="657" y="268"/>
                </a:cubicBezTo>
                <a:cubicBezTo>
                  <a:pt x="653" y="268"/>
                  <a:pt x="650" y="271"/>
                  <a:pt x="650" y="275"/>
                </a:cubicBezTo>
                <a:cubicBezTo>
                  <a:pt x="649" y="275"/>
                  <a:pt x="649" y="275"/>
                  <a:pt x="649" y="275"/>
                </a:cubicBezTo>
                <a:cubicBezTo>
                  <a:pt x="649" y="273"/>
                  <a:pt x="648" y="272"/>
                  <a:pt x="647" y="271"/>
                </a:cubicBezTo>
                <a:cubicBezTo>
                  <a:pt x="647" y="270"/>
                  <a:pt x="647" y="270"/>
                  <a:pt x="648" y="269"/>
                </a:cubicBezTo>
                <a:close/>
                <a:moveTo>
                  <a:pt x="670" y="329"/>
                </a:moveTo>
                <a:cubicBezTo>
                  <a:pt x="670" y="330"/>
                  <a:pt x="669" y="330"/>
                  <a:pt x="669" y="330"/>
                </a:cubicBezTo>
                <a:cubicBezTo>
                  <a:pt x="669" y="330"/>
                  <a:pt x="669" y="329"/>
                  <a:pt x="668" y="329"/>
                </a:cubicBezTo>
                <a:cubicBezTo>
                  <a:pt x="669" y="329"/>
                  <a:pt x="669" y="329"/>
                  <a:pt x="670" y="329"/>
                </a:cubicBezTo>
                <a:cubicBezTo>
                  <a:pt x="670" y="329"/>
                  <a:pt x="670" y="329"/>
                  <a:pt x="670" y="329"/>
                </a:cubicBezTo>
                <a:close/>
                <a:moveTo>
                  <a:pt x="663" y="324"/>
                </a:moveTo>
                <a:cubicBezTo>
                  <a:pt x="662" y="324"/>
                  <a:pt x="661" y="324"/>
                  <a:pt x="660" y="324"/>
                </a:cubicBezTo>
                <a:cubicBezTo>
                  <a:pt x="660" y="323"/>
                  <a:pt x="660" y="323"/>
                  <a:pt x="660" y="322"/>
                </a:cubicBezTo>
                <a:cubicBezTo>
                  <a:pt x="661" y="322"/>
                  <a:pt x="661" y="322"/>
                  <a:pt x="661" y="322"/>
                </a:cubicBezTo>
                <a:cubicBezTo>
                  <a:pt x="662" y="322"/>
                  <a:pt x="662" y="322"/>
                  <a:pt x="663" y="322"/>
                </a:cubicBezTo>
                <a:cubicBezTo>
                  <a:pt x="663" y="323"/>
                  <a:pt x="663" y="324"/>
                  <a:pt x="663" y="324"/>
                </a:cubicBezTo>
                <a:close/>
                <a:moveTo>
                  <a:pt x="657" y="289"/>
                </a:moveTo>
                <a:cubicBezTo>
                  <a:pt x="655" y="289"/>
                  <a:pt x="653" y="290"/>
                  <a:pt x="652" y="291"/>
                </a:cubicBezTo>
                <a:cubicBezTo>
                  <a:pt x="651" y="291"/>
                  <a:pt x="651" y="291"/>
                  <a:pt x="650" y="290"/>
                </a:cubicBezTo>
                <a:cubicBezTo>
                  <a:pt x="652" y="289"/>
                  <a:pt x="653" y="288"/>
                  <a:pt x="654" y="286"/>
                </a:cubicBezTo>
                <a:cubicBezTo>
                  <a:pt x="655" y="287"/>
                  <a:pt x="656" y="288"/>
                  <a:pt x="657" y="289"/>
                </a:cubicBezTo>
                <a:close/>
                <a:moveTo>
                  <a:pt x="647" y="470"/>
                </a:moveTo>
                <a:cubicBezTo>
                  <a:pt x="646" y="470"/>
                  <a:pt x="646" y="469"/>
                  <a:pt x="645" y="469"/>
                </a:cubicBezTo>
                <a:cubicBezTo>
                  <a:pt x="646" y="469"/>
                  <a:pt x="647" y="469"/>
                  <a:pt x="648" y="468"/>
                </a:cubicBezTo>
                <a:cubicBezTo>
                  <a:pt x="648" y="468"/>
                  <a:pt x="648" y="468"/>
                  <a:pt x="648" y="468"/>
                </a:cubicBezTo>
                <a:cubicBezTo>
                  <a:pt x="647" y="469"/>
                  <a:pt x="647" y="470"/>
                  <a:pt x="647" y="470"/>
                </a:cubicBezTo>
                <a:close/>
                <a:moveTo>
                  <a:pt x="655" y="423"/>
                </a:moveTo>
                <a:cubicBezTo>
                  <a:pt x="655" y="423"/>
                  <a:pt x="655" y="422"/>
                  <a:pt x="655" y="422"/>
                </a:cubicBezTo>
                <a:cubicBezTo>
                  <a:pt x="655" y="422"/>
                  <a:pt x="655" y="423"/>
                  <a:pt x="655" y="423"/>
                </a:cubicBezTo>
                <a:cubicBezTo>
                  <a:pt x="655" y="423"/>
                  <a:pt x="655" y="423"/>
                  <a:pt x="655" y="423"/>
                </a:cubicBezTo>
                <a:close/>
                <a:moveTo>
                  <a:pt x="654" y="417"/>
                </a:moveTo>
                <a:cubicBezTo>
                  <a:pt x="654" y="417"/>
                  <a:pt x="654" y="416"/>
                  <a:pt x="654" y="415"/>
                </a:cubicBezTo>
                <a:cubicBezTo>
                  <a:pt x="652" y="412"/>
                  <a:pt x="650" y="410"/>
                  <a:pt x="647" y="410"/>
                </a:cubicBezTo>
                <a:cubicBezTo>
                  <a:pt x="646" y="410"/>
                  <a:pt x="646" y="409"/>
                  <a:pt x="646" y="409"/>
                </a:cubicBezTo>
                <a:cubicBezTo>
                  <a:pt x="647" y="408"/>
                  <a:pt x="648" y="407"/>
                  <a:pt x="648" y="407"/>
                </a:cubicBezTo>
                <a:cubicBezTo>
                  <a:pt x="649" y="407"/>
                  <a:pt x="650" y="407"/>
                  <a:pt x="651" y="407"/>
                </a:cubicBezTo>
                <a:cubicBezTo>
                  <a:pt x="652" y="407"/>
                  <a:pt x="652" y="407"/>
                  <a:pt x="653" y="407"/>
                </a:cubicBezTo>
                <a:cubicBezTo>
                  <a:pt x="653" y="407"/>
                  <a:pt x="653" y="407"/>
                  <a:pt x="653" y="407"/>
                </a:cubicBezTo>
                <a:cubicBezTo>
                  <a:pt x="654" y="409"/>
                  <a:pt x="656" y="411"/>
                  <a:pt x="659" y="412"/>
                </a:cubicBezTo>
                <a:cubicBezTo>
                  <a:pt x="659" y="412"/>
                  <a:pt x="659" y="412"/>
                  <a:pt x="659" y="412"/>
                </a:cubicBezTo>
                <a:cubicBezTo>
                  <a:pt x="657" y="413"/>
                  <a:pt x="655" y="415"/>
                  <a:pt x="654" y="417"/>
                </a:cubicBezTo>
                <a:close/>
                <a:moveTo>
                  <a:pt x="662" y="383"/>
                </a:moveTo>
                <a:cubicBezTo>
                  <a:pt x="661" y="383"/>
                  <a:pt x="660" y="383"/>
                  <a:pt x="660" y="383"/>
                </a:cubicBezTo>
                <a:cubicBezTo>
                  <a:pt x="659" y="383"/>
                  <a:pt x="659" y="383"/>
                  <a:pt x="658" y="383"/>
                </a:cubicBezTo>
                <a:cubicBezTo>
                  <a:pt x="658" y="382"/>
                  <a:pt x="657" y="381"/>
                  <a:pt x="656" y="381"/>
                </a:cubicBezTo>
                <a:cubicBezTo>
                  <a:pt x="658" y="380"/>
                  <a:pt x="660" y="378"/>
                  <a:pt x="661" y="376"/>
                </a:cubicBezTo>
                <a:cubicBezTo>
                  <a:pt x="662" y="375"/>
                  <a:pt x="663" y="373"/>
                  <a:pt x="664" y="372"/>
                </a:cubicBezTo>
                <a:cubicBezTo>
                  <a:pt x="665" y="375"/>
                  <a:pt x="668" y="377"/>
                  <a:pt x="671" y="377"/>
                </a:cubicBezTo>
                <a:cubicBezTo>
                  <a:pt x="670" y="378"/>
                  <a:pt x="669" y="379"/>
                  <a:pt x="669" y="380"/>
                </a:cubicBezTo>
                <a:cubicBezTo>
                  <a:pt x="669" y="380"/>
                  <a:pt x="668" y="380"/>
                  <a:pt x="668" y="380"/>
                </a:cubicBezTo>
                <a:cubicBezTo>
                  <a:pt x="668" y="380"/>
                  <a:pt x="668" y="380"/>
                  <a:pt x="668" y="380"/>
                </a:cubicBezTo>
                <a:cubicBezTo>
                  <a:pt x="665" y="380"/>
                  <a:pt x="663" y="381"/>
                  <a:pt x="662" y="383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2700000" scaled="0"/>
          </a:gradFill>
          <a:ln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endParaRPr lang="en-US">
              <a:cs typeface="+mn-ea"/>
              <a:sym typeface="+mn-lt"/>
            </a:endParaRPr>
          </a:p>
        </p:txBody>
      </p:sp>
      <p:sp>
        <p:nvSpPr>
          <p:cNvPr id="36" name="Freeform: Shape 42">
            <a:extLst>
              <a:ext uri="{FF2B5EF4-FFF2-40B4-BE49-F238E27FC236}">
                <a16:creationId xmlns:a16="http://schemas.microsoft.com/office/drawing/2014/main" id="{939FE40A-CDC4-4099-9126-BF25F1AF6A34}"/>
              </a:ext>
            </a:extLst>
          </p:cNvPr>
          <p:cNvSpPr>
            <a:spLocks/>
          </p:cNvSpPr>
          <p:nvPr/>
        </p:nvSpPr>
        <p:spPr bwMode="auto">
          <a:xfrm>
            <a:off x="7194606" y="1222746"/>
            <a:ext cx="1254890" cy="587538"/>
          </a:xfrm>
          <a:custGeom>
            <a:avLst/>
            <a:gdLst>
              <a:gd name="connsiteX0" fmla="*/ 131960 w 600029"/>
              <a:gd name="connsiteY0" fmla="*/ 74486 h 280933"/>
              <a:gd name="connsiteX1" fmla="*/ 308573 w 600029"/>
              <a:gd name="connsiteY1" fmla="*/ 101710 h 280933"/>
              <a:gd name="connsiteX2" fmla="*/ 470827 w 600029"/>
              <a:gd name="connsiteY2" fmla="*/ 74486 h 280933"/>
              <a:gd name="connsiteX3" fmla="*/ 470827 w 600029"/>
              <a:gd name="connsiteY3" fmla="*/ 164755 h 280933"/>
              <a:gd name="connsiteX4" fmla="*/ 320060 w 600029"/>
              <a:gd name="connsiteY4" fmla="*/ 197710 h 280933"/>
              <a:gd name="connsiteX5" fmla="*/ 131960 w 600029"/>
              <a:gd name="connsiteY5" fmla="*/ 169054 h 280933"/>
              <a:gd name="connsiteX6" fmla="*/ 297144 w 600029"/>
              <a:gd name="connsiteY6" fmla="*/ 0 h 280933"/>
              <a:gd name="connsiteX7" fmla="*/ 600029 w 600029"/>
              <a:gd name="connsiteY7" fmla="*/ 47300 h 280933"/>
              <a:gd name="connsiteX8" fmla="*/ 310063 w 600029"/>
              <a:gd name="connsiteY8" fmla="*/ 87433 h 280933"/>
              <a:gd name="connsiteX9" fmla="*/ 71774 w 600029"/>
              <a:gd name="connsiteY9" fmla="*/ 55900 h 280933"/>
              <a:gd name="connsiteX10" fmla="*/ 71774 w 600029"/>
              <a:gd name="connsiteY10" fmla="*/ 199233 h 280933"/>
              <a:gd name="connsiteX11" fmla="*/ 103355 w 600029"/>
              <a:gd name="connsiteY11" fmla="*/ 199233 h 280933"/>
              <a:gd name="connsiteX12" fmla="*/ 103355 w 600029"/>
              <a:gd name="connsiteY12" fmla="*/ 280933 h 280933"/>
              <a:gd name="connsiteX13" fmla="*/ 66032 w 600029"/>
              <a:gd name="connsiteY13" fmla="*/ 262300 h 280933"/>
              <a:gd name="connsiteX14" fmla="*/ 30145 w 600029"/>
              <a:gd name="connsiteY14" fmla="*/ 280933 h 280933"/>
              <a:gd name="connsiteX15" fmla="*/ 30145 w 600029"/>
              <a:gd name="connsiteY15" fmla="*/ 199233 h 280933"/>
              <a:gd name="connsiteX16" fmla="*/ 60290 w 600029"/>
              <a:gd name="connsiteY16" fmla="*/ 199233 h 280933"/>
              <a:gd name="connsiteX17" fmla="*/ 60290 w 600029"/>
              <a:gd name="connsiteY17" fmla="*/ 54467 h 280933"/>
              <a:gd name="connsiteX18" fmla="*/ 0 w 600029"/>
              <a:gd name="connsiteY18" fmla="*/ 47300 h 280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600029" h="280933">
                <a:moveTo>
                  <a:pt x="131960" y="74486"/>
                </a:moveTo>
                <a:lnTo>
                  <a:pt x="308573" y="101710"/>
                </a:lnTo>
                <a:lnTo>
                  <a:pt x="470827" y="74486"/>
                </a:lnTo>
                <a:lnTo>
                  <a:pt x="470827" y="164755"/>
                </a:lnTo>
                <a:cubicBezTo>
                  <a:pt x="470827" y="164755"/>
                  <a:pt x="410520" y="197710"/>
                  <a:pt x="320060" y="197710"/>
                </a:cubicBezTo>
                <a:cubicBezTo>
                  <a:pt x="228164" y="197710"/>
                  <a:pt x="131960" y="169054"/>
                  <a:pt x="131960" y="169054"/>
                </a:cubicBezTo>
                <a:close/>
                <a:moveTo>
                  <a:pt x="297144" y="0"/>
                </a:moveTo>
                <a:lnTo>
                  <a:pt x="600029" y="47300"/>
                </a:lnTo>
                <a:lnTo>
                  <a:pt x="310063" y="87433"/>
                </a:lnTo>
                <a:lnTo>
                  <a:pt x="71774" y="55900"/>
                </a:lnTo>
                <a:lnTo>
                  <a:pt x="71774" y="199233"/>
                </a:lnTo>
                <a:lnTo>
                  <a:pt x="103355" y="199233"/>
                </a:lnTo>
                <a:lnTo>
                  <a:pt x="103355" y="280933"/>
                </a:lnTo>
                <a:lnTo>
                  <a:pt x="66032" y="262300"/>
                </a:lnTo>
                <a:lnTo>
                  <a:pt x="30145" y="280933"/>
                </a:lnTo>
                <a:lnTo>
                  <a:pt x="30145" y="199233"/>
                </a:lnTo>
                <a:lnTo>
                  <a:pt x="60290" y="199233"/>
                </a:lnTo>
                <a:lnTo>
                  <a:pt x="60290" y="54467"/>
                </a:lnTo>
                <a:lnTo>
                  <a:pt x="0" y="4730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D">
              <a:cs typeface="+mn-ea"/>
              <a:sym typeface="+mn-lt"/>
            </a:endParaRP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C9D6EDDC-D336-4652-B312-FD06FF4C2B32}"/>
              </a:ext>
            </a:extLst>
          </p:cNvPr>
          <p:cNvGrpSpPr/>
          <p:nvPr/>
        </p:nvGrpSpPr>
        <p:grpSpPr>
          <a:xfrm>
            <a:off x="395501" y="2800180"/>
            <a:ext cx="7187315" cy="1515466"/>
            <a:chOff x="1525091" y="2645592"/>
            <a:chExt cx="7187315" cy="1515466"/>
          </a:xfrm>
        </p:grpSpPr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F305E842-C382-4550-9E87-E1AF792CA56D}"/>
                </a:ext>
              </a:extLst>
            </p:cNvPr>
            <p:cNvSpPr/>
            <p:nvPr/>
          </p:nvSpPr>
          <p:spPr bwMode="auto">
            <a:xfrm>
              <a:off x="1525091" y="2645592"/>
              <a:ext cx="7187315" cy="8617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457200">
                <a:defRPr/>
              </a:pPr>
              <a:r>
                <a:rPr lang="en-US" altLang="zh-CN" sz="5000" b="1" kern="100" dirty="0">
                  <a:cs typeface="+mn-ea"/>
                  <a:sym typeface="+mn-lt"/>
                </a:rPr>
                <a:t>1.4 </a:t>
              </a:r>
              <a:r>
                <a:rPr lang="zh-CN" altLang="en-US" sz="5000" b="1" kern="100" dirty="0">
                  <a:cs typeface="+mn-ea"/>
                  <a:sym typeface="+mn-lt"/>
                </a:rPr>
                <a:t>有理数的乘除法</a:t>
              </a: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F684AE53-6F46-4C92-AEFE-B441570010A2}"/>
                </a:ext>
              </a:extLst>
            </p:cNvPr>
            <p:cNvSpPr/>
            <p:nvPr/>
          </p:nvSpPr>
          <p:spPr>
            <a:xfrm>
              <a:off x="1571361" y="3637838"/>
              <a:ext cx="347271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457200"/>
              <a:r>
                <a:rPr lang="en-US" altLang="zh-CN" sz="2800" dirty="0">
                  <a:cs typeface="+mn-ea"/>
                  <a:sym typeface="+mn-lt"/>
                </a:rPr>
                <a:t>1.4.2 </a:t>
              </a:r>
              <a:r>
                <a:rPr lang="zh-CN" altLang="en-US" sz="2800" dirty="0">
                  <a:cs typeface="+mn-ea"/>
                  <a:sym typeface="+mn-lt"/>
                </a:rPr>
                <a:t>有理数除法 </a:t>
              </a:r>
            </a:p>
          </p:txBody>
        </p: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6C5D539F-5021-422A-B0B9-A100612DCD58}"/>
                </a:ext>
              </a:extLst>
            </p:cNvPr>
            <p:cNvCxnSpPr>
              <a:cxnSpLocks/>
            </p:cNvCxnSpPr>
            <p:nvPr/>
          </p:nvCxnSpPr>
          <p:spPr>
            <a:xfrm>
              <a:off x="1634862" y="3577843"/>
              <a:ext cx="5439945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45" name="矩形 44">
            <a:extLst>
              <a:ext uri="{FF2B5EF4-FFF2-40B4-BE49-F238E27FC236}">
                <a16:creationId xmlns:a16="http://schemas.microsoft.com/office/drawing/2014/main" id="{178D6A97-193C-44B3-8911-4A7FF42A499E}"/>
              </a:ext>
            </a:extLst>
          </p:cNvPr>
          <p:cNvSpPr/>
          <p:nvPr/>
        </p:nvSpPr>
        <p:spPr bwMode="auto">
          <a:xfrm>
            <a:off x="403672" y="2173639"/>
            <a:ext cx="25763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zh-CN" altLang="en-US" sz="2800" b="1" kern="100" dirty="0">
                <a:cs typeface="+mn-ea"/>
                <a:sym typeface="+mn-lt"/>
              </a:rPr>
              <a:t>第一章  有理数</a:t>
            </a: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8E68C2C3-CB8D-4128-BE0B-CE6562778FEC}"/>
              </a:ext>
            </a:extLst>
          </p:cNvPr>
          <p:cNvSpPr txBox="1"/>
          <p:nvPr/>
        </p:nvSpPr>
        <p:spPr>
          <a:xfrm>
            <a:off x="449943" y="4338930"/>
            <a:ext cx="4958080" cy="483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48089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44242" y="1196376"/>
            <a:ext cx="990351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/>
            <a:r>
              <a:rPr lang="zh-CN" altLang="en-US" sz="3200" b="1" dirty="0">
                <a:solidFill>
                  <a:prstClr val="black"/>
                </a:solidFill>
                <a:cs typeface="+mn-ea"/>
                <a:sym typeface="+mn-lt"/>
              </a:rPr>
              <a:t>例</a:t>
            </a:r>
            <a:r>
              <a:rPr lang="en-US" altLang="zh-CN" sz="3200" b="1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3200" b="1" dirty="0">
                <a:solidFill>
                  <a:prstClr val="black"/>
                </a:solidFill>
                <a:cs typeface="+mn-ea"/>
                <a:sym typeface="+mn-lt"/>
              </a:rPr>
              <a:t>：</a:t>
            </a: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根据有理数除法的法则，将下面 </a:t>
            </a:r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两组相同结果的算式连线 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386184" y="2333330"/>
            <a:ext cx="975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endParaRPr lang="zh-CN" altLang="en-US" sz="32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534367" y="2359906"/>
            <a:ext cx="975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endParaRPr lang="zh-CN" altLang="en-US" sz="32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992809" y="3151109"/>
            <a:ext cx="3325737" cy="584775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</p:spPr>
        <p:txBody>
          <a:bodyPr wrap="square" rtlCol="0">
            <a:spAutoFit/>
          </a:bodyPr>
          <a:lstStyle/>
          <a:p>
            <a:pPr algn="ctr" defTabSz="914377"/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8÷(-4)</a:t>
            </a:r>
            <a:endParaRPr lang="zh-CN" altLang="en-US" sz="32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6873456" y="2984591"/>
                <a:ext cx="3325737" cy="801438"/>
              </a:xfrm>
              <a:prstGeom prst="rect">
                <a:avLst/>
              </a:prstGeom>
              <a:solidFill>
                <a:schemeClr val="tx2">
                  <a:lumMod val="10000"/>
                  <a:lumOff val="9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 defTabSz="914377"/>
                <a:r>
                  <a:rPr lang="en-US" altLang="zh-CN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8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 </m:t>
                        </m:r>
                      </m:den>
                    </m:f>
                  </m:oMath>
                </a14:m>
                <a:r>
                  <a:rPr lang="en-US" altLang="zh-CN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 </a:t>
                </a:r>
                <a:endParaRPr lang="zh-CN" altLang="en-US" sz="32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3456" y="2984591"/>
                <a:ext cx="3325737" cy="801438"/>
              </a:xfrm>
              <a:prstGeom prst="rect">
                <a:avLst/>
              </a:prstGeom>
              <a:blipFill>
                <a:blip r:embed="rId4"/>
                <a:stretch>
                  <a:fillRect b="-99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1992809" y="3997845"/>
            <a:ext cx="3325737" cy="584775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</p:spPr>
        <p:txBody>
          <a:bodyPr wrap="square" rtlCol="0">
            <a:spAutoFit/>
          </a:bodyPr>
          <a:lstStyle/>
          <a:p>
            <a:pPr algn="ctr" defTabSz="914377"/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8÷4</a:t>
            </a:r>
            <a:endParaRPr lang="zh-CN" altLang="en-US" sz="32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6873456" y="3973721"/>
                <a:ext cx="3325737" cy="801310"/>
              </a:xfrm>
              <a:prstGeom prst="rect">
                <a:avLst/>
              </a:prstGeom>
              <a:solidFill>
                <a:schemeClr val="tx2">
                  <a:lumMod val="10000"/>
                  <a:lumOff val="9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 defTabSz="914377"/>
                <a:r>
                  <a:rPr lang="en-US" altLang="zh-CN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(-8) ×</a:t>
                </a:r>
                <a:r>
                  <a:rPr lang="zh-CN" altLang="en-US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</m:den>
                    </m:f>
                    <m:r>
                      <a:rPr lang="en-US" altLang="zh-C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）</a:t>
                </a: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3456" y="3973721"/>
                <a:ext cx="3325737" cy="801310"/>
              </a:xfrm>
              <a:prstGeom prst="rect">
                <a:avLst/>
              </a:prstGeom>
              <a:blipFill>
                <a:blip r:embed="rId5"/>
                <a:stretch>
                  <a:fillRect b="-99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2013133" y="4926049"/>
            <a:ext cx="3325737" cy="584775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</p:spPr>
        <p:txBody>
          <a:bodyPr wrap="square" rtlCol="0">
            <a:spAutoFit/>
          </a:bodyPr>
          <a:lstStyle/>
          <a:p>
            <a:pPr algn="ctr" defTabSz="914377"/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(-8) ÷4</a:t>
            </a:r>
            <a:endParaRPr lang="zh-CN" altLang="en-US" sz="32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6863292" y="4903753"/>
                <a:ext cx="3325737" cy="801310"/>
              </a:xfrm>
              <a:prstGeom prst="rect">
                <a:avLst/>
              </a:prstGeom>
              <a:solidFill>
                <a:schemeClr val="tx2">
                  <a:lumMod val="10000"/>
                  <a:lumOff val="9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 defTabSz="914377"/>
                <a:r>
                  <a:rPr lang="en-US" altLang="zh-CN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8×</a:t>
                </a:r>
                <a:r>
                  <a:rPr lang="zh-CN" altLang="en-US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</m:den>
                    </m:f>
                    <m:r>
                      <a:rPr lang="en-US" altLang="zh-C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）</a:t>
                </a: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3292" y="4903753"/>
                <a:ext cx="3325737" cy="801310"/>
              </a:xfrm>
              <a:prstGeom prst="rect">
                <a:avLst/>
              </a:prstGeom>
              <a:blipFill>
                <a:blip r:embed="rId6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2052553" y="5852686"/>
            <a:ext cx="3325737" cy="584775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</p:spPr>
        <p:txBody>
          <a:bodyPr wrap="square" rtlCol="0">
            <a:spAutoFit/>
          </a:bodyPr>
          <a:lstStyle/>
          <a:p>
            <a:pPr algn="ctr" defTabSz="914377"/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-8÷ (-4)</a:t>
            </a:r>
            <a:endParaRPr lang="zh-CN" altLang="en-US" sz="32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6853130" y="5844505"/>
                <a:ext cx="3325737" cy="801438"/>
              </a:xfrm>
              <a:prstGeom prst="rect">
                <a:avLst/>
              </a:prstGeom>
              <a:solidFill>
                <a:schemeClr val="tx2">
                  <a:lumMod val="10000"/>
                  <a:lumOff val="9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 defTabSz="914377"/>
                <a:r>
                  <a:rPr lang="en-US" altLang="zh-CN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(-8) 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 </m:t>
                        </m:r>
                      </m:den>
                    </m:f>
                  </m:oMath>
                </a14:m>
                <a:endParaRPr lang="zh-CN" altLang="en-US" sz="32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3130" y="5844505"/>
                <a:ext cx="3325737" cy="801438"/>
              </a:xfrm>
              <a:prstGeom prst="rect">
                <a:avLst/>
              </a:prstGeom>
              <a:blipFill>
                <a:blip r:embed="rId7"/>
                <a:stretch>
                  <a:fillRect b="-99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箭头连接符 17"/>
          <p:cNvCxnSpPr/>
          <p:nvPr/>
        </p:nvCxnSpPr>
        <p:spPr>
          <a:xfrm>
            <a:off x="5438034" y="3670079"/>
            <a:ext cx="1315933" cy="1594020"/>
          </a:xfrm>
          <a:prstGeom prst="straightConnector1">
            <a:avLst/>
          </a:prstGeom>
          <a:ln w="9525" cap="flat" cmpd="sng" algn="ctr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V="1">
            <a:off x="5438034" y="3573490"/>
            <a:ext cx="1315933" cy="800463"/>
          </a:xfrm>
          <a:prstGeom prst="straightConnector1">
            <a:avLst/>
          </a:prstGeom>
          <a:ln w="9525" cap="flat" cmpd="sng" algn="ctr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5448195" y="5263980"/>
            <a:ext cx="1305772" cy="896483"/>
          </a:xfrm>
          <a:prstGeom prst="straightConnector1">
            <a:avLst/>
          </a:prstGeom>
          <a:ln w="9525" cap="flat" cmpd="sng" algn="ctr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V="1">
            <a:off x="5438034" y="4373953"/>
            <a:ext cx="1315933" cy="1805724"/>
          </a:xfrm>
          <a:prstGeom prst="straightConnector1">
            <a:avLst/>
          </a:prstGeom>
          <a:ln w="9525" cap="flat" cmpd="sng" algn="ctr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04E498AE-2FD8-47B5-BBBB-94FF802BB525}"/>
              </a:ext>
            </a:extLst>
          </p:cNvPr>
          <p:cNvSpPr txBox="1"/>
          <p:nvPr/>
        </p:nvSpPr>
        <p:spPr>
          <a:xfrm>
            <a:off x="780610" y="441317"/>
            <a:ext cx="5112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144242" y="1424573"/>
                <a:ext cx="9903517" cy="40088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377">
                  <a:lnSpc>
                    <a:spcPct val="150000"/>
                  </a:lnSpc>
                </a:pPr>
                <a:r>
                  <a:rPr lang="zh-CN" altLang="en-US" sz="32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例</a:t>
                </a:r>
                <a:r>
                  <a:rPr lang="en-US" altLang="zh-CN" sz="32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32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：计算</a:t>
                </a:r>
                <a:endParaRPr lang="en-US" altLang="zh-CN" sz="32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endParaRPr lang="en-US" altLang="zh-CN" sz="32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r>
                  <a:rPr lang="en-US" altLang="zh-CN" sz="32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1</a:t>
                </a:r>
                <a:r>
                  <a:rPr lang="zh-CN" altLang="en-US" sz="32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）（</a:t>
                </a:r>
                <a:r>
                  <a:rPr lang="en-US" altLang="zh-CN" sz="32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-36</a:t>
                </a:r>
                <a:r>
                  <a:rPr lang="zh-CN" altLang="en-US" sz="32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） </a:t>
                </a:r>
                <a:r>
                  <a:rPr lang="en-US" altLang="zh-CN" sz="32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÷ 9 =</a:t>
                </a:r>
              </a:p>
              <a:p>
                <a:pPr defTabSz="914377">
                  <a:lnSpc>
                    <a:spcPct val="150000"/>
                  </a:lnSpc>
                </a:pPr>
                <a:endParaRPr lang="en-US" altLang="zh-CN" sz="32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r>
                  <a:rPr lang="en-US" altLang="zh-CN" sz="32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32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）（</a:t>
                </a:r>
                <a:r>
                  <a:rPr lang="en-US" altLang="zh-CN" sz="32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-</a:t>
                </a:r>
                <a:r>
                  <a:rPr lang="en-US" altLang="zh-CN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2</m:t>
                        </m:r>
                      </m:num>
                      <m:den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5</m:t>
                        </m:r>
                      </m:den>
                    </m:f>
                    <m:r>
                      <a:rPr lang="en-US" altLang="zh-C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32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32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÷</a:t>
                </a:r>
                <a:r>
                  <a:rPr lang="zh-CN" altLang="en-US" sz="32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32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-</a:t>
                </a:r>
                <a:r>
                  <a:rPr lang="en-US" altLang="zh-CN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num>
                      <m:den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5</m:t>
                        </m:r>
                      </m:den>
                    </m:f>
                    <m:r>
                      <a:rPr lang="en-US" altLang="zh-C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32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32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=</a:t>
                </a: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242" y="1424573"/>
                <a:ext cx="9903517" cy="4008854"/>
              </a:xfrm>
              <a:prstGeom prst="rect">
                <a:avLst/>
              </a:prstGeom>
              <a:blipFill>
                <a:blip r:embed="rId4"/>
                <a:stretch>
                  <a:fillRect l="-1601" b="-1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4767791" y="3000617"/>
                <a:ext cx="3718560" cy="8036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377"/>
                <a:r>
                  <a:rPr lang="zh-CN" altLang="en-US" sz="3200" b="1" dirty="0">
                    <a:solidFill>
                      <a:srgbClr val="0070C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3200" b="1" dirty="0">
                    <a:solidFill>
                      <a:srgbClr val="0070C0"/>
                    </a:solidFill>
                    <a:cs typeface="+mn-ea"/>
                    <a:sym typeface="+mn-lt"/>
                  </a:rPr>
                  <a:t>-36</a:t>
                </a:r>
                <a:r>
                  <a:rPr lang="zh-CN" altLang="en-US" sz="3200" b="1" dirty="0">
                    <a:solidFill>
                      <a:srgbClr val="0070C0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3200" b="1" dirty="0">
                    <a:solidFill>
                      <a:srgbClr val="0070C0"/>
                    </a:solidFill>
                    <a:cs typeface="+mn-ea"/>
                    <a:sym typeface="+mn-lt"/>
                  </a:rPr>
                  <a:t>×</a:t>
                </a:r>
                <a:r>
                  <a:rPr lang="en-US" altLang="zh-CN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9</m:t>
                        </m:r>
                      </m:den>
                    </m:f>
                    <m:r>
                      <a:rPr lang="en-US" altLang="zh-CN" sz="32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−4 </m:t>
                    </m:r>
                  </m:oMath>
                </a14:m>
                <a:endParaRPr lang="zh-CN" altLang="en-US" sz="3200" b="1" dirty="0">
                  <a:solidFill>
                    <a:srgbClr val="0070C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791" y="3000617"/>
                <a:ext cx="3718560" cy="803682"/>
              </a:xfrm>
              <a:prstGeom prst="rect">
                <a:avLst/>
              </a:prstGeom>
              <a:blipFill>
                <a:blip r:embed="rId5"/>
                <a:stretch>
                  <a:fillRect l="-4098"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624499" y="4568711"/>
                <a:ext cx="3930884" cy="8109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377"/>
                <a:r>
                  <a:rPr lang="zh-CN" altLang="en-US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2</m:t>
                        </m:r>
                      </m:num>
                      <m:den>
                        <m: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5</m:t>
                        </m:r>
                      </m:den>
                    </m:f>
                    <m:r>
                      <a:rPr lang="en-US" altLang="zh-CN" sz="32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×</a:t>
                </a:r>
                <a:r>
                  <a:rPr lang="zh-CN" altLang="en-US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5</m:t>
                        </m:r>
                      </m:num>
                      <m:den>
                        <m: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den>
                    </m:f>
                    <m:r>
                      <a:rPr lang="en-US" altLang="zh-CN" sz="32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</m:num>
                      <m:den>
                        <m: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5</m:t>
                        </m:r>
                      </m:den>
                    </m:f>
                  </m:oMath>
                </a14:m>
                <a:endParaRPr lang="zh-CN" altLang="en-US" sz="3200" dirty="0">
                  <a:solidFill>
                    <a:srgbClr val="0070C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499" y="4568711"/>
                <a:ext cx="3930884" cy="810991"/>
              </a:xfrm>
              <a:prstGeom prst="rect">
                <a:avLst/>
              </a:prstGeom>
              <a:blipFill>
                <a:blip r:embed="rId6"/>
                <a:stretch>
                  <a:fillRect l="-4037" b="-97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CA9C7CA3-D390-4034-B75E-206AF18EEFDF}"/>
              </a:ext>
            </a:extLst>
          </p:cNvPr>
          <p:cNvSpPr txBox="1"/>
          <p:nvPr/>
        </p:nvSpPr>
        <p:spPr>
          <a:xfrm>
            <a:off x="780610" y="441317"/>
            <a:ext cx="5112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216479" y="1355668"/>
                <a:ext cx="10572207" cy="47404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377">
                  <a:lnSpc>
                    <a:spcPct val="200000"/>
                  </a:lnSpc>
                </a:pPr>
                <a:r>
                  <a:rPr lang="zh-CN" altLang="en-US" sz="32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例</a:t>
                </a:r>
                <a:r>
                  <a:rPr lang="en-US" altLang="zh-CN" sz="32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3</a:t>
                </a:r>
                <a:r>
                  <a:rPr lang="zh-CN" altLang="en-US" sz="32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、化简下列分式</a:t>
                </a:r>
                <a:endParaRPr lang="en-US" altLang="zh-CN" sz="32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200000"/>
                  </a:lnSpc>
                </a:pPr>
                <a:r>
                  <a:rPr lang="en-US" altLang="zh-CN" sz="32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1</a:t>
                </a:r>
                <a:r>
                  <a:rPr lang="zh-CN" altLang="en-US" sz="32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3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</m:t>
                        </m:r>
                        <m:r>
                          <a:rPr lang="en-US" altLang="zh-CN" sz="3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𝟏𝟐</m:t>
                        </m:r>
                      </m:num>
                      <m:den>
                        <m:r>
                          <a:rPr lang="en-US" altLang="zh-CN" sz="3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32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 =</a:t>
                </a:r>
              </a:p>
              <a:p>
                <a:pPr defTabSz="914377">
                  <a:lnSpc>
                    <a:spcPct val="200000"/>
                  </a:lnSpc>
                </a:pPr>
                <a:r>
                  <a:rPr lang="en-US" altLang="zh-CN" sz="32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32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3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</m:t>
                        </m:r>
                        <m:r>
                          <a:rPr lang="en-US" altLang="zh-CN" sz="3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𝟒𝟓</m:t>
                        </m:r>
                      </m:num>
                      <m:den>
                        <m:r>
                          <a:rPr lang="en-US" altLang="zh-CN" sz="3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</m:t>
                        </m:r>
                        <m:r>
                          <a:rPr lang="en-US" altLang="zh-CN" sz="3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zh-CN" sz="32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 =</a:t>
                </a:r>
                <a:endParaRPr lang="zh-CN" altLang="en-US" sz="32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200000"/>
                  </a:lnSpc>
                </a:pPr>
                <a:endParaRPr lang="zh-CN" altLang="en-US" sz="32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479" y="1355668"/>
                <a:ext cx="10572207" cy="4740400"/>
              </a:xfrm>
              <a:prstGeom prst="rect">
                <a:avLst/>
              </a:prstGeom>
              <a:blipFill>
                <a:blip r:embed="rId4"/>
                <a:stretch>
                  <a:fillRect l="-14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5328708" y="1748193"/>
            <a:ext cx="6155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sz="2800" dirty="0">
                <a:ln w="12700">
                  <a:solidFill>
                    <a:srgbClr val="3163CA"/>
                  </a:solidFill>
                  <a:prstDash val="solid"/>
                </a:ln>
                <a:solidFill>
                  <a:srgbClr val="0070C0"/>
                </a:solidFill>
                <a:cs typeface="+mn-ea"/>
                <a:sym typeface="+mn-lt"/>
              </a:rPr>
              <a:t>提示：分数可以理解为分子除以分母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3050797" y="2877674"/>
                <a:ext cx="6090405" cy="8036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377"/>
                <a:r>
                  <a:rPr lang="zh-CN" altLang="en-US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-12</a:t>
                </a:r>
                <a:r>
                  <a:rPr lang="zh-CN" altLang="en-US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÷ 3 = </a:t>
                </a:r>
                <a:r>
                  <a:rPr lang="zh-CN" altLang="en-US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-12</a:t>
                </a:r>
                <a:r>
                  <a:rPr lang="zh-CN" altLang="en-US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en-US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 </a:t>
                </a:r>
                <a:r>
                  <a:rPr lang="en-US" altLang="zh-CN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=-4</a:t>
                </a:r>
                <a:endParaRPr lang="zh-CN" altLang="en-US" sz="3200" dirty="0">
                  <a:solidFill>
                    <a:srgbClr val="0070C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0797" y="2877674"/>
                <a:ext cx="6090405" cy="803682"/>
              </a:xfrm>
              <a:prstGeom prst="rect">
                <a:avLst/>
              </a:prstGeom>
              <a:blipFill>
                <a:blip r:embed="rId5"/>
                <a:stretch>
                  <a:fillRect l="-2500"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2782461" y="4357193"/>
                <a:ext cx="9006225" cy="8086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377"/>
                <a:r>
                  <a:rPr lang="zh-CN" altLang="en-US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-45</a:t>
                </a:r>
                <a:r>
                  <a:rPr lang="zh-CN" altLang="en-US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÷ </a:t>
                </a:r>
                <a:r>
                  <a:rPr lang="zh-CN" altLang="en-US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-12</a:t>
                </a:r>
                <a:r>
                  <a:rPr lang="zh-CN" altLang="en-US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 = </a:t>
                </a:r>
                <a:r>
                  <a:rPr lang="zh-CN" altLang="en-US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-45</a:t>
                </a:r>
                <a:r>
                  <a:rPr lang="zh-CN" altLang="en-US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×</a:t>
                </a:r>
                <a:r>
                  <a:rPr lang="zh-CN" altLang="en-US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2</m:t>
                        </m:r>
                      </m:den>
                    </m:f>
                  </m:oMath>
                </a14:m>
                <a:r>
                  <a:rPr lang="zh-CN" altLang="en-US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 ）</a:t>
                </a:r>
                <a:r>
                  <a:rPr lang="en-US" altLang="zh-CN" sz="3200" dirty="0">
                    <a:solidFill>
                      <a:srgbClr val="0070C0"/>
                    </a:solidFill>
                    <a:cs typeface="+mn-ea"/>
                    <a:sym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5</m:t>
                        </m:r>
                      </m:num>
                      <m:den>
                        <m:r>
                          <a:rPr lang="en-US" altLang="zh-CN" sz="32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</m:den>
                    </m:f>
                  </m:oMath>
                </a14:m>
                <a:endParaRPr lang="zh-CN" altLang="en-US" sz="3200" dirty="0">
                  <a:solidFill>
                    <a:srgbClr val="0070C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461" y="4357193"/>
                <a:ext cx="9006225" cy="808619"/>
              </a:xfrm>
              <a:prstGeom prst="rect">
                <a:avLst/>
              </a:prstGeom>
              <a:blipFill>
                <a:blip r:embed="rId6"/>
                <a:stretch>
                  <a:fillRect l="-1691" b="-106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30114E41-3279-4546-B0EF-78B75BF469CF}"/>
              </a:ext>
            </a:extLst>
          </p:cNvPr>
          <p:cNvSpPr txBox="1"/>
          <p:nvPr/>
        </p:nvSpPr>
        <p:spPr>
          <a:xfrm>
            <a:off x="780610" y="441317"/>
            <a:ext cx="5112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208898"/>
          <p:cNvGraphicFramePr/>
          <p:nvPr>
            <p:extLst>
              <p:ext uri="{D42A27DB-BD31-4B8C-83A1-F6EECF244321}">
                <p14:modId xmlns:p14="http://schemas.microsoft.com/office/powerpoint/2010/main" val="873793518"/>
              </p:ext>
            </p:extLst>
          </p:nvPr>
        </p:nvGraphicFramePr>
        <p:xfrm>
          <a:off x="2033843" y="1518818"/>
          <a:ext cx="2190751" cy="91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30605" imgH="432435" progId="Equation.3">
                  <p:embed/>
                </p:oleObj>
              </mc:Choice>
              <mc:Fallback>
                <p:oleObj r:id="rId4" imgW="1030605" imgH="432435" progId="Equation.3">
                  <p:embed/>
                  <p:pic>
                    <p:nvPicPr>
                      <p:cNvPr id="8" name="对象 20889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843" y="1518818"/>
                        <a:ext cx="2190751" cy="918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08903"/>
          <p:cNvGraphicFramePr/>
          <p:nvPr>
            <p:extLst>
              <p:ext uri="{D42A27DB-BD31-4B8C-83A1-F6EECF244321}">
                <p14:modId xmlns:p14="http://schemas.microsoft.com/office/powerpoint/2010/main" val="1858596640"/>
              </p:ext>
            </p:extLst>
          </p:nvPr>
        </p:nvGraphicFramePr>
        <p:xfrm>
          <a:off x="7278939" y="1660843"/>
          <a:ext cx="2148417" cy="80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05205" imgH="394335" progId="Equation.3">
                  <p:embed/>
                </p:oleObj>
              </mc:Choice>
              <mc:Fallback>
                <p:oleObj r:id="rId6" imgW="1005205" imgH="394335" progId="Equation.3">
                  <p:embed/>
                  <p:pic>
                    <p:nvPicPr>
                      <p:cNvPr id="9" name="对象 20890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939" y="1660843"/>
                        <a:ext cx="2148417" cy="808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663342" y="2536225"/>
            <a:ext cx="175894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+mn-lt"/>
                <a:ea typeface="+mn-ea"/>
                <a:cs typeface="+mn-ea"/>
                <a:sym typeface="+mn-lt"/>
              </a:rPr>
              <a:t>解</a:t>
            </a:r>
            <a:r>
              <a:rPr lang="en-US" altLang="zh-CN" sz="3200" b="1" dirty="0">
                <a:solidFill>
                  <a:srgbClr val="0000FF"/>
                </a:solidFill>
                <a:latin typeface="+mn-lt"/>
                <a:ea typeface="+mn-ea"/>
                <a:cs typeface="+mn-ea"/>
                <a:sym typeface="+mn-lt"/>
              </a:rPr>
              <a:t>:</a:t>
            </a:r>
            <a:r>
              <a:rPr lang="zh-CN" altLang="en-US" sz="32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原式</a:t>
            </a:r>
          </a:p>
        </p:txBody>
      </p:sp>
      <p:graphicFrame>
        <p:nvGraphicFramePr>
          <p:cNvPr id="11" name="对象 10"/>
          <p:cNvGraphicFramePr/>
          <p:nvPr>
            <p:extLst>
              <p:ext uri="{D42A27DB-BD31-4B8C-83A1-F6EECF244321}">
                <p14:modId xmlns:p14="http://schemas.microsoft.com/office/powerpoint/2010/main" val="1466056694"/>
              </p:ext>
            </p:extLst>
          </p:nvPr>
        </p:nvGraphicFramePr>
        <p:xfrm>
          <a:off x="2004485" y="4362451"/>
          <a:ext cx="2916767" cy="1885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42670" imgH="814070" progId="Equation.DSMT4">
                  <p:embed/>
                </p:oleObj>
              </mc:Choice>
              <mc:Fallback>
                <p:oleObj r:id="rId8" imgW="1042670" imgH="814070" progId="Equation.DSMT4">
                  <p:embed/>
                  <p:pic>
                    <p:nvPicPr>
                      <p:cNvPr id="11" name="对象 1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485" y="4362451"/>
                        <a:ext cx="2916767" cy="1885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>
            <p:extLst>
              <p:ext uri="{D42A27DB-BD31-4B8C-83A1-F6EECF244321}">
                <p14:modId xmlns:p14="http://schemas.microsoft.com/office/powerpoint/2010/main" val="611772211"/>
              </p:ext>
            </p:extLst>
          </p:nvPr>
        </p:nvGraphicFramePr>
        <p:xfrm>
          <a:off x="2129487" y="2338677"/>
          <a:ext cx="183286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99770" imgH="394335" progId="Equation.DSMT4">
                  <p:embed/>
                </p:oleObj>
              </mc:Choice>
              <mc:Fallback>
                <p:oleObj r:id="rId10" imgW="699770" imgH="394335" progId="Equation.DSMT4">
                  <p:embed/>
                  <p:pic>
                    <p:nvPicPr>
                      <p:cNvPr id="12" name="对象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487" y="2338677"/>
                        <a:ext cx="183286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>
            <p:extLst>
              <p:ext uri="{D42A27DB-BD31-4B8C-83A1-F6EECF244321}">
                <p14:modId xmlns:p14="http://schemas.microsoft.com/office/powerpoint/2010/main" val="3695050187"/>
              </p:ext>
            </p:extLst>
          </p:nvPr>
        </p:nvGraphicFramePr>
        <p:xfrm>
          <a:off x="2129487" y="3292377"/>
          <a:ext cx="2736851" cy="1051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929005" imgH="394335" progId="Equation.DSMT4">
                  <p:embed/>
                </p:oleObj>
              </mc:Choice>
              <mc:Fallback>
                <p:oleObj r:id="rId12" imgW="929005" imgH="394335" progId="Equation.DSMT4">
                  <p:embed/>
                  <p:pic>
                    <p:nvPicPr>
                      <p:cNvPr id="13" name="对象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487" y="3292377"/>
                        <a:ext cx="2736851" cy="1051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>
            <p:extLst>
              <p:ext uri="{D42A27DB-BD31-4B8C-83A1-F6EECF244321}">
                <p14:modId xmlns:p14="http://schemas.microsoft.com/office/powerpoint/2010/main" val="3256257779"/>
              </p:ext>
            </p:extLst>
          </p:nvPr>
        </p:nvGraphicFramePr>
        <p:xfrm>
          <a:off x="7424988" y="2387361"/>
          <a:ext cx="1856316" cy="967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699770" imgH="394335" progId="Equation.DSMT4">
                  <p:embed/>
                </p:oleObj>
              </mc:Choice>
              <mc:Fallback>
                <p:oleObj r:id="rId14" imgW="699770" imgH="394335" progId="Equation.DSMT4">
                  <p:embed/>
                  <p:pic>
                    <p:nvPicPr>
                      <p:cNvPr id="14" name="对象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988" y="2387361"/>
                        <a:ext cx="1856316" cy="967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/>
          <p:nvPr>
            <p:extLst>
              <p:ext uri="{D42A27DB-BD31-4B8C-83A1-F6EECF244321}">
                <p14:modId xmlns:p14="http://schemas.microsoft.com/office/powerpoint/2010/main" val="731340492"/>
              </p:ext>
            </p:extLst>
          </p:nvPr>
        </p:nvGraphicFramePr>
        <p:xfrm>
          <a:off x="7445730" y="3592900"/>
          <a:ext cx="51646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17170" imgH="166370" progId="Equation.DSMT4">
                  <p:embed/>
                </p:oleObj>
              </mc:Choice>
              <mc:Fallback>
                <p:oleObj r:id="rId16" imgW="217170" imgH="166370" progId="Equation.DSMT4">
                  <p:embed/>
                  <p:pic>
                    <p:nvPicPr>
                      <p:cNvPr id="15" name="对象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730" y="3592900"/>
                        <a:ext cx="51646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5619047" y="2488459"/>
            <a:ext cx="20849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+mn-lt"/>
                <a:ea typeface="+mn-ea"/>
                <a:cs typeface="+mn-ea"/>
                <a:sym typeface="+mn-lt"/>
              </a:rPr>
              <a:t>解：</a:t>
            </a:r>
            <a:r>
              <a:rPr lang="zh-CN" altLang="en-US" sz="32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原式</a:t>
            </a:r>
          </a:p>
        </p:txBody>
      </p:sp>
      <p:sp>
        <p:nvSpPr>
          <p:cNvPr id="4" name="矩形 3"/>
          <p:cNvSpPr/>
          <p:nvPr/>
        </p:nvSpPr>
        <p:spPr>
          <a:xfrm>
            <a:off x="1416409" y="1736085"/>
            <a:ext cx="526106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zh-CN" altLang="en-US" sz="2667" dirty="0">
                <a:solidFill>
                  <a:srgbClr val="333333"/>
                </a:solidFill>
                <a:cs typeface="+mn-ea"/>
                <a:sym typeface="+mn-lt"/>
              </a:rPr>
              <a:t>①</a:t>
            </a:r>
          </a:p>
        </p:txBody>
      </p:sp>
      <p:sp>
        <p:nvSpPr>
          <p:cNvPr id="17" name="矩形 16"/>
          <p:cNvSpPr/>
          <p:nvPr/>
        </p:nvSpPr>
        <p:spPr>
          <a:xfrm>
            <a:off x="6661505" y="1798385"/>
            <a:ext cx="526106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zh-CN" altLang="en-US" sz="2667" dirty="0">
                <a:solidFill>
                  <a:srgbClr val="333333"/>
                </a:solidFill>
                <a:cs typeface="+mn-ea"/>
                <a:sym typeface="+mn-lt"/>
              </a:rPr>
              <a:t>②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E8ECF4DC-61F9-4E21-8BB0-A1D6731D4469}"/>
              </a:ext>
            </a:extLst>
          </p:cNvPr>
          <p:cNvSpPr txBox="1"/>
          <p:nvPr/>
        </p:nvSpPr>
        <p:spPr>
          <a:xfrm>
            <a:off x="780610" y="441317"/>
            <a:ext cx="5112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cs typeface="+mn-ea"/>
                <a:sym typeface="+mn-lt"/>
              </a:rPr>
              <a:t>有理数乘除混合运算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955675" y="1663700"/>
            <a:ext cx="10417175" cy="1489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 eaLnBrk="1" hangingPunct="1">
              <a:lnSpc>
                <a:spcPct val="150000"/>
              </a:lnSpc>
            </a:pPr>
            <a:r>
              <a:rPr lang="en-US" altLang="zh-CN" sz="32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1.</a:t>
            </a:r>
            <a:r>
              <a:rPr lang="zh-CN" altLang="en-US" sz="32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有理数除法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化为</a:t>
            </a:r>
            <a:r>
              <a:rPr lang="zh-CN" altLang="en-US" sz="32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有理数乘法以后，可以利用有理数乘法的运算律简化运算</a:t>
            </a:r>
            <a:r>
              <a:rPr lang="en-US" altLang="zh-CN" sz="32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.</a:t>
            </a:r>
            <a:endParaRPr lang="zh-CN" altLang="en-US" sz="3200" b="1" dirty="0">
              <a:solidFill>
                <a:prstClr val="black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955674" y="3515783"/>
            <a:ext cx="10577957" cy="2212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 eaLnBrk="1" hangingPunct="1">
              <a:lnSpc>
                <a:spcPct val="150000"/>
              </a:lnSpc>
            </a:pPr>
            <a:r>
              <a:rPr lang="en-US" altLang="zh-CN" sz="32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2.</a:t>
            </a:r>
            <a:r>
              <a:rPr lang="zh-CN" altLang="en-US" sz="32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乘除混合运算往往先将除法化为乘法，然后确定积的符号，最后求出结果（</a:t>
            </a:r>
            <a:r>
              <a:rPr lang="zh-CN" altLang="en-US" sz="32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乘除混合运算按从左到右的顺序进行计算</a:t>
            </a:r>
            <a:r>
              <a:rPr lang="zh-CN" altLang="en-US" sz="32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）</a:t>
            </a:r>
            <a:r>
              <a:rPr lang="en-US" altLang="zh-CN" sz="32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.</a:t>
            </a:r>
            <a:endParaRPr lang="zh-CN" altLang="en-US" sz="3200" b="1" dirty="0">
              <a:solidFill>
                <a:prstClr val="black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4C9DAFB-8384-432F-940D-89795B98C6E5}"/>
              </a:ext>
            </a:extLst>
          </p:cNvPr>
          <p:cNvSpPr txBox="1"/>
          <p:nvPr/>
        </p:nvSpPr>
        <p:spPr>
          <a:xfrm>
            <a:off x="780610" y="441317"/>
            <a:ext cx="5112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cs typeface="+mn-ea"/>
                <a:sym typeface="+mn-lt"/>
              </a:rPr>
              <a:t>归纳总结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13"/>
          <p:cNvGraphicFramePr/>
          <p:nvPr>
            <p:extLst>
              <p:ext uri="{D42A27DB-BD31-4B8C-83A1-F6EECF244321}">
                <p14:modId xmlns:p14="http://schemas.microsoft.com/office/powerpoint/2010/main" val="3243253326"/>
              </p:ext>
            </p:extLst>
          </p:nvPr>
        </p:nvGraphicFramePr>
        <p:xfrm>
          <a:off x="1629654" y="1419306"/>
          <a:ext cx="3841749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70965" imgH="393700" progId="Equation.3">
                  <p:embed/>
                </p:oleObj>
              </mc:Choice>
              <mc:Fallback>
                <p:oleObj r:id="rId4" imgW="1370965" imgH="393700" progId="Equation.3">
                  <p:embed/>
                  <p:pic>
                    <p:nvPicPr>
                      <p:cNvPr id="1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654" y="1419306"/>
                        <a:ext cx="3841749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/>
          <p:nvPr>
            <p:extLst>
              <p:ext uri="{D42A27DB-BD31-4B8C-83A1-F6EECF244321}">
                <p14:modId xmlns:p14="http://schemas.microsoft.com/office/powerpoint/2010/main" val="2663497169"/>
              </p:ext>
            </p:extLst>
          </p:nvPr>
        </p:nvGraphicFramePr>
        <p:xfrm>
          <a:off x="7047195" y="1368333"/>
          <a:ext cx="4140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69365" imgH="393700" progId="Equation.3">
                  <p:embed/>
                </p:oleObj>
              </mc:Choice>
              <mc:Fallback>
                <p:oleObj r:id="rId6" imgW="1269365" imgH="393700" progId="Equation.3">
                  <p:embed/>
                  <p:pic>
                    <p:nvPicPr>
                      <p:cNvPr id="11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7195" y="1368333"/>
                        <a:ext cx="4140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083093" y="1595469"/>
            <a:ext cx="526106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zh-CN" altLang="en-US" sz="2667" dirty="0">
                <a:solidFill>
                  <a:srgbClr val="333333"/>
                </a:solidFill>
                <a:cs typeface="+mn-ea"/>
                <a:sym typeface="+mn-lt"/>
              </a:rPr>
              <a:t>①</a:t>
            </a:r>
          </a:p>
        </p:txBody>
      </p:sp>
      <p:sp>
        <p:nvSpPr>
          <p:cNvPr id="13" name="矩形 12"/>
          <p:cNvSpPr/>
          <p:nvPr/>
        </p:nvSpPr>
        <p:spPr>
          <a:xfrm>
            <a:off x="6459000" y="1544496"/>
            <a:ext cx="526106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zh-CN" altLang="en-US" sz="2667" dirty="0">
                <a:solidFill>
                  <a:srgbClr val="333333"/>
                </a:solidFill>
                <a:cs typeface="+mn-ea"/>
                <a:sym typeface="+mn-lt"/>
              </a:rPr>
              <a:t>②</a:t>
            </a:r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1030596" y="2471770"/>
            <a:ext cx="180369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 eaLnBrk="1" hangingPunct="1"/>
            <a:r>
              <a:rPr lang="zh-CN" altLang="en-US" sz="3200" b="1" dirty="0">
                <a:solidFill>
                  <a:srgbClr val="0000FF"/>
                </a:solidFill>
                <a:latin typeface="+mn-lt"/>
                <a:ea typeface="+mn-ea"/>
                <a:cs typeface="+mn-ea"/>
                <a:sym typeface="+mn-lt"/>
              </a:rPr>
              <a:t>解</a:t>
            </a:r>
            <a:r>
              <a:rPr lang="en-US" altLang="zh-CN" sz="3200" b="1" dirty="0">
                <a:solidFill>
                  <a:srgbClr val="0000FF"/>
                </a:solidFill>
                <a:latin typeface="+mn-lt"/>
                <a:ea typeface="+mn-ea"/>
                <a:cs typeface="+mn-ea"/>
                <a:sym typeface="+mn-lt"/>
              </a:rPr>
              <a:t>:</a:t>
            </a:r>
            <a:r>
              <a:rPr lang="zh-CN" altLang="en-US" sz="32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原式</a:t>
            </a:r>
            <a:r>
              <a:rPr lang="en-US" altLang="zh-CN" sz="32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=</a:t>
            </a:r>
          </a:p>
        </p:txBody>
      </p:sp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6459000" y="2480501"/>
            <a:ext cx="180369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 eaLnBrk="1" hangingPunct="1"/>
            <a:r>
              <a:rPr lang="zh-CN" altLang="en-US" sz="3200" b="1" dirty="0">
                <a:solidFill>
                  <a:srgbClr val="0000FF"/>
                </a:solidFill>
                <a:latin typeface="+mn-lt"/>
                <a:ea typeface="+mn-ea"/>
                <a:cs typeface="+mn-ea"/>
                <a:sym typeface="+mn-lt"/>
              </a:rPr>
              <a:t>解</a:t>
            </a:r>
            <a:r>
              <a:rPr lang="en-US" altLang="zh-CN" sz="3200" b="1" dirty="0">
                <a:solidFill>
                  <a:srgbClr val="0000FF"/>
                </a:solidFill>
                <a:latin typeface="+mn-lt"/>
                <a:ea typeface="+mn-ea"/>
                <a:cs typeface="+mn-ea"/>
                <a:sym typeface="+mn-lt"/>
              </a:rPr>
              <a:t>:</a:t>
            </a:r>
            <a:r>
              <a:rPr lang="zh-CN" altLang="en-US" sz="32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原式</a:t>
            </a:r>
            <a:r>
              <a:rPr lang="en-US" altLang="zh-CN" sz="32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=</a:t>
            </a:r>
          </a:p>
        </p:txBody>
      </p:sp>
      <p:graphicFrame>
        <p:nvGraphicFramePr>
          <p:cNvPr id="16" name="Object 27"/>
          <p:cNvGraphicFramePr/>
          <p:nvPr>
            <p:extLst>
              <p:ext uri="{D42A27DB-BD31-4B8C-83A1-F6EECF244321}">
                <p14:modId xmlns:p14="http://schemas.microsoft.com/office/powerpoint/2010/main" val="4041190687"/>
              </p:ext>
            </p:extLst>
          </p:nvPr>
        </p:nvGraphicFramePr>
        <p:xfrm>
          <a:off x="8306088" y="2380987"/>
          <a:ext cx="2087033" cy="950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62965" imgH="393700" progId="Equation.3">
                  <p:embed/>
                </p:oleObj>
              </mc:Choice>
              <mc:Fallback>
                <p:oleObj r:id="rId8" imgW="862965" imgH="393700" progId="Equation.3">
                  <p:embed/>
                  <p:pic>
                    <p:nvPicPr>
                      <p:cNvPr id="16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6088" y="2380987"/>
                        <a:ext cx="2087033" cy="950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8"/>
          <p:cNvGraphicFramePr/>
          <p:nvPr>
            <p:extLst>
              <p:ext uri="{D42A27DB-BD31-4B8C-83A1-F6EECF244321}">
                <p14:modId xmlns:p14="http://schemas.microsoft.com/office/powerpoint/2010/main" val="3123361575"/>
              </p:ext>
            </p:extLst>
          </p:nvPr>
        </p:nvGraphicFramePr>
        <p:xfrm>
          <a:off x="7951153" y="3300515"/>
          <a:ext cx="1280584" cy="922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46100" imgH="393700" progId="Equation.3">
                  <p:embed/>
                </p:oleObj>
              </mc:Choice>
              <mc:Fallback>
                <p:oleObj r:id="rId10" imgW="546100" imgH="393700" progId="Equation.3">
                  <p:embed/>
                  <p:pic>
                    <p:nvPicPr>
                      <p:cNvPr id="17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153" y="3300515"/>
                        <a:ext cx="1280584" cy="922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9"/>
          <p:cNvGraphicFramePr/>
          <p:nvPr>
            <p:extLst>
              <p:ext uri="{D42A27DB-BD31-4B8C-83A1-F6EECF244321}">
                <p14:modId xmlns:p14="http://schemas.microsoft.com/office/powerpoint/2010/main" val="2358866039"/>
              </p:ext>
            </p:extLst>
          </p:nvPr>
        </p:nvGraphicFramePr>
        <p:xfrm>
          <a:off x="8086619" y="4427844"/>
          <a:ext cx="1009651" cy="91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31800" imgH="393700" progId="Equation.3">
                  <p:embed/>
                </p:oleObj>
              </mc:Choice>
              <mc:Fallback>
                <p:oleObj r:id="rId12" imgW="431800" imgH="393700" progId="Equation.3">
                  <p:embed/>
                  <p:pic>
                    <p:nvPicPr>
                      <p:cNvPr id="18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6619" y="4427844"/>
                        <a:ext cx="1009651" cy="918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593386"/>
              </p:ext>
            </p:extLst>
          </p:nvPr>
        </p:nvGraphicFramePr>
        <p:xfrm>
          <a:off x="2741676" y="2270033"/>
          <a:ext cx="2027243" cy="104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62000" imgH="393700" progId="Equation.KSEE3">
                  <p:embed/>
                </p:oleObj>
              </mc:Choice>
              <mc:Fallback>
                <p:oleObj r:id="rId14" imgW="762000" imgH="393700" progId="Equation.KSEE3">
                  <p:embed/>
                  <p:pic>
                    <p:nvPicPr>
                      <p:cNvPr id="19" name="对象 1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76" y="2270033"/>
                        <a:ext cx="2027243" cy="1045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4768920" y="2431961"/>
            <a:ext cx="988060" cy="707245"/>
            <a:chOff x="4029076" y="1831009"/>
            <a:chExt cx="741045" cy="530434"/>
          </a:xfrm>
        </p:grpSpPr>
        <p:sp>
          <p:nvSpPr>
            <p:cNvPr id="21" name="文本框 20"/>
            <p:cNvSpPr txBox="1"/>
            <p:nvPr/>
          </p:nvSpPr>
          <p:spPr>
            <a:xfrm>
              <a:off x="4029076" y="1952327"/>
              <a:ext cx="74104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77"/>
              <a:r>
                <a:rPr lang="en-US" altLang="zh-CN" dirty="0">
                  <a:solidFill>
                    <a:prstClr val="black"/>
                  </a:solidFill>
                  <a:cs typeface="+mn-ea"/>
                  <a:sym typeface="+mn-lt"/>
                </a:rPr>
                <a:t>–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5"/>
                <p:cNvSpPr txBox="1"/>
                <p:nvPr/>
              </p:nvSpPr>
              <p:spPr>
                <a:xfrm>
                  <a:off x="4211085" y="1831009"/>
                  <a:ext cx="308017" cy="53043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914377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21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fPr>
                          <m:num>
                            <m:r>
                              <a:rPr lang="en-US" altLang="zh-CN" sz="21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1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zh-CN" altLang="en-US" dirty="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22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11085" y="1831009"/>
                  <a:ext cx="308017" cy="530434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36B01666-2E54-4B6D-AB71-85E78572D7DD}"/>
              </a:ext>
            </a:extLst>
          </p:cNvPr>
          <p:cNvSpPr txBox="1"/>
          <p:nvPr/>
        </p:nvSpPr>
        <p:spPr>
          <a:xfrm>
            <a:off x="780610" y="441317"/>
            <a:ext cx="5112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31"/>
          <p:cNvGrpSpPr/>
          <p:nvPr/>
        </p:nvGrpSpPr>
        <p:grpSpPr bwMode="auto">
          <a:xfrm>
            <a:off x="736477" y="1796724"/>
            <a:ext cx="9992483" cy="1578723"/>
            <a:chOff x="900113" y="2022635"/>
            <a:chExt cx="9723982" cy="1338338"/>
          </a:xfrm>
        </p:grpSpPr>
        <p:sp>
          <p:nvSpPr>
            <p:cNvPr id="24" name="Text Box 8"/>
            <p:cNvSpPr txBox="1">
              <a:spLocks noChangeArrowheads="1"/>
            </p:cNvSpPr>
            <p:nvPr/>
          </p:nvSpPr>
          <p:spPr bwMode="auto">
            <a:xfrm>
              <a:off x="900113" y="2097938"/>
              <a:ext cx="9723982" cy="12630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377" eaLnBrk="1" hangingPunct="1">
                <a:lnSpc>
                  <a:spcPct val="150000"/>
                </a:lnSpc>
              </a:pPr>
              <a:r>
                <a:rPr lang="zh-CN" altLang="en-US" sz="32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（</a:t>
              </a:r>
              <a:r>
                <a:rPr lang="en-US" altLang="zh-CN" sz="32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1</a:t>
              </a:r>
              <a:r>
                <a:rPr lang="zh-CN" altLang="en-US" sz="32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）若         互为相反数，且         ，则         </a:t>
              </a:r>
              <a:r>
                <a:rPr lang="en-US" altLang="zh-CN" sz="32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________</a:t>
              </a:r>
              <a:r>
                <a:rPr lang="zh-CN" altLang="en-US" sz="32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；          </a:t>
              </a:r>
            </a:p>
          </p:txBody>
        </p:sp>
        <p:graphicFrame>
          <p:nvGraphicFramePr>
            <p:cNvPr id="25" name="Object 9"/>
            <p:cNvGraphicFramePr>
              <a:graphicFrameLocks noChangeAspect="1"/>
            </p:cNvGraphicFramePr>
            <p:nvPr/>
          </p:nvGraphicFramePr>
          <p:xfrm>
            <a:off x="2508520" y="2233979"/>
            <a:ext cx="642942" cy="515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55905" imgH="205105" progId="Equation.DSMT4">
                    <p:embed/>
                  </p:oleObj>
                </mc:Choice>
                <mc:Fallback>
                  <p:oleObj r:id="rId4" imgW="255905" imgH="205105" progId="Equation.DSMT4">
                    <p:embed/>
                    <p:pic>
                      <p:nvPicPr>
                        <p:cNvPr id="2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520" y="2233979"/>
                          <a:ext cx="642942" cy="515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0"/>
            <p:cNvGraphicFramePr>
              <a:graphicFrameLocks noChangeAspect="1"/>
            </p:cNvGraphicFramePr>
            <p:nvPr/>
          </p:nvGraphicFramePr>
          <p:xfrm>
            <a:off x="6277258" y="2233979"/>
            <a:ext cx="928967" cy="464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356870" imgH="178435" progId="Equation.DSMT4">
                    <p:embed/>
                  </p:oleObj>
                </mc:Choice>
                <mc:Fallback>
                  <p:oleObj r:id="rId6" imgW="356870" imgH="178435" progId="Equation.DSMT4">
                    <p:embed/>
                    <p:pic>
                      <p:nvPicPr>
                        <p:cNvPr id="2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7258" y="2233979"/>
                          <a:ext cx="928967" cy="4647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2"/>
            <p:cNvGraphicFramePr>
              <a:graphicFrameLocks noChangeAspect="1"/>
            </p:cNvGraphicFramePr>
            <p:nvPr/>
          </p:nvGraphicFramePr>
          <p:xfrm>
            <a:off x="7976696" y="2022635"/>
            <a:ext cx="642943" cy="945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67970" imgH="395605" progId="Equation.DSMT4">
                    <p:embed/>
                  </p:oleObj>
                </mc:Choice>
                <mc:Fallback>
                  <p:oleObj r:id="rId8" imgW="267970" imgH="395605" progId="Equation.DSMT4">
                    <p:embed/>
                    <p:pic>
                      <p:nvPicPr>
                        <p:cNvPr id="2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6696" y="2022635"/>
                          <a:ext cx="642943" cy="945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32"/>
          <p:cNvGrpSpPr/>
          <p:nvPr/>
        </p:nvGrpSpPr>
        <p:grpSpPr bwMode="auto">
          <a:xfrm>
            <a:off x="835076" y="3255686"/>
            <a:ext cx="7173384" cy="1047750"/>
            <a:chOff x="900112" y="3252133"/>
            <a:chExt cx="7172349" cy="1047013"/>
          </a:xfrm>
        </p:grpSpPr>
        <p:sp>
          <p:nvSpPr>
            <p:cNvPr id="29" name="Text Box 17"/>
            <p:cNvSpPr txBox="1">
              <a:spLocks noChangeArrowheads="1"/>
            </p:cNvSpPr>
            <p:nvPr/>
          </p:nvSpPr>
          <p:spPr bwMode="auto">
            <a:xfrm>
              <a:off x="900112" y="3538839"/>
              <a:ext cx="7172349" cy="584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377" eaLnBrk="1" hangingPunct="1">
                <a:spcBef>
                  <a:spcPct val="50000"/>
                </a:spcBef>
              </a:pPr>
              <a:r>
                <a:rPr lang="zh-CN" altLang="en-US" sz="32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（</a:t>
              </a:r>
              <a:r>
                <a:rPr lang="en-US" altLang="zh-CN" sz="32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2</a:t>
              </a:r>
              <a:r>
                <a:rPr lang="zh-CN" altLang="en-US" sz="32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）当            时，       </a:t>
              </a:r>
              <a:r>
                <a:rPr lang="en-US" altLang="zh-CN" sz="32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=_______</a:t>
              </a:r>
              <a:r>
                <a:rPr lang="zh-CN" altLang="en-US" sz="32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；</a:t>
              </a:r>
            </a:p>
          </p:txBody>
        </p:sp>
        <p:graphicFrame>
          <p:nvGraphicFramePr>
            <p:cNvPr id="30" name="Object 19"/>
            <p:cNvGraphicFramePr>
              <a:graphicFrameLocks noChangeAspect="1"/>
            </p:cNvGraphicFramePr>
            <p:nvPr/>
          </p:nvGraphicFramePr>
          <p:xfrm>
            <a:off x="2547422" y="3538841"/>
            <a:ext cx="1018493" cy="5218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57505" imgH="178435" progId="Equation.DSMT4">
                    <p:embed/>
                  </p:oleObj>
                </mc:Choice>
                <mc:Fallback>
                  <p:oleObj r:id="rId10" imgW="357505" imgH="178435" progId="Equation.DSMT4">
                    <p:embed/>
                    <p:pic>
                      <p:nvPicPr>
                        <p:cNvPr id="3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7422" y="3538841"/>
                          <a:ext cx="1018493" cy="5218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1"/>
            <p:cNvGraphicFramePr>
              <a:graphicFrameLocks noChangeAspect="1"/>
            </p:cNvGraphicFramePr>
            <p:nvPr/>
          </p:nvGraphicFramePr>
          <p:xfrm>
            <a:off x="4475795" y="3252133"/>
            <a:ext cx="500067" cy="104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04470" imgH="421640" progId="Equation.DSMT4">
                    <p:embed/>
                  </p:oleObj>
                </mc:Choice>
                <mc:Fallback>
                  <p:oleObj r:id="rId12" imgW="204470" imgH="421640" progId="Equation.DSMT4">
                    <p:embed/>
                    <p:pic>
                      <p:nvPicPr>
                        <p:cNvPr id="3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5795" y="3252133"/>
                          <a:ext cx="500067" cy="104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3"/>
          <p:cNvGrpSpPr/>
          <p:nvPr/>
        </p:nvGrpSpPr>
        <p:grpSpPr bwMode="auto">
          <a:xfrm>
            <a:off x="871008" y="4303432"/>
            <a:ext cx="10619317" cy="1006992"/>
            <a:chOff x="900112" y="4610424"/>
            <a:chExt cx="10213483" cy="1006425"/>
          </a:xfrm>
        </p:grpSpPr>
        <p:sp>
          <p:nvSpPr>
            <p:cNvPr id="33" name="Text Box 22"/>
            <p:cNvSpPr txBox="1">
              <a:spLocks noChangeArrowheads="1"/>
            </p:cNvSpPr>
            <p:nvPr/>
          </p:nvSpPr>
          <p:spPr bwMode="auto">
            <a:xfrm>
              <a:off x="900112" y="4610424"/>
              <a:ext cx="10213483" cy="750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377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32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（</a:t>
              </a:r>
              <a:r>
                <a:rPr lang="en-US" altLang="zh-CN" sz="32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3</a:t>
              </a:r>
              <a:r>
                <a:rPr lang="zh-CN" altLang="en-US" sz="32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）若                       则        的符号分别是</a:t>
              </a:r>
              <a:r>
                <a:rPr lang="en-US" altLang="zh-CN" sz="32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__________.</a:t>
              </a:r>
            </a:p>
          </p:txBody>
        </p:sp>
        <p:graphicFrame>
          <p:nvGraphicFramePr>
            <p:cNvPr id="34" name="Object 24"/>
            <p:cNvGraphicFramePr>
              <a:graphicFrameLocks noChangeAspect="1"/>
            </p:cNvGraphicFramePr>
            <p:nvPr/>
          </p:nvGraphicFramePr>
          <p:xfrm>
            <a:off x="2378144" y="4610424"/>
            <a:ext cx="1988169" cy="10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776605" imgH="394970" progId="Equation.DSMT4">
                    <p:embed/>
                  </p:oleObj>
                </mc:Choice>
                <mc:Fallback>
                  <p:oleObj r:id="rId14" imgW="776605" imgH="394970" progId="Equation.DSMT4">
                    <p:embed/>
                    <p:pic>
                      <p:nvPicPr>
                        <p:cNvPr id="3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144" y="4610424"/>
                          <a:ext cx="1988169" cy="1006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6"/>
            <p:cNvGraphicFramePr>
              <a:graphicFrameLocks noChangeAspect="1"/>
            </p:cNvGraphicFramePr>
            <p:nvPr/>
          </p:nvGraphicFramePr>
          <p:xfrm>
            <a:off x="5413172" y="4841194"/>
            <a:ext cx="643811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255905" imgH="205105" progId="Equation.DSMT4">
                    <p:embed/>
                  </p:oleObj>
                </mc:Choice>
                <mc:Fallback>
                  <p:oleObj r:id="rId16" imgW="255905" imgH="205105" progId="Equation.DSMT4">
                    <p:embed/>
                    <p:pic>
                      <p:nvPicPr>
                        <p:cNvPr id="35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3172" y="4841194"/>
                          <a:ext cx="643811" cy="5000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28"/>
          <p:cNvGraphicFramePr>
            <a:graphicFrameLocks noChangeAspect="1"/>
          </p:cNvGraphicFramePr>
          <p:nvPr/>
        </p:nvGraphicFramePr>
        <p:xfrm>
          <a:off x="1536437" y="2653881"/>
          <a:ext cx="624417" cy="543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91770" imgH="166370" progId="Equation.DSMT4">
                  <p:embed/>
                </p:oleObj>
              </mc:Choice>
              <mc:Fallback>
                <p:oleObj r:id="rId18" imgW="191770" imgH="166370" progId="Equation.DSMT4">
                  <p:embed/>
                  <p:pic>
                    <p:nvPicPr>
                      <p:cNvPr id="3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437" y="2653881"/>
                        <a:ext cx="624417" cy="543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0"/>
          <p:cNvGraphicFramePr>
            <a:graphicFrameLocks noChangeAspect="1"/>
          </p:cNvGraphicFramePr>
          <p:nvPr/>
        </p:nvGraphicFramePr>
        <p:xfrm>
          <a:off x="6180667" y="3484033"/>
          <a:ext cx="55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91770" imgH="166370" progId="Equation.DSMT4">
                  <p:embed/>
                </p:oleObj>
              </mc:Choice>
              <mc:Fallback>
                <p:oleObj r:id="rId20" imgW="191770" imgH="166370" progId="Equation.DSMT4">
                  <p:embed/>
                  <p:pic>
                    <p:nvPicPr>
                      <p:cNvPr id="37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667" y="3484033"/>
                        <a:ext cx="55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1"/>
          <p:cNvGraphicFramePr>
            <a:graphicFrameLocks noChangeAspect="1"/>
          </p:cNvGraphicFramePr>
          <p:nvPr/>
        </p:nvGraphicFramePr>
        <p:xfrm>
          <a:off x="9188631" y="4436774"/>
          <a:ext cx="1750484" cy="501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712470" imgH="203200" progId="Equation.DSMT4">
                  <p:embed/>
                </p:oleObj>
              </mc:Choice>
              <mc:Fallback>
                <p:oleObj r:id="rId22" imgW="712470" imgH="203200" progId="Equation.DSMT4">
                  <p:embed/>
                  <p:pic>
                    <p:nvPicPr>
                      <p:cNvPr id="38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8631" y="4436774"/>
                        <a:ext cx="1750484" cy="501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903868" y="5334959"/>
            <a:ext cx="7035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en-US" altLang="zh-CN" sz="32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4</a:t>
            </a:r>
            <a:r>
              <a:rPr lang="zh-CN" altLang="en-US" sz="32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）若</a:t>
            </a:r>
            <a:r>
              <a:rPr lang="en-US" altLang="zh-CN" sz="32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–</a:t>
            </a:r>
            <a:r>
              <a:rPr lang="en-US" altLang="en-US" sz="32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4</a:t>
            </a:r>
            <a:r>
              <a:rPr lang="en-US" altLang="en-US" sz="3200" b="1" i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x</a:t>
            </a:r>
            <a:r>
              <a:rPr lang="en-US" altLang="en-US" sz="32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=12</a:t>
            </a:r>
            <a:r>
              <a:rPr lang="zh-CN" altLang="en-US" sz="32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，则</a:t>
            </a:r>
            <a:r>
              <a:rPr lang="en-US" altLang="en-US" sz="3200" b="1" i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x</a:t>
            </a:r>
            <a:r>
              <a:rPr lang="en-US" altLang="zh-CN" sz="32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=_____.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152648" y="1235003"/>
            <a:ext cx="22341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例</a:t>
            </a:r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5.</a:t>
            </a: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填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/>
              <p:cNvSpPr txBox="1"/>
              <p:nvPr/>
            </p:nvSpPr>
            <p:spPr>
              <a:xfrm>
                <a:off x="3774229" y="5339075"/>
                <a:ext cx="371856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3 </m:t>
                      </m:r>
                    </m:oMath>
                  </m:oMathPara>
                </a14:m>
                <a:endParaRPr lang="zh-CN" altLang="en-US" sz="3200" b="1" dirty="0">
                  <a:solidFill>
                    <a:srgbClr val="FF000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41" name="文本框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4229" y="5339075"/>
                <a:ext cx="3718560" cy="58477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文本框 39">
            <a:extLst>
              <a:ext uri="{FF2B5EF4-FFF2-40B4-BE49-F238E27FC236}">
                <a16:creationId xmlns:a16="http://schemas.microsoft.com/office/drawing/2014/main" id="{5B05CAD7-F258-41D6-8DFE-04C28F6952F7}"/>
              </a:ext>
            </a:extLst>
          </p:cNvPr>
          <p:cNvSpPr txBox="1"/>
          <p:nvPr/>
        </p:nvSpPr>
        <p:spPr>
          <a:xfrm>
            <a:off x="780610" y="441317"/>
            <a:ext cx="5112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cs typeface="+mn-ea"/>
                <a:sym typeface="+mn-lt"/>
              </a:rPr>
              <a:t>能力提升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阿里巴巴普惠体 R" panose="00020600040101010101" pitchFamily="18" charset="-122"/>
              <a:ea typeface="阿里巴巴普惠体 R" panose="00020600040101010101" pitchFamily="18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p:transition spd="slow" advClick="0" advTm="3000"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/>
              <p:cNvSpPr txBox="1">
                <a:spLocks noChangeArrowheads="1"/>
              </p:cNvSpPr>
              <p:nvPr/>
            </p:nvSpPr>
            <p:spPr bwMode="auto">
              <a:xfrm>
                <a:off x="926044" y="1227862"/>
                <a:ext cx="10746316" cy="47616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914377" eaLnBrk="1" hangingPunct="1">
                  <a:lnSpc>
                    <a:spcPct val="250000"/>
                  </a:lnSpc>
                </a:pPr>
                <a:r>
                  <a:rPr lang="zh-CN" altLang="en-US" sz="32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例</a:t>
                </a:r>
                <a:r>
                  <a:rPr lang="en-US" altLang="zh-CN" sz="32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6.</a:t>
                </a:r>
                <a:r>
                  <a:rPr lang="zh-CN" altLang="en-US" sz="32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若</a:t>
                </a:r>
                <a:r>
                  <a:rPr lang="en-US" altLang="zh-CN" sz="32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|3</a:t>
                </a:r>
                <a:r>
                  <a:rPr lang="en-US" altLang="zh-CN" sz="3200" b="1" i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x</a:t>
                </a:r>
                <a:r>
                  <a:rPr lang="en-US" altLang="zh-CN" sz="32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+6|+|4–</a:t>
                </a:r>
                <a:r>
                  <a:rPr lang="en-US" altLang="zh-CN" sz="3200" b="1" i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y</a:t>
                </a:r>
                <a:r>
                  <a:rPr lang="en-US" altLang="zh-CN" sz="32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|=0,</a:t>
                </a:r>
                <a:r>
                  <a:rPr lang="zh-CN" altLang="en-US" sz="32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32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𝒙</m:t>
                        </m:r>
                      </m:num>
                      <m:den>
                        <m:r>
                          <a:rPr lang="en-US" altLang="zh-CN" sz="32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𝒚</m:t>
                        </m:r>
                      </m:den>
                    </m:f>
                    <m:r>
                      <a:rPr lang="zh-CN" altLang="en-US" sz="32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en-US" altLang="zh-CN" sz="3200" b="1" dirty="0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  <a:t>=</a:t>
                </a:r>
                <a:r>
                  <a:rPr lang="en-US" altLang="zh-CN" sz="3200" b="1" u="sng" dirty="0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  <a:t>         </a:t>
                </a:r>
                <a:r>
                  <a:rPr lang="en-US" altLang="zh-CN" sz="32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. </a:t>
                </a:r>
                <a:endParaRPr lang="en-US" altLang="zh-CN" sz="3200" b="1" dirty="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endParaRPr>
              </a:p>
              <a:p>
                <a:pPr defTabSz="914377" eaLnBrk="1" hangingPunct="1">
                  <a:lnSpc>
                    <a:spcPct val="250000"/>
                  </a:lnSpc>
                </a:pPr>
                <a:r>
                  <a:rPr lang="zh-CN" altLang="en-US" sz="3200" b="1" dirty="0">
                    <a:solidFill>
                      <a:srgbClr val="0000FF"/>
                    </a:solidFill>
                    <a:latin typeface="+mn-lt"/>
                    <a:ea typeface="+mn-ea"/>
                    <a:cs typeface="+mn-ea"/>
                    <a:sym typeface="+mn-lt"/>
                  </a:rPr>
                  <a:t>解：</a:t>
                </a:r>
                <a:r>
                  <a:rPr lang="zh-CN" altLang="en-US" sz="32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由题意得，</a:t>
                </a:r>
                <a:r>
                  <a:rPr lang="en-US" altLang="zh-CN" sz="32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|3</a:t>
                </a:r>
                <a:r>
                  <a:rPr lang="en-US" altLang="zh-CN" sz="3200" b="1" i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x</a:t>
                </a:r>
                <a:r>
                  <a:rPr lang="en-US" altLang="zh-CN" sz="32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+6|=0,|4–</a:t>
                </a:r>
                <a:r>
                  <a:rPr lang="en-US" altLang="zh-CN" sz="3200" b="1" i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y</a:t>
                </a:r>
                <a:r>
                  <a:rPr lang="en-US" altLang="zh-CN" sz="32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|=0,</a:t>
                </a:r>
              </a:p>
              <a:p>
                <a:pPr defTabSz="914377" eaLnBrk="1" hangingPunct="1">
                  <a:lnSpc>
                    <a:spcPct val="250000"/>
                  </a:lnSpc>
                </a:pPr>
                <a:r>
                  <a:rPr lang="zh-CN" altLang="en-US" sz="32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解得</a:t>
                </a:r>
                <a:r>
                  <a:rPr lang="es-ES" altLang="zh-CN" sz="3200" b="1" i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x</a:t>
                </a:r>
                <a:r>
                  <a:rPr lang="es-ES" altLang="zh-CN" sz="32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=–2,</a:t>
                </a:r>
                <a:r>
                  <a:rPr lang="es-ES" altLang="zh-CN" sz="3200" b="1" i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y</a:t>
                </a:r>
                <a:r>
                  <a:rPr lang="es-ES" altLang="zh-CN" sz="32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=4,</a:t>
                </a:r>
                <a:r>
                  <a:rPr lang="zh-CN" altLang="es-ES" sz="32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32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𝒙</m:t>
                        </m:r>
                      </m:num>
                      <m:den>
                        <m:r>
                          <a:rPr lang="en-US" altLang="zh-CN" sz="32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𝒚</m:t>
                        </m:r>
                      </m:den>
                    </m:f>
                    <m:r>
                      <a:rPr lang="en-US" altLang="zh-CN" sz="32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=−</m:t>
                    </m:r>
                    <m:f>
                      <m:fPr>
                        <m:ctrlPr>
                          <a:rPr lang="en-US" altLang="zh-CN" sz="32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32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𝟐</m:t>
                        </m:r>
                      </m:num>
                      <m:den>
                        <m:r>
                          <a:rPr lang="en-US" altLang="zh-CN" sz="32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𝟒</m:t>
                        </m:r>
                      </m:den>
                    </m:f>
                    <m:r>
                      <a:rPr lang="zh-CN" altLang="es-ES" sz="32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es-ES" altLang="zh-CN" sz="32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zh-CN" sz="32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−</m:t>
                    </m:r>
                    <m:f>
                      <m:fPr>
                        <m:ctrlPr>
                          <a:rPr lang="en-US" altLang="zh-CN" sz="32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32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𝟏</m:t>
                        </m:r>
                      </m:num>
                      <m:den>
                        <m:r>
                          <a:rPr lang="en-US" altLang="zh-CN" sz="32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𝟐</m:t>
                        </m:r>
                      </m:den>
                    </m:f>
                    <m:r>
                      <a:rPr lang="zh-CN" altLang="es-ES" sz="32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es-ES" altLang="zh-CN" sz="3200" b="1" dirty="0">
                    <a:solidFill>
                      <a:srgbClr val="00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.</a:t>
                </a:r>
                <a:endParaRPr lang="es-ES" altLang="zh-CN" sz="3200" b="1" dirty="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40" name="文本框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6044" y="1227862"/>
                <a:ext cx="10746316" cy="4761625"/>
              </a:xfrm>
              <a:prstGeom prst="rect">
                <a:avLst/>
              </a:prstGeom>
              <a:blipFill>
                <a:blip r:embed="rId4"/>
                <a:stretch>
                  <a:fillRect l="-147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1"/>
              <p:cNvSpPr txBox="1"/>
              <p:nvPr/>
            </p:nvSpPr>
            <p:spPr>
              <a:xfrm>
                <a:off x="5271716" y="1514214"/>
                <a:ext cx="1762867" cy="1014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1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</m:t>
                      </m:r>
                      <m:f>
                        <m:fPr>
                          <m:ctrlPr>
                            <a:rPr lang="en-US" altLang="zh-CN" sz="32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en-US" altLang="zh-CN" sz="32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32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CN" altLang="en-US" sz="3200" b="1" dirty="0">
                  <a:solidFill>
                    <a:srgbClr val="FF000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4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1716" y="1514214"/>
                <a:ext cx="1762867" cy="10143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6B83BD7B-E953-48B3-961A-A33EF4E210A3}"/>
              </a:ext>
            </a:extLst>
          </p:cNvPr>
          <p:cNvSpPr txBox="1"/>
          <p:nvPr/>
        </p:nvSpPr>
        <p:spPr>
          <a:xfrm>
            <a:off x="780610" y="441317"/>
            <a:ext cx="5112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cs typeface="+mn-ea"/>
                <a:sym typeface="+mn-lt"/>
              </a:rPr>
              <a:t>拓展探索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占位符 18">
            <a:extLst>
              <a:ext uri="{FF2B5EF4-FFF2-40B4-BE49-F238E27FC236}">
                <a16:creationId xmlns:a16="http://schemas.microsoft.com/office/drawing/2014/main" id="{3386124C-4923-4090-B27B-7EE62C3AC892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2" r="6662"/>
          <a:stretch>
            <a:fillRect/>
          </a:stretch>
        </p:blipFill>
        <p:spPr/>
      </p:pic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924D1605-9231-4106-8B38-95873324CB87}"/>
              </a:ext>
            </a:extLst>
          </p:cNvPr>
          <p:cNvSpPr/>
          <p:nvPr/>
        </p:nvSpPr>
        <p:spPr>
          <a:xfrm>
            <a:off x="1" y="6788136"/>
            <a:ext cx="159727" cy="69864"/>
          </a:xfrm>
          <a:custGeom>
            <a:avLst/>
            <a:gdLst>
              <a:gd name="connsiteX0" fmla="*/ 0 w 159727"/>
              <a:gd name="connsiteY0" fmla="*/ 0 h 69864"/>
              <a:gd name="connsiteX1" fmla="*/ 159727 w 159727"/>
              <a:gd name="connsiteY1" fmla="*/ 69864 h 69864"/>
              <a:gd name="connsiteX2" fmla="*/ 0 w 159727"/>
              <a:gd name="connsiteY2" fmla="*/ 69864 h 69864"/>
              <a:gd name="connsiteX3" fmla="*/ 0 w 159727"/>
              <a:gd name="connsiteY3" fmla="*/ 0 h 698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9727" h="69864">
                <a:moveTo>
                  <a:pt x="0" y="0"/>
                </a:moveTo>
                <a:lnTo>
                  <a:pt x="159727" y="69864"/>
                </a:lnTo>
                <a:lnTo>
                  <a:pt x="0" y="69864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cs typeface="+mn-ea"/>
              <a:sym typeface="+mn-lt"/>
            </a:endParaRPr>
          </a:p>
        </p:txBody>
      </p:sp>
      <p:sp>
        <p:nvSpPr>
          <p:cNvPr id="2" name="Freeform 233">
            <a:extLst>
              <a:ext uri="{FF2B5EF4-FFF2-40B4-BE49-F238E27FC236}">
                <a16:creationId xmlns:a16="http://schemas.microsoft.com/office/drawing/2014/main" id="{B6DBCBC4-4254-4B13-9A1E-B781DCCC19D2}"/>
              </a:ext>
            </a:extLst>
          </p:cNvPr>
          <p:cNvSpPr>
            <a:spLocks noEditPoints="1"/>
          </p:cNvSpPr>
          <p:nvPr/>
        </p:nvSpPr>
        <p:spPr bwMode="auto">
          <a:xfrm rot="10800000" flipH="1" flipV="1">
            <a:off x="-3690228" y="-4240004"/>
            <a:ext cx="11805528" cy="11840954"/>
          </a:xfrm>
          <a:custGeom>
            <a:avLst/>
            <a:gdLst>
              <a:gd name="T0" fmla="*/ 645 w 686"/>
              <a:gd name="T1" fmla="*/ 186 h 687"/>
              <a:gd name="T2" fmla="*/ 372 w 686"/>
              <a:gd name="T3" fmla="*/ 1 h 687"/>
              <a:gd name="T4" fmla="*/ 51 w 686"/>
              <a:gd name="T5" fmla="*/ 167 h 687"/>
              <a:gd name="T6" fmla="*/ 44 w 686"/>
              <a:gd name="T7" fmla="*/ 507 h 687"/>
              <a:gd name="T8" fmla="*/ 501 w 686"/>
              <a:gd name="T9" fmla="*/ 648 h 687"/>
              <a:gd name="T10" fmla="*/ 10 w 686"/>
              <a:gd name="T11" fmla="*/ 404 h 687"/>
              <a:gd name="T12" fmla="*/ 34 w 686"/>
              <a:gd name="T13" fmla="*/ 410 h 687"/>
              <a:gd name="T14" fmla="*/ 168 w 686"/>
              <a:gd name="T15" fmla="*/ 134 h 687"/>
              <a:gd name="T16" fmla="*/ 137 w 686"/>
              <a:gd name="T17" fmla="*/ 122 h 687"/>
              <a:gd name="T18" fmla="*/ 91 w 686"/>
              <a:gd name="T19" fmla="*/ 118 h 687"/>
              <a:gd name="T20" fmla="*/ 50 w 686"/>
              <a:gd name="T21" fmla="*/ 351 h 687"/>
              <a:gd name="T22" fmla="*/ 67 w 686"/>
              <a:gd name="T23" fmla="*/ 419 h 687"/>
              <a:gd name="T24" fmla="*/ 90 w 686"/>
              <a:gd name="T25" fmla="*/ 560 h 687"/>
              <a:gd name="T26" fmla="*/ 104 w 686"/>
              <a:gd name="T27" fmla="*/ 174 h 687"/>
              <a:gd name="T28" fmla="*/ 120 w 686"/>
              <a:gd name="T29" fmla="*/ 199 h 687"/>
              <a:gd name="T30" fmla="*/ 145 w 686"/>
              <a:gd name="T31" fmla="*/ 209 h 687"/>
              <a:gd name="T32" fmla="*/ 152 w 686"/>
              <a:gd name="T33" fmla="*/ 156 h 687"/>
              <a:gd name="T34" fmla="*/ 182 w 686"/>
              <a:gd name="T35" fmla="*/ 637 h 687"/>
              <a:gd name="T36" fmla="*/ 306 w 686"/>
              <a:gd name="T37" fmla="*/ 18 h 687"/>
              <a:gd name="T38" fmla="*/ 302 w 686"/>
              <a:gd name="T39" fmla="*/ 53 h 687"/>
              <a:gd name="T40" fmla="*/ 274 w 686"/>
              <a:gd name="T41" fmla="*/ 60 h 687"/>
              <a:gd name="T42" fmla="*/ 279 w 686"/>
              <a:gd name="T43" fmla="*/ 197 h 687"/>
              <a:gd name="T44" fmla="*/ 254 w 686"/>
              <a:gd name="T45" fmla="*/ 207 h 687"/>
              <a:gd name="T46" fmla="*/ 221 w 686"/>
              <a:gd name="T47" fmla="*/ 103 h 687"/>
              <a:gd name="T48" fmla="*/ 210 w 686"/>
              <a:gd name="T49" fmla="*/ 116 h 687"/>
              <a:gd name="T50" fmla="*/ 197 w 686"/>
              <a:gd name="T51" fmla="*/ 74 h 687"/>
              <a:gd name="T52" fmla="*/ 210 w 686"/>
              <a:gd name="T53" fmla="*/ 365 h 687"/>
              <a:gd name="T54" fmla="*/ 219 w 686"/>
              <a:gd name="T55" fmla="*/ 50 h 687"/>
              <a:gd name="T56" fmla="*/ 233 w 686"/>
              <a:gd name="T57" fmla="*/ 134 h 687"/>
              <a:gd name="T58" fmla="*/ 239 w 686"/>
              <a:gd name="T59" fmla="*/ 211 h 687"/>
              <a:gd name="T60" fmla="*/ 258 w 686"/>
              <a:gd name="T61" fmla="*/ 628 h 687"/>
              <a:gd name="T62" fmla="*/ 275 w 686"/>
              <a:gd name="T63" fmla="*/ 298 h 687"/>
              <a:gd name="T64" fmla="*/ 296 w 686"/>
              <a:gd name="T65" fmla="*/ 190 h 687"/>
              <a:gd name="T66" fmla="*/ 308 w 686"/>
              <a:gd name="T67" fmla="*/ 443 h 687"/>
              <a:gd name="T68" fmla="*/ 317 w 686"/>
              <a:gd name="T69" fmla="*/ 372 h 687"/>
              <a:gd name="T70" fmla="*/ 444 w 686"/>
              <a:gd name="T71" fmla="*/ 65 h 687"/>
              <a:gd name="T72" fmla="*/ 445 w 686"/>
              <a:gd name="T73" fmla="*/ 242 h 687"/>
              <a:gd name="T74" fmla="*/ 404 w 686"/>
              <a:gd name="T75" fmla="*/ 173 h 687"/>
              <a:gd name="T76" fmla="*/ 390 w 686"/>
              <a:gd name="T77" fmla="*/ 238 h 687"/>
              <a:gd name="T78" fmla="*/ 367 w 686"/>
              <a:gd name="T79" fmla="*/ 108 h 687"/>
              <a:gd name="T80" fmla="*/ 356 w 686"/>
              <a:gd name="T81" fmla="*/ 224 h 687"/>
              <a:gd name="T82" fmla="*/ 345 w 686"/>
              <a:gd name="T83" fmla="*/ 287 h 687"/>
              <a:gd name="T84" fmla="*/ 363 w 686"/>
              <a:gd name="T85" fmla="*/ 600 h 687"/>
              <a:gd name="T86" fmla="*/ 379 w 686"/>
              <a:gd name="T87" fmla="*/ 302 h 687"/>
              <a:gd name="T88" fmla="*/ 384 w 686"/>
              <a:gd name="T89" fmla="*/ 660 h 687"/>
              <a:gd name="T90" fmla="*/ 411 w 686"/>
              <a:gd name="T91" fmla="*/ 233 h 687"/>
              <a:gd name="T92" fmla="*/ 428 w 686"/>
              <a:gd name="T93" fmla="*/ 191 h 687"/>
              <a:gd name="T94" fmla="*/ 454 w 686"/>
              <a:gd name="T95" fmla="*/ 161 h 687"/>
              <a:gd name="T96" fmla="*/ 548 w 686"/>
              <a:gd name="T97" fmla="*/ 104 h 687"/>
              <a:gd name="T98" fmla="*/ 509 w 686"/>
              <a:gd name="T99" fmla="*/ 64 h 687"/>
              <a:gd name="T100" fmla="*/ 465 w 686"/>
              <a:gd name="T101" fmla="*/ 138 h 687"/>
              <a:gd name="T102" fmla="*/ 475 w 686"/>
              <a:gd name="T103" fmla="*/ 221 h 687"/>
              <a:gd name="T104" fmla="*/ 483 w 686"/>
              <a:gd name="T105" fmla="*/ 184 h 687"/>
              <a:gd name="T106" fmla="*/ 500 w 686"/>
              <a:gd name="T107" fmla="*/ 226 h 687"/>
              <a:gd name="T108" fmla="*/ 511 w 686"/>
              <a:gd name="T109" fmla="*/ 358 h 687"/>
              <a:gd name="T110" fmla="*/ 535 w 686"/>
              <a:gd name="T111" fmla="*/ 616 h 687"/>
              <a:gd name="T112" fmla="*/ 545 w 686"/>
              <a:gd name="T113" fmla="*/ 253 h 687"/>
              <a:gd name="T114" fmla="*/ 562 w 686"/>
              <a:gd name="T115" fmla="*/ 297 h 687"/>
              <a:gd name="T116" fmla="*/ 581 w 686"/>
              <a:gd name="T117" fmla="*/ 263 h 687"/>
              <a:gd name="T118" fmla="*/ 601 w 686"/>
              <a:gd name="T119" fmla="*/ 396 h 687"/>
              <a:gd name="T120" fmla="*/ 623 w 686"/>
              <a:gd name="T121" fmla="*/ 364 h 687"/>
              <a:gd name="T122" fmla="*/ 637 w 686"/>
              <a:gd name="T123" fmla="*/ 327 h 687"/>
              <a:gd name="T124" fmla="*/ 652 w 686"/>
              <a:gd name="T125" fmla="*/ 291 h 6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686" h="687">
                <a:moveTo>
                  <a:pt x="664" y="464"/>
                </a:moveTo>
                <a:cubicBezTo>
                  <a:pt x="664" y="463"/>
                  <a:pt x="664" y="462"/>
                  <a:pt x="664" y="461"/>
                </a:cubicBezTo>
                <a:cubicBezTo>
                  <a:pt x="664" y="460"/>
                  <a:pt x="664" y="460"/>
                  <a:pt x="665" y="459"/>
                </a:cubicBezTo>
                <a:cubicBezTo>
                  <a:pt x="665" y="459"/>
                  <a:pt x="666" y="458"/>
                  <a:pt x="667" y="458"/>
                </a:cubicBezTo>
                <a:cubicBezTo>
                  <a:pt x="667" y="458"/>
                  <a:pt x="667" y="458"/>
                  <a:pt x="667" y="458"/>
                </a:cubicBezTo>
                <a:cubicBezTo>
                  <a:pt x="667" y="458"/>
                  <a:pt x="667" y="458"/>
                  <a:pt x="667" y="459"/>
                </a:cubicBezTo>
                <a:cubicBezTo>
                  <a:pt x="676" y="433"/>
                  <a:pt x="682" y="405"/>
                  <a:pt x="685" y="377"/>
                </a:cubicBezTo>
                <a:cubicBezTo>
                  <a:pt x="684" y="376"/>
                  <a:pt x="682" y="375"/>
                  <a:pt x="681" y="375"/>
                </a:cubicBezTo>
                <a:cubicBezTo>
                  <a:pt x="683" y="373"/>
                  <a:pt x="684" y="370"/>
                  <a:pt x="684" y="367"/>
                </a:cubicBezTo>
                <a:cubicBezTo>
                  <a:pt x="684" y="366"/>
                  <a:pt x="684" y="365"/>
                  <a:pt x="683" y="364"/>
                </a:cubicBezTo>
                <a:cubicBezTo>
                  <a:pt x="683" y="364"/>
                  <a:pt x="683" y="364"/>
                  <a:pt x="684" y="364"/>
                </a:cubicBezTo>
                <a:cubicBezTo>
                  <a:pt x="684" y="364"/>
                  <a:pt x="684" y="364"/>
                  <a:pt x="684" y="364"/>
                </a:cubicBezTo>
                <a:cubicBezTo>
                  <a:pt x="684" y="364"/>
                  <a:pt x="685" y="365"/>
                  <a:pt x="686" y="365"/>
                </a:cubicBezTo>
                <a:cubicBezTo>
                  <a:pt x="686" y="358"/>
                  <a:pt x="686" y="351"/>
                  <a:pt x="686" y="343"/>
                </a:cubicBezTo>
                <a:cubicBezTo>
                  <a:pt x="686" y="326"/>
                  <a:pt x="685" y="308"/>
                  <a:pt x="683" y="291"/>
                </a:cubicBezTo>
                <a:cubicBezTo>
                  <a:pt x="682" y="291"/>
                  <a:pt x="682" y="291"/>
                  <a:pt x="681" y="291"/>
                </a:cubicBezTo>
                <a:cubicBezTo>
                  <a:pt x="681" y="291"/>
                  <a:pt x="681" y="290"/>
                  <a:pt x="681" y="290"/>
                </a:cubicBezTo>
                <a:cubicBezTo>
                  <a:pt x="681" y="290"/>
                  <a:pt x="681" y="290"/>
                  <a:pt x="682" y="290"/>
                </a:cubicBezTo>
                <a:cubicBezTo>
                  <a:pt x="682" y="290"/>
                  <a:pt x="682" y="290"/>
                  <a:pt x="682" y="290"/>
                </a:cubicBezTo>
                <a:cubicBezTo>
                  <a:pt x="679" y="269"/>
                  <a:pt x="674" y="249"/>
                  <a:pt x="667" y="229"/>
                </a:cubicBezTo>
                <a:cubicBezTo>
                  <a:pt x="665" y="231"/>
                  <a:pt x="663" y="233"/>
                  <a:pt x="663" y="236"/>
                </a:cubicBezTo>
                <a:cubicBezTo>
                  <a:pt x="663" y="237"/>
                  <a:pt x="663" y="238"/>
                  <a:pt x="663" y="239"/>
                </a:cubicBezTo>
                <a:cubicBezTo>
                  <a:pt x="662" y="240"/>
                  <a:pt x="661" y="241"/>
                  <a:pt x="660" y="242"/>
                </a:cubicBezTo>
                <a:cubicBezTo>
                  <a:pt x="659" y="242"/>
                  <a:pt x="659" y="242"/>
                  <a:pt x="658" y="241"/>
                </a:cubicBezTo>
                <a:cubicBezTo>
                  <a:pt x="658" y="241"/>
                  <a:pt x="657" y="240"/>
                  <a:pt x="657" y="239"/>
                </a:cubicBezTo>
                <a:cubicBezTo>
                  <a:pt x="659" y="238"/>
                  <a:pt x="660" y="235"/>
                  <a:pt x="660" y="232"/>
                </a:cubicBezTo>
                <a:cubicBezTo>
                  <a:pt x="660" y="230"/>
                  <a:pt x="659" y="228"/>
                  <a:pt x="658" y="227"/>
                </a:cubicBezTo>
                <a:cubicBezTo>
                  <a:pt x="661" y="227"/>
                  <a:pt x="663" y="225"/>
                  <a:pt x="665" y="223"/>
                </a:cubicBezTo>
                <a:cubicBezTo>
                  <a:pt x="663" y="219"/>
                  <a:pt x="662" y="215"/>
                  <a:pt x="660" y="211"/>
                </a:cubicBezTo>
                <a:cubicBezTo>
                  <a:pt x="659" y="210"/>
                  <a:pt x="659" y="210"/>
                  <a:pt x="658" y="210"/>
                </a:cubicBezTo>
                <a:cubicBezTo>
                  <a:pt x="654" y="210"/>
                  <a:pt x="650" y="214"/>
                  <a:pt x="650" y="218"/>
                </a:cubicBezTo>
                <a:cubicBezTo>
                  <a:pt x="650" y="219"/>
                  <a:pt x="650" y="220"/>
                  <a:pt x="651" y="221"/>
                </a:cubicBezTo>
                <a:cubicBezTo>
                  <a:pt x="650" y="221"/>
                  <a:pt x="650" y="221"/>
                  <a:pt x="649" y="221"/>
                </a:cubicBezTo>
                <a:cubicBezTo>
                  <a:pt x="648" y="221"/>
                  <a:pt x="647" y="221"/>
                  <a:pt x="646" y="222"/>
                </a:cubicBezTo>
                <a:cubicBezTo>
                  <a:pt x="648" y="220"/>
                  <a:pt x="650" y="218"/>
                  <a:pt x="650" y="215"/>
                </a:cubicBezTo>
                <a:cubicBezTo>
                  <a:pt x="650" y="212"/>
                  <a:pt x="648" y="209"/>
                  <a:pt x="645" y="208"/>
                </a:cubicBezTo>
                <a:cubicBezTo>
                  <a:pt x="646" y="207"/>
                  <a:pt x="646" y="207"/>
                  <a:pt x="646" y="206"/>
                </a:cubicBezTo>
                <a:cubicBezTo>
                  <a:pt x="647" y="206"/>
                  <a:pt x="648" y="206"/>
                  <a:pt x="649" y="205"/>
                </a:cubicBezTo>
                <a:cubicBezTo>
                  <a:pt x="652" y="204"/>
                  <a:pt x="654" y="202"/>
                  <a:pt x="655" y="200"/>
                </a:cubicBezTo>
                <a:cubicBezTo>
                  <a:pt x="653" y="195"/>
                  <a:pt x="651" y="190"/>
                  <a:pt x="648" y="186"/>
                </a:cubicBezTo>
                <a:cubicBezTo>
                  <a:pt x="648" y="186"/>
                  <a:pt x="647" y="186"/>
                  <a:pt x="647" y="186"/>
                </a:cubicBezTo>
                <a:cubicBezTo>
                  <a:pt x="646" y="186"/>
                  <a:pt x="646" y="186"/>
                  <a:pt x="645" y="186"/>
                </a:cubicBezTo>
                <a:cubicBezTo>
                  <a:pt x="645" y="186"/>
                  <a:pt x="644" y="186"/>
                  <a:pt x="644" y="186"/>
                </a:cubicBezTo>
                <a:cubicBezTo>
                  <a:pt x="643" y="186"/>
                  <a:pt x="643" y="186"/>
                  <a:pt x="643" y="186"/>
                </a:cubicBezTo>
                <a:cubicBezTo>
                  <a:pt x="643" y="185"/>
                  <a:pt x="643" y="184"/>
                  <a:pt x="643" y="183"/>
                </a:cubicBezTo>
                <a:cubicBezTo>
                  <a:pt x="643" y="182"/>
                  <a:pt x="643" y="181"/>
                  <a:pt x="642" y="180"/>
                </a:cubicBezTo>
                <a:cubicBezTo>
                  <a:pt x="643" y="179"/>
                  <a:pt x="643" y="179"/>
                  <a:pt x="644" y="179"/>
                </a:cubicBezTo>
                <a:cubicBezTo>
                  <a:pt x="644" y="179"/>
                  <a:pt x="644" y="179"/>
                  <a:pt x="644" y="179"/>
                </a:cubicBezTo>
                <a:cubicBezTo>
                  <a:pt x="611" y="117"/>
                  <a:pt x="559" y="68"/>
                  <a:pt x="497" y="36"/>
                </a:cubicBezTo>
                <a:cubicBezTo>
                  <a:pt x="495" y="38"/>
                  <a:pt x="494" y="40"/>
                  <a:pt x="494" y="43"/>
                </a:cubicBezTo>
                <a:cubicBezTo>
                  <a:pt x="493" y="44"/>
                  <a:pt x="492" y="45"/>
                  <a:pt x="492" y="47"/>
                </a:cubicBezTo>
                <a:cubicBezTo>
                  <a:pt x="491" y="47"/>
                  <a:pt x="491" y="47"/>
                  <a:pt x="490" y="48"/>
                </a:cubicBezTo>
                <a:cubicBezTo>
                  <a:pt x="490" y="47"/>
                  <a:pt x="490" y="46"/>
                  <a:pt x="490" y="46"/>
                </a:cubicBezTo>
                <a:cubicBezTo>
                  <a:pt x="490" y="44"/>
                  <a:pt x="490" y="43"/>
                  <a:pt x="489" y="41"/>
                </a:cubicBezTo>
                <a:cubicBezTo>
                  <a:pt x="492" y="40"/>
                  <a:pt x="494" y="38"/>
                  <a:pt x="494" y="35"/>
                </a:cubicBezTo>
                <a:cubicBezTo>
                  <a:pt x="490" y="33"/>
                  <a:pt x="485" y="31"/>
                  <a:pt x="481" y="29"/>
                </a:cubicBezTo>
                <a:cubicBezTo>
                  <a:pt x="480" y="30"/>
                  <a:pt x="479" y="32"/>
                  <a:pt x="479" y="34"/>
                </a:cubicBezTo>
                <a:cubicBezTo>
                  <a:pt x="479" y="35"/>
                  <a:pt x="479" y="35"/>
                  <a:pt x="479" y="36"/>
                </a:cubicBezTo>
                <a:cubicBezTo>
                  <a:pt x="477" y="36"/>
                  <a:pt x="476" y="37"/>
                  <a:pt x="474" y="38"/>
                </a:cubicBezTo>
                <a:cubicBezTo>
                  <a:pt x="475" y="37"/>
                  <a:pt x="475" y="37"/>
                  <a:pt x="475" y="36"/>
                </a:cubicBezTo>
                <a:cubicBezTo>
                  <a:pt x="475" y="34"/>
                  <a:pt x="473" y="32"/>
                  <a:pt x="472" y="30"/>
                </a:cubicBezTo>
                <a:cubicBezTo>
                  <a:pt x="472" y="30"/>
                  <a:pt x="473" y="31"/>
                  <a:pt x="473" y="31"/>
                </a:cubicBezTo>
                <a:cubicBezTo>
                  <a:pt x="476" y="31"/>
                  <a:pt x="478" y="30"/>
                  <a:pt x="480" y="28"/>
                </a:cubicBezTo>
                <a:cubicBezTo>
                  <a:pt x="474" y="26"/>
                  <a:pt x="468" y="23"/>
                  <a:pt x="462" y="21"/>
                </a:cubicBezTo>
                <a:cubicBezTo>
                  <a:pt x="463" y="25"/>
                  <a:pt x="465" y="28"/>
                  <a:pt x="468" y="29"/>
                </a:cubicBezTo>
                <a:cubicBezTo>
                  <a:pt x="468" y="29"/>
                  <a:pt x="468" y="29"/>
                  <a:pt x="468" y="29"/>
                </a:cubicBezTo>
                <a:cubicBezTo>
                  <a:pt x="465" y="29"/>
                  <a:pt x="463" y="31"/>
                  <a:pt x="462" y="33"/>
                </a:cubicBezTo>
                <a:cubicBezTo>
                  <a:pt x="461" y="31"/>
                  <a:pt x="460" y="29"/>
                  <a:pt x="459" y="27"/>
                </a:cubicBezTo>
                <a:cubicBezTo>
                  <a:pt x="459" y="26"/>
                  <a:pt x="459" y="26"/>
                  <a:pt x="459" y="26"/>
                </a:cubicBezTo>
                <a:cubicBezTo>
                  <a:pt x="459" y="22"/>
                  <a:pt x="456" y="19"/>
                  <a:pt x="452" y="19"/>
                </a:cubicBezTo>
                <a:cubicBezTo>
                  <a:pt x="449" y="19"/>
                  <a:pt x="446" y="21"/>
                  <a:pt x="445" y="24"/>
                </a:cubicBezTo>
                <a:cubicBezTo>
                  <a:pt x="445" y="23"/>
                  <a:pt x="444" y="22"/>
                  <a:pt x="444" y="21"/>
                </a:cubicBezTo>
                <a:cubicBezTo>
                  <a:pt x="445" y="20"/>
                  <a:pt x="445" y="20"/>
                  <a:pt x="446" y="18"/>
                </a:cubicBezTo>
                <a:cubicBezTo>
                  <a:pt x="446" y="19"/>
                  <a:pt x="447" y="19"/>
                  <a:pt x="447" y="19"/>
                </a:cubicBezTo>
                <a:cubicBezTo>
                  <a:pt x="449" y="19"/>
                  <a:pt x="450" y="18"/>
                  <a:pt x="451" y="17"/>
                </a:cubicBezTo>
                <a:cubicBezTo>
                  <a:pt x="444" y="15"/>
                  <a:pt x="437" y="13"/>
                  <a:pt x="430" y="11"/>
                </a:cubicBezTo>
                <a:cubicBezTo>
                  <a:pt x="430" y="11"/>
                  <a:pt x="430" y="11"/>
                  <a:pt x="430" y="11"/>
                </a:cubicBezTo>
                <a:cubicBezTo>
                  <a:pt x="429" y="11"/>
                  <a:pt x="429" y="11"/>
                  <a:pt x="429" y="11"/>
                </a:cubicBezTo>
                <a:cubicBezTo>
                  <a:pt x="429" y="11"/>
                  <a:pt x="429" y="11"/>
                  <a:pt x="429" y="11"/>
                </a:cubicBezTo>
                <a:cubicBezTo>
                  <a:pt x="411" y="6"/>
                  <a:pt x="392" y="3"/>
                  <a:pt x="372" y="1"/>
                </a:cubicBezTo>
                <a:cubicBezTo>
                  <a:pt x="373" y="2"/>
                  <a:pt x="373" y="2"/>
                  <a:pt x="373" y="3"/>
                </a:cubicBezTo>
                <a:cubicBezTo>
                  <a:pt x="373" y="3"/>
                  <a:pt x="373" y="3"/>
                  <a:pt x="373" y="3"/>
                </a:cubicBezTo>
                <a:cubicBezTo>
                  <a:pt x="373" y="2"/>
                  <a:pt x="373" y="2"/>
                  <a:pt x="372" y="2"/>
                </a:cubicBezTo>
                <a:cubicBezTo>
                  <a:pt x="372" y="2"/>
                  <a:pt x="372" y="1"/>
                  <a:pt x="372" y="1"/>
                </a:cubicBezTo>
                <a:cubicBezTo>
                  <a:pt x="372" y="1"/>
                  <a:pt x="372" y="1"/>
                  <a:pt x="372" y="1"/>
                </a:cubicBezTo>
                <a:cubicBezTo>
                  <a:pt x="363" y="0"/>
                  <a:pt x="353" y="0"/>
                  <a:pt x="343" y="0"/>
                </a:cubicBezTo>
                <a:cubicBezTo>
                  <a:pt x="317" y="0"/>
                  <a:pt x="291" y="3"/>
                  <a:pt x="266" y="9"/>
                </a:cubicBezTo>
                <a:cubicBezTo>
                  <a:pt x="266" y="9"/>
                  <a:pt x="265" y="10"/>
                  <a:pt x="265" y="11"/>
                </a:cubicBezTo>
                <a:cubicBezTo>
                  <a:pt x="265" y="11"/>
                  <a:pt x="264" y="10"/>
                  <a:pt x="263" y="9"/>
                </a:cubicBezTo>
                <a:cubicBezTo>
                  <a:pt x="246" y="13"/>
                  <a:pt x="230" y="19"/>
                  <a:pt x="215" y="25"/>
                </a:cubicBezTo>
                <a:cubicBezTo>
                  <a:pt x="216" y="26"/>
                  <a:pt x="218" y="27"/>
                  <a:pt x="220" y="27"/>
                </a:cubicBezTo>
                <a:cubicBezTo>
                  <a:pt x="220" y="27"/>
                  <a:pt x="220" y="27"/>
                  <a:pt x="221" y="27"/>
                </a:cubicBezTo>
                <a:cubicBezTo>
                  <a:pt x="217" y="28"/>
                  <a:pt x="215" y="31"/>
                  <a:pt x="214" y="35"/>
                </a:cubicBezTo>
                <a:cubicBezTo>
                  <a:pt x="213" y="34"/>
                  <a:pt x="210" y="33"/>
                  <a:pt x="208" y="33"/>
                </a:cubicBezTo>
                <a:cubicBezTo>
                  <a:pt x="206" y="33"/>
                  <a:pt x="204" y="33"/>
                  <a:pt x="203" y="34"/>
                </a:cubicBezTo>
                <a:cubicBezTo>
                  <a:pt x="203" y="34"/>
                  <a:pt x="203" y="34"/>
                  <a:pt x="202" y="34"/>
                </a:cubicBezTo>
                <a:cubicBezTo>
                  <a:pt x="203" y="33"/>
                  <a:pt x="203" y="32"/>
                  <a:pt x="203" y="30"/>
                </a:cubicBezTo>
                <a:cubicBezTo>
                  <a:pt x="203" y="30"/>
                  <a:pt x="203" y="30"/>
                  <a:pt x="203" y="30"/>
                </a:cubicBezTo>
                <a:cubicBezTo>
                  <a:pt x="177" y="41"/>
                  <a:pt x="152" y="57"/>
                  <a:pt x="130" y="74"/>
                </a:cubicBezTo>
                <a:cubicBezTo>
                  <a:pt x="131" y="75"/>
                  <a:pt x="132" y="76"/>
                  <a:pt x="134" y="76"/>
                </a:cubicBezTo>
                <a:cubicBezTo>
                  <a:pt x="136" y="76"/>
                  <a:pt x="138" y="75"/>
                  <a:pt x="139" y="74"/>
                </a:cubicBezTo>
                <a:cubicBezTo>
                  <a:pt x="140" y="75"/>
                  <a:pt x="141" y="76"/>
                  <a:pt x="141" y="77"/>
                </a:cubicBezTo>
                <a:cubicBezTo>
                  <a:pt x="140" y="79"/>
                  <a:pt x="138" y="82"/>
                  <a:pt x="138" y="85"/>
                </a:cubicBezTo>
                <a:cubicBezTo>
                  <a:pt x="138" y="85"/>
                  <a:pt x="138" y="85"/>
                  <a:pt x="138" y="85"/>
                </a:cubicBezTo>
                <a:cubicBezTo>
                  <a:pt x="138" y="86"/>
                  <a:pt x="138" y="86"/>
                  <a:pt x="137" y="87"/>
                </a:cubicBezTo>
                <a:cubicBezTo>
                  <a:pt x="136" y="85"/>
                  <a:pt x="134" y="83"/>
                  <a:pt x="131" y="83"/>
                </a:cubicBezTo>
                <a:cubicBezTo>
                  <a:pt x="131" y="80"/>
                  <a:pt x="130" y="78"/>
                  <a:pt x="128" y="76"/>
                </a:cubicBezTo>
                <a:cubicBezTo>
                  <a:pt x="109" y="91"/>
                  <a:pt x="92" y="108"/>
                  <a:pt x="76" y="127"/>
                </a:cubicBezTo>
                <a:cubicBezTo>
                  <a:pt x="78" y="128"/>
                  <a:pt x="79" y="128"/>
                  <a:pt x="81" y="128"/>
                </a:cubicBezTo>
                <a:cubicBezTo>
                  <a:pt x="82" y="128"/>
                  <a:pt x="84" y="128"/>
                  <a:pt x="85" y="127"/>
                </a:cubicBezTo>
                <a:cubicBezTo>
                  <a:pt x="85" y="127"/>
                  <a:pt x="85" y="128"/>
                  <a:pt x="85" y="128"/>
                </a:cubicBezTo>
                <a:cubicBezTo>
                  <a:pt x="85" y="130"/>
                  <a:pt x="86" y="132"/>
                  <a:pt x="88" y="134"/>
                </a:cubicBezTo>
                <a:cubicBezTo>
                  <a:pt x="87" y="134"/>
                  <a:pt x="87" y="135"/>
                  <a:pt x="86" y="135"/>
                </a:cubicBezTo>
                <a:cubicBezTo>
                  <a:pt x="86" y="135"/>
                  <a:pt x="85" y="135"/>
                  <a:pt x="84" y="135"/>
                </a:cubicBezTo>
                <a:cubicBezTo>
                  <a:pt x="83" y="135"/>
                  <a:pt x="83" y="135"/>
                  <a:pt x="83" y="135"/>
                </a:cubicBezTo>
                <a:cubicBezTo>
                  <a:pt x="81" y="132"/>
                  <a:pt x="78" y="130"/>
                  <a:pt x="74" y="130"/>
                </a:cubicBezTo>
                <a:cubicBezTo>
                  <a:pt x="70" y="135"/>
                  <a:pt x="66" y="140"/>
                  <a:pt x="62" y="146"/>
                </a:cubicBezTo>
                <a:cubicBezTo>
                  <a:pt x="62" y="148"/>
                  <a:pt x="63" y="150"/>
                  <a:pt x="65" y="152"/>
                </a:cubicBezTo>
                <a:cubicBezTo>
                  <a:pt x="65" y="153"/>
                  <a:pt x="65" y="154"/>
                  <a:pt x="66" y="155"/>
                </a:cubicBezTo>
                <a:cubicBezTo>
                  <a:pt x="65" y="154"/>
                  <a:pt x="63" y="154"/>
                  <a:pt x="62" y="154"/>
                </a:cubicBezTo>
                <a:cubicBezTo>
                  <a:pt x="62" y="154"/>
                  <a:pt x="61" y="154"/>
                  <a:pt x="61" y="154"/>
                </a:cubicBezTo>
                <a:cubicBezTo>
                  <a:pt x="60" y="153"/>
                  <a:pt x="60" y="151"/>
                  <a:pt x="59" y="150"/>
                </a:cubicBezTo>
                <a:cubicBezTo>
                  <a:pt x="56" y="155"/>
                  <a:pt x="53" y="159"/>
                  <a:pt x="50" y="164"/>
                </a:cubicBezTo>
                <a:cubicBezTo>
                  <a:pt x="51" y="164"/>
                  <a:pt x="51" y="164"/>
                  <a:pt x="51" y="164"/>
                </a:cubicBezTo>
                <a:cubicBezTo>
                  <a:pt x="51" y="165"/>
                  <a:pt x="51" y="165"/>
                  <a:pt x="51" y="165"/>
                </a:cubicBezTo>
                <a:cubicBezTo>
                  <a:pt x="51" y="166"/>
                  <a:pt x="51" y="167"/>
                  <a:pt x="51" y="167"/>
                </a:cubicBezTo>
                <a:cubicBezTo>
                  <a:pt x="51" y="167"/>
                  <a:pt x="50" y="167"/>
                  <a:pt x="49" y="167"/>
                </a:cubicBezTo>
                <a:cubicBezTo>
                  <a:pt x="49" y="167"/>
                  <a:pt x="49" y="167"/>
                  <a:pt x="49" y="167"/>
                </a:cubicBezTo>
                <a:cubicBezTo>
                  <a:pt x="49" y="167"/>
                  <a:pt x="48" y="167"/>
                  <a:pt x="48" y="167"/>
                </a:cubicBezTo>
                <a:cubicBezTo>
                  <a:pt x="45" y="173"/>
                  <a:pt x="41" y="179"/>
                  <a:pt x="38" y="185"/>
                </a:cubicBezTo>
                <a:cubicBezTo>
                  <a:pt x="39" y="185"/>
                  <a:pt x="40" y="186"/>
                  <a:pt x="41" y="186"/>
                </a:cubicBezTo>
                <a:cubicBezTo>
                  <a:pt x="41" y="186"/>
                  <a:pt x="41" y="186"/>
                  <a:pt x="41" y="186"/>
                </a:cubicBezTo>
                <a:cubicBezTo>
                  <a:pt x="41" y="187"/>
                  <a:pt x="41" y="188"/>
                  <a:pt x="42" y="189"/>
                </a:cubicBezTo>
                <a:cubicBezTo>
                  <a:pt x="41" y="189"/>
                  <a:pt x="40" y="189"/>
                  <a:pt x="39" y="189"/>
                </a:cubicBezTo>
                <a:cubicBezTo>
                  <a:pt x="38" y="189"/>
                  <a:pt x="37" y="189"/>
                  <a:pt x="36" y="189"/>
                </a:cubicBezTo>
                <a:cubicBezTo>
                  <a:pt x="31" y="199"/>
                  <a:pt x="27" y="209"/>
                  <a:pt x="23" y="219"/>
                </a:cubicBezTo>
                <a:cubicBezTo>
                  <a:pt x="24" y="220"/>
                  <a:pt x="25" y="220"/>
                  <a:pt x="27" y="220"/>
                </a:cubicBezTo>
                <a:cubicBezTo>
                  <a:pt x="29" y="220"/>
                  <a:pt x="30" y="220"/>
                  <a:pt x="31" y="219"/>
                </a:cubicBezTo>
                <a:cubicBezTo>
                  <a:pt x="32" y="220"/>
                  <a:pt x="33" y="221"/>
                  <a:pt x="34" y="221"/>
                </a:cubicBezTo>
                <a:cubicBezTo>
                  <a:pt x="34" y="222"/>
                  <a:pt x="34" y="223"/>
                  <a:pt x="34" y="223"/>
                </a:cubicBezTo>
                <a:cubicBezTo>
                  <a:pt x="34" y="224"/>
                  <a:pt x="34" y="224"/>
                  <a:pt x="34" y="224"/>
                </a:cubicBezTo>
                <a:cubicBezTo>
                  <a:pt x="31" y="224"/>
                  <a:pt x="29" y="226"/>
                  <a:pt x="28" y="228"/>
                </a:cubicBezTo>
                <a:cubicBezTo>
                  <a:pt x="26" y="229"/>
                  <a:pt x="25" y="230"/>
                  <a:pt x="24" y="232"/>
                </a:cubicBezTo>
                <a:cubicBezTo>
                  <a:pt x="23" y="232"/>
                  <a:pt x="22" y="232"/>
                  <a:pt x="21" y="232"/>
                </a:cubicBezTo>
                <a:cubicBezTo>
                  <a:pt x="21" y="232"/>
                  <a:pt x="21" y="232"/>
                  <a:pt x="21" y="232"/>
                </a:cubicBezTo>
                <a:cubicBezTo>
                  <a:pt x="21" y="231"/>
                  <a:pt x="21" y="231"/>
                  <a:pt x="21" y="231"/>
                </a:cubicBezTo>
                <a:cubicBezTo>
                  <a:pt x="20" y="230"/>
                  <a:pt x="20" y="230"/>
                  <a:pt x="19" y="229"/>
                </a:cubicBezTo>
                <a:cubicBezTo>
                  <a:pt x="17" y="235"/>
                  <a:pt x="15" y="240"/>
                  <a:pt x="14" y="246"/>
                </a:cubicBezTo>
                <a:cubicBezTo>
                  <a:pt x="15" y="246"/>
                  <a:pt x="15" y="247"/>
                  <a:pt x="16" y="247"/>
                </a:cubicBezTo>
                <a:cubicBezTo>
                  <a:pt x="18" y="248"/>
                  <a:pt x="19" y="248"/>
                  <a:pt x="21" y="248"/>
                </a:cubicBezTo>
                <a:cubicBezTo>
                  <a:pt x="25" y="248"/>
                  <a:pt x="28" y="246"/>
                  <a:pt x="29" y="243"/>
                </a:cubicBezTo>
                <a:cubicBezTo>
                  <a:pt x="30" y="244"/>
                  <a:pt x="31" y="245"/>
                  <a:pt x="32" y="245"/>
                </a:cubicBezTo>
                <a:cubicBezTo>
                  <a:pt x="32" y="245"/>
                  <a:pt x="32" y="245"/>
                  <a:pt x="32" y="245"/>
                </a:cubicBezTo>
                <a:cubicBezTo>
                  <a:pt x="29" y="246"/>
                  <a:pt x="27" y="247"/>
                  <a:pt x="26" y="250"/>
                </a:cubicBezTo>
                <a:cubicBezTo>
                  <a:pt x="24" y="251"/>
                  <a:pt x="23" y="252"/>
                  <a:pt x="23" y="253"/>
                </a:cubicBezTo>
                <a:cubicBezTo>
                  <a:pt x="23" y="253"/>
                  <a:pt x="22" y="253"/>
                  <a:pt x="22" y="253"/>
                </a:cubicBezTo>
                <a:cubicBezTo>
                  <a:pt x="21" y="252"/>
                  <a:pt x="19" y="251"/>
                  <a:pt x="17" y="251"/>
                </a:cubicBezTo>
                <a:cubicBezTo>
                  <a:pt x="16" y="251"/>
                  <a:pt x="14" y="252"/>
                  <a:pt x="13" y="252"/>
                </a:cubicBezTo>
                <a:cubicBezTo>
                  <a:pt x="13" y="252"/>
                  <a:pt x="13" y="251"/>
                  <a:pt x="13" y="251"/>
                </a:cubicBezTo>
                <a:cubicBezTo>
                  <a:pt x="13" y="250"/>
                  <a:pt x="13" y="249"/>
                  <a:pt x="13" y="248"/>
                </a:cubicBezTo>
                <a:cubicBezTo>
                  <a:pt x="4" y="278"/>
                  <a:pt x="0" y="310"/>
                  <a:pt x="0" y="343"/>
                </a:cubicBezTo>
                <a:cubicBezTo>
                  <a:pt x="0" y="364"/>
                  <a:pt x="2" y="384"/>
                  <a:pt x="5" y="403"/>
                </a:cubicBezTo>
                <a:cubicBezTo>
                  <a:pt x="5" y="403"/>
                  <a:pt x="5" y="403"/>
                  <a:pt x="5" y="403"/>
                </a:cubicBezTo>
                <a:cubicBezTo>
                  <a:pt x="5" y="403"/>
                  <a:pt x="5" y="403"/>
                  <a:pt x="5" y="403"/>
                </a:cubicBezTo>
                <a:cubicBezTo>
                  <a:pt x="11" y="440"/>
                  <a:pt x="24" y="474"/>
                  <a:pt x="40" y="505"/>
                </a:cubicBezTo>
                <a:cubicBezTo>
                  <a:pt x="43" y="504"/>
                  <a:pt x="45" y="502"/>
                  <a:pt x="46" y="500"/>
                </a:cubicBezTo>
                <a:cubicBezTo>
                  <a:pt x="46" y="501"/>
                  <a:pt x="46" y="501"/>
                  <a:pt x="47" y="502"/>
                </a:cubicBezTo>
                <a:cubicBezTo>
                  <a:pt x="45" y="503"/>
                  <a:pt x="45" y="505"/>
                  <a:pt x="44" y="507"/>
                </a:cubicBezTo>
                <a:cubicBezTo>
                  <a:pt x="44" y="508"/>
                  <a:pt x="44" y="509"/>
                  <a:pt x="44" y="509"/>
                </a:cubicBezTo>
                <a:cubicBezTo>
                  <a:pt x="44" y="511"/>
                  <a:pt x="45" y="513"/>
                  <a:pt x="45" y="514"/>
                </a:cubicBezTo>
                <a:cubicBezTo>
                  <a:pt x="45" y="514"/>
                  <a:pt x="45" y="514"/>
                  <a:pt x="45" y="514"/>
                </a:cubicBezTo>
                <a:cubicBezTo>
                  <a:pt x="66" y="551"/>
                  <a:pt x="94" y="583"/>
                  <a:pt x="127" y="610"/>
                </a:cubicBezTo>
                <a:cubicBezTo>
                  <a:pt x="128" y="609"/>
                  <a:pt x="128" y="609"/>
                  <a:pt x="129" y="608"/>
                </a:cubicBezTo>
                <a:cubicBezTo>
                  <a:pt x="129" y="610"/>
                  <a:pt x="130" y="611"/>
                  <a:pt x="131" y="613"/>
                </a:cubicBezTo>
                <a:cubicBezTo>
                  <a:pt x="131" y="613"/>
                  <a:pt x="131" y="613"/>
                  <a:pt x="131" y="613"/>
                </a:cubicBezTo>
                <a:cubicBezTo>
                  <a:pt x="149" y="627"/>
                  <a:pt x="168" y="640"/>
                  <a:pt x="189" y="650"/>
                </a:cubicBezTo>
                <a:cubicBezTo>
                  <a:pt x="189" y="649"/>
                  <a:pt x="189" y="648"/>
                  <a:pt x="189" y="648"/>
                </a:cubicBezTo>
                <a:cubicBezTo>
                  <a:pt x="189" y="647"/>
                  <a:pt x="189" y="647"/>
                  <a:pt x="189" y="647"/>
                </a:cubicBezTo>
                <a:cubicBezTo>
                  <a:pt x="190" y="647"/>
                  <a:pt x="190" y="648"/>
                  <a:pt x="191" y="648"/>
                </a:cubicBezTo>
                <a:cubicBezTo>
                  <a:pt x="191" y="649"/>
                  <a:pt x="190" y="650"/>
                  <a:pt x="190" y="651"/>
                </a:cubicBezTo>
                <a:cubicBezTo>
                  <a:pt x="220" y="666"/>
                  <a:pt x="253" y="676"/>
                  <a:pt x="287" y="682"/>
                </a:cubicBezTo>
                <a:cubicBezTo>
                  <a:pt x="287" y="682"/>
                  <a:pt x="287" y="681"/>
                  <a:pt x="287" y="681"/>
                </a:cubicBezTo>
                <a:cubicBezTo>
                  <a:pt x="287" y="681"/>
                  <a:pt x="287" y="680"/>
                  <a:pt x="287" y="680"/>
                </a:cubicBezTo>
                <a:cubicBezTo>
                  <a:pt x="288" y="679"/>
                  <a:pt x="289" y="677"/>
                  <a:pt x="289" y="675"/>
                </a:cubicBezTo>
                <a:cubicBezTo>
                  <a:pt x="289" y="675"/>
                  <a:pt x="289" y="675"/>
                  <a:pt x="289" y="675"/>
                </a:cubicBezTo>
                <a:cubicBezTo>
                  <a:pt x="289" y="675"/>
                  <a:pt x="290" y="675"/>
                  <a:pt x="290" y="675"/>
                </a:cubicBezTo>
                <a:cubicBezTo>
                  <a:pt x="292" y="675"/>
                  <a:pt x="294" y="674"/>
                  <a:pt x="295" y="673"/>
                </a:cubicBezTo>
                <a:cubicBezTo>
                  <a:pt x="297" y="674"/>
                  <a:pt x="298" y="675"/>
                  <a:pt x="300" y="676"/>
                </a:cubicBezTo>
                <a:cubicBezTo>
                  <a:pt x="301" y="679"/>
                  <a:pt x="304" y="681"/>
                  <a:pt x="307" y="681"/>
                </a:cubicBezTo>
                <a:cubicBezTo>
                  <a:pt x="306" y="682"/>
                  <a:pt x="305" y="683"/>
                  <a:pt x="305" y="685"/>
                </a:cubicBezTo>
                <a:cubicBezTo>
                  <a:pt x="314" y="686"/>
                  <a:pt x="323" y="686"/>
                  <a:pt x="331" y="686"/>
                </a:cubicBezTo>
                <a:cubicBezTo>
                  <a:pt x="330" y="685"/>
                  <a:pt x="327" y="683"/>
                  <a:pt x="324" y="683"/>
                </a:cubicBezTo>
                <a:cubicBezTo>
                  <a:pt x="324" y="683"/>
                  <a:pt x="323" y="683"/>
                  <a:pt x="323" y="683"/>
                </a:cubicBezTo>
                <a:cubicBezTo>
                  <a:pt x="322" y="681"/>
                  <a:pt x="320" y="679"/>
                  <a:pt x="318" y="678"/>
                </a:cubicBezTo>
                <a:cubicBezTo>
                  <a:pt x="319" y="679"/>
                  <a:pt x="320" y="679"/>
                  <a:pt x="321" y="679"/>
                </a:cubicBezTo>
                <a:cubicBezTo>
                  <a:pt x="322" y="680"/>
                  <a:pt x="323" y="681"/>
                  <a:pt x="325" y="682"/>
                </a:cubicBezTo>
                <a:cubicBezTo>
                  <a:pt x="326" y="682"/>
                  <a:pt x="327" y="683"/>
                  <a:pt x="329" y="683"/>
                </a:cubicBezTo>
                <a:cubicBezTo>
                  <a:pt x="331" y="683"/>
                  <a:pt x="333" y="682"/>
                  <a:pt x="334" y="681"/>
                </a:cubicBezTo>
                <a:cubicBezTo>
                  <a:pt x="334" y="681"/>
                  <a:pt x="334" y="682"/>
                  <a:pt x="334" y="682"/>
                </a:cubicBezTo>
                <a:cubicBezTo>
                  <a:pt x="334" y="684"/>
                  <a:pt x="335" y="685"/>
                  <a:pt x="336" y="687"/>
                </a:cubicBezTo>
                <a:cubicBezTo>
                  <a:pt x="338" y="687"/>
                  <a:pt x="341" y="687"/>
                  <a:pt x="343" y="687"/>
                </a:cubicBezTo>
                <a:cubicBezTo>
                  <a:pt x="348" y="687"/>
                  <a:pt x="352" y="687"/>
                  <a:pt x="357" y="686"/>
                </a:cubicBezTo>
                <a:cubicBezTo>
                  <a:pt x="357" y="686"/>
                  <a:pt x="357" y="686"/>
                  <a:pt x="357" y="686"/>
                </a:cubicBezTo>
                <a:cubicBezTo>
                  <a:pt x="357" y="686"/>
                  <a:pt x="357" y="686"/>
                  <a:pt x="357" y="686"/>
                </a:cubicBezTo>
                <a:cubicBezTo>
                  <a:pt x="380" y="685"/>
                  <a:pt x="401" y="682"/>
                  <a:pt x="422" y="677"/>
                </a:cubicBezTo>
                <a:cubicBezTo>
                  <a:pt x="422" y="677"/>
                  <a:pt x="423" y="677"/>
                  <a:pt x="423" y="677"/>
                </a:cubicBezTo>
                <a:cubicBezTo>
                  <a:pt x="423" y="677"/>
                  <a:pt x="423" y="677"/>
                  <a:pt x="423" y="677"/>
                </a:cubicBezTo>
                <a:cubicBezTo>
                  <a:pt x="450" y="671"/>
                  <a:pt x="476" y="661"/>
                  <a:pt x="500" y="649"/>
                </a:cubicBezTo>
                <a:cubicBezTo>
                  <a:pt x="500" y="649"/>
                  <a:pt x="500" y="648"/>
                  <a:pt x="500" y="648"/>
                </a:cubicBezTo>
                <a:cubicBezTo>
                  <a:pt x="501" y="648"/>
                  <a:pt x="501" y="648"/>
                  <a:pt x="501" y="648"/>
                </a:cubicBezTo>
                <a:cubicBezTo>
                  <a:pt x="512" y="642"/>
                  <a:pt x="524" y="636"/>
                  <a:pt x="535" y="628"/>
                </a:cubicBezTo>
                <a:cubicBezTo>
                  <a:pt x="534" y="628"/>
                  <a:pt x="534" y="628"/>
                  <a:pt x="534" y="628"/>
                </a:cubicBezTo>
                <a:cubicBezTo>
                  <a:pt x="534" y="627"/>
                  <a:pt x="534" y="627"/>
                  <a:pt x="533" y="626"/>
                </a:cubicBezTo>
                <a:cubicBezTo>
                  <a:pt x="534" y="626"/>
                  <a:pt x="534" y="625"/>
                  <a:pt x="534" y="625"/>
                </a:cubicBezTo>
                <a:cubicBezTo>
                  <a:pt x="535" y="626"/>
                  <a:pt x="535" y="627"/>
                  <a:pt x="536" y="628"/>
                </a:cubicBezTo>
                <a:cubicBezTo>
                  <a:pt x="546" y="621"/>
                  <a:pt x="555" y="614"/>
                  <a:pt x="564" y="606"/>
                </a:cubicBezTo>
                <a:cubicBezTo>
                  <a:pt x="563" y="603"/>
                  <a:pt x="560" y="600"/>
                  <a:pt x="556" y="600"/>
                </a:cubicBezTo>
                <a:cubicBezTo>
                  <a:pt x="558" y="599"/>
                  <a:pt x="559" y="597"/>
                  <a:pt x="560" y="595"/>
                </a:cubicBezTo>
                <a:cubicBezTo>
                  <a:pt x="561" y="595"/>
                  <a:pt x="562" y="595"/>
                  <a:pt x="563" y="594"/>
                </a:cubicBezTo>
                <a:cubicBezTo>
                  <a:pt x="563" y="596"/>
                  <a:pt x="565" y="598"/>
                  <a:pt x="567" y="599"/>
                </a:cubicBezTo>
                <a:cubicBezTo>
                  <a:pt x="566" y="601"/>
                  <a:pt x="566" y="602"/>
                  <a:pt x="566" y="604"/>
                </a:cubicBezTo>
                <a:cubicBezTo>
                  <a:pt x="566" y="604"/>
                  <a:pt x="566" y="604"/>
                  <a:pt x="566" y="605"/>
                </a:cubicBezTo>
                <a:cubicBezTo>
                  <a:pt x="572" y="599"/>
                  <a:pt x="578" y="594"/>
                  <a:pt x="584" y="588"/>
                </a:cubicBezTo>
                <a:cubicBezTo>
                  <a:pt x="583" y="588"/>
                  <a:pt x="582" y="588"/>
                  <a:pt x="582" y="589"/>
                </a:cubicBezTo>
                <a:cubicBezTo>
                  <a:pt x="582" y="589"/>
                  <a:pt x="582" y="589"/>
                  <a:pt x="582" y="588"/>
                </a:cubicBezTo>
                <a:cubicBezTo>
                  <a:pt x="582" y="587"/>
                  <a:pt x="581" y="586"/>
                  <a:pt x="580" y="584"/>
                </a:cubicBezTo>
                <a:cubicBezTo>
                  <a:pt x="582" y="584"/>
                  <a:pt x="583" y="583"/>
                  <a:pt x="583" y="582"/>
                </a:cubicBezTo>
                <a:cubicBezTo>
                  <a:pt x="584" y="584"/>
                  <a:pt x="585" y="585"/>
                  <a:pt x="586" y="586"/>
                </a:cubicBezTo>
                <a:cubicBezTo>
                  <a:pt x="595" y="577"/>
                  <a:pt x="603" y="568"/>
                  <a:pt x="611" y="559"/>
                </a:cubicBezTo>
                <a:cubicBezTo>
                  <a:pt x="610" y="558"/>
                  <a:pt x="610" y="558"/>
                  <a:pt x="610" y="557"/>
                </a:cubicBezTo>
                <a:cubicBezTo>
                  <a:pt x="610" y="556"/>
                  <a:pt x="611" y="555"/>
                  <a:pt x="611" y="555"/>
                </a:cubicBezTo>
                <a:cubicBezTo>
                  <a:pt x="611" y="552"/>
                  <a:pt x="609" y="549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9" y="548"/>
                  <a:pt x="611" y="549"/>
                  <a:pt x="613" y="549"/>
                </a:cubicBezTo>
                <a:cubicBezTo>
                  <a:pt x="616" y="549"/>
                  <a:pt x="619" y="546"/>
                  <a:pt x="621" y="543"/>
                </a:cubicBezTo>
                <a:cubicBezTo>
                  <a:pt x="621" y="544"/>
                  <a:pt x="621" y="544"/>
                  <a:pt x="622" y="544"/>
                </a:cubicBezTo>
                <a:cubicBezTo>
                  <a:pt x="627" y="537"/>
                  <a:pt x="632" y="529"/>
                  <a:pt x="637" y="521"/>
                </a:cubicBezTo>
                <a:cubicBezTo>
                  <a:pt x="637" y="520"/>
                  <a:pt x="637" y="520"/>
                  <a:pt x="637" y="520"/>
                </a:cubicBezTo>
                <a:cubicBezTo>
                  <a:pt x="637" y="519"/>
                  <a:pt x="637" y="519"/>
                  <a:pt x="637" y="518"/>
                </a:cubicBezTo>
                <a:cubicBezTo>
                  <a:pt x="637" y="516"/>
                  <a:pt x="637" y="515"/>
                  <a:pt x="636" y="514"/>
                </a:cubicBezTo>
                <a:cubicBezTo>
                  <a:pt x="638" y="514"/>
                  <a:pt x="639" y="515"/>
                  <a:pt x="641" y="515"/>
                </a:cubicBezTo>
                <a:cubicBezTo>
                  <a:pt x="650" y="499"/>
                  <a:pt x="658" y="482"/>
                  <a:pt x="664" y="465"/>
                </a:cubicBezTo>
                <a:cubicBezTo>
                  <a:pt x="664" y="465"/>
                  <a:pt x="664" y="464"/>
                  <a:pt x="664" y="464"/>
                </a:cubicBezTo>
                <a:close/>
                <a:moveTo>
                  <a:pt x="3" y="364"/>
                </a:moveTo>
                <a:cubicBezTo>
                  <a:pt x="2" y="364"/>
                  <a:pt x="2" y="365"/>
                  <a:pt x="1" y="365"/>
                </a:cubicBezTo>
                <a:cubicBezTo>
                  <a:pt x="1" y="365"/>
                  <a:pt x="1" y="365"/>
                  <a:pt x="1" y="365"/>
                </a:cubicBezTo>
                <a:cubicBezTo>
                  <a:pt x="1" y="364"/>
                  <a:pt x="1" y="363"/>
                  <a:pt x="1" y="363"/>
                </a:cubicBezTo>
                <a:cubicBezTo>
                  <a:pt x="2" y="363"/>
                  <a:pt x="2" y="363"/>
                  <a:pt x="3" y="363"/>
                </a:cubicBezTo>
                <a:cubicBezTo>
                  <a:pt x="3" y="363"/>
                  <a:pt x="3" y="363"/>
                  <a:pt x="3" y="364"/>
                </a:cubicBezTo>
                <a:close/>
                <a:moveTo>
                  <a:pt x="10" y="404"/>
                </a:moveTo>
                <a:cubicBezTo>
                  <a:pt x="9" y="404"/>
                  <a:pt x="9" y="404"/>
                  <a:pt x="9" y="404"/>
                </a:cubicBezTo>
                <a:cubicBezTo>
                  <a:pt x="9" y="404"/>
                  <a:pt x="9" y="404"/>
                  <a:pt x="9" y="404"/>
                </a:cubicBezTo>
                <a:cubicBezTo>
                  <a:pt x="9" y="404"/>
                  <a:pt x="9" y="404"/>
                  <a:pt x="10" y="404"/>
                </a:cubicBezTo>
                <a:cubicBezTo>
                  <a:pt x="10" y="404"/>
                  <a:pt x="10" y="404"/>
                  <a:pt x="10" y="404"/>
                </a:cubicBezTo>
                <a:close/>
                <a:moveTo>
                  <a:pt x="15" y="295"/>
                </a:moveTo>
                <a:cubicBezTo>
                  <a:pt x="14" y="296"/>
                  <a:pt x="13" y="297"/>
                  <a:pt x="13" y="298"/>
                </a:cubicBezTo>
                <a:cubicBezTo>
                  <a:pt x="12" y="298"/>
                  <a:pt x="12" y="298"/>
                  <a:pt x="12" y="298"/>
                </a:cubicBezTo>
                <a:cubicBezTo>
                  <a:pt x="11" y="298"/>
                  <a:pt x="11" y="298"/>
                  <a:pt x="11" y="298"/>
                </a:cubicBezTo>
                <a:cubicBezTo>
                  <a:pt x="11" y="297"/>
                  <a:pt x="10" y="295"/>
                  <a:pt x="9" y="294"/>
                </a:cubicBezTo>
                <a:cubicBezTo>
                  <a:pt x="10" y="293"/>
                  <a:pt x="10" y="291"/>
                  <a:pt x="10" y="289"/>
                </a:cubicBezTo>
                <a:cubicBezTo>
                  <a:pt x="10" y="289"/>
                  <a:pt x="10" y="289"/>
                  <a:pt x="10" y="289"/>
                </a:cubicBezTo>
                <a:cubicBezTo>
                  <a:pt x="11" y="290"/>
                  <a:pt x="13" y="290"/>
                  <a:pt x="15" y="290"/>
                </a:cubicBezTo>
                <a:cubicBezTo>
                  <a:pt x="16" y="290"/>
                  <a:pt x="17" y="290"/>
                  <a:pt x="18" y="290"/>
                </a:cubicBezTo>
                <a:cubicBezTo>
                  <a:pt x="19" y="291"/>
                  <a:pt x="20" y="292"/>
                  <a:pt x="21" y="292"/>
                </a:cubicBezTo>
                <a:cubicBezTo>
                  <a:pt x="19" y="293"/>
                  <a:pt x="17" y="294"/>
                  <a:pt x="16" y="295"/>
                </a:cubicBezTo>
                <a:cubicBezTo>
                  <a:pt x="16" y="295"/>
                  <a:pt x="16" y="295"/>
                  <a:pt x="15" y="295"/>
                </a:cubicBezTo>
                <a:close/>
                <a:moveTo>
                  <a:pt x="23" y="429"/>
                </a:moveTo>
                <a:cubicBezTo>
                  <a:pt x="23" y="430"/>
                  <a:pt x="22" y="430"/>
                  <a:pt x="21" y="431"/>
                </a:cubicBezTo>
                <a:cubicBezTo>
                  <a:pt x="21" y="431"/>
                  <a:pt x="20" y="431"/>
                  <a:pt x="20" y="432"/>
                </a:cubicBezTo>
                <a:cubicBezTo>
                  <a:pt x="20" y="432"/>
                  <a:pt x="20" y="432"/>
                  <a:pt x="20" y="432"/>
                </a:cubicBezTo>
                <a:cubicBezTo>
                  <a:pt x="19" y="432"/>
                  <a:pt x="19" y="432"/>
                  <a:pt x="18" y="432"/>
                </a:cubicBezTo>
                <a:cubicBezTo>
                  <a:pt x="19" y="431"/>
                  <a:pt x="19" y="430"/>
                  <a:pt x="19" y="429"/>
                </a:cubicBezTo>
                <a:cubicBezTo>
                  <a:pt x="20" y="429"/>
                  <a:pt x="20" y="429"/>
                  <a:pt x="20" y="429"/>
                </a:cubicBezTo>
                <a:cubicBezTo>
                  <a:pt x="21" y="428"/>
                  <a:pt x="21" y="428"/>
                  <a:pt x="22" y="428"/>
                </a:cubicBezTo>
                <a:cubicBezTo>
                  <a:pt x="22" y="428"/>
                  <a:pt x="23" y="428"/>
                  <a:pt x="24" y="428"/>
                </a:cubicBezTo>
                <a:cubicBezTo>
                  <a:pt x="24" y="428"/>
                  <a:pt x="24" y="428"/>
                  <a:pt x="25" y="428"/>
                </a:cubicBezTo>
                <a:cubicBezTo>
                  <a:pt x="24" y="428"/>
                  <a:pt x="24" y="429"/>
                  <a:pt x="23" y="429"/>
                </a:cubicBezTo>
                <a:close/>
                <a:moveTo>
                  <a:pt x="38" y="401"/>
                </a:moveTo>
                <a:cubicBezTo>
                  <a:pt x="38" y="400"/>
                  <a:pt x="38" y="400"/>
                  <a:pt x="39" y="400"/>
                </a:cubicBezTo>
                <a:cubicBezTo>
                  <a:pt x="39" y="400"/>
                  <a:pt x="39" y="400"/>
                  <a:pt x="39" y="400"/>
                </a:cubicBezTo>
                <a:cubicBezTo>
                  <a:pt x="38" y="401"/>
                  <a:pt x="38" y="401"/>
                  <a:pt x="37" y="402"/>
                </a:cubicBezTo>
                <a:cubicBezTo>
                  <a:pt x="37" y="401"/>
                  <a:pt x="38" y="401"/>
                  <a:pt x="38" y="401"/>
                </a:cubicBezTo>
                <a:close/>
                <a:moveTo>
                  <a:pt x="32" y="458"/>
                </a:moveTo>
                <a:cubicBezTo>
                  <a:pt x="32" y="458"/>
                  <a:pt x="32" y="458"/>
                  <a:pt x="32" y="458"/>
                </a:cubicBezTo>
                <a:cubicBezTo>
                  <a:pt x="32" y="458"/>
                  <a:pt x="32" y="457"/>
                  <a:pt x="32" y="457"/>
                </a:cubicBezTo>
                <a:cubicBezTo>
                  <a:pt x="32" y="458"/>
                  <a:pt x="32" y="458"/>
                  <a:pt x="32" y="458"/>
                </a:cubicBezTo>
                <a:close/>
                <a:moveTo>
                  <a:pt x="34" y="410"/>
                </a:moveTo>
                <a:cubicBezTo>
                  <a:pt x="33" y="411"/>
                  <a:pt x="33" y="411"/>
                  <a:pt x="32" y="411"/>
                </a:cubicBezTo>
                <a:cubicBezTo>
                  <a:pt x="32" y="411"/>
                  <a:pt x="32" y="411"/>
                  <a:pt x="31" y="411"/>
                </a:cubicBezTo>
                <a:cubicBezTo>
                  <a:pt x="32" y="410"/>
                  <a:pt x="33" y="408"/>
                  <a:pt x="33" y="406"/>
                </a:cubicBezTo>
                <a:cubicBezTo>
                  <a:pt x="34" y="406"/>
                  <a:pt x="34" y="405"/>
                  <a:pt x="35" y="405"/>
                </a:cubicBezTo>
                <a:cubicBezTo>
                  <a:pt x="34" y="406"/>
                  <a:pt x="34" y="408"/>
                  <a:pt x="34" y="410"/>
                </a:cubicBezTo>
                <a:cubicBezTo>
                  <a:pt x="34" y="410"/>
                  <a:pt x="34" y="410"/>
                  <a:pt x="34" y="410"/>
                </a:cubicBezTo>
                <a:close/>
                <a:moveTo>
                  <a:pt x="39" y="434"/>
                </a:moveTo>
                <a:cubicBezTo>
                  <a:pt x="38" y="434"/>
                  <a:pt x="38" y="434"/>
                  <a:pt x="38" y="434"/>
                </a:cubicBezTo>
                <a:cubicBezTo>
                  <a:pt x="37" y="433"/>
                  <a:pt x="37" y="432"/>
                  <a:pt x="36" y="431"/>
                </a:cubicBezTo>
                <a:cubicBezTo>
                  <a:pt x="37" y="431"/>
                  <a:pt x="38" y="431"/>
                  <a:pt x="38" y="430"/>
                </a:cubicBezTo>
                <a:cubicBezTo>
                  <a:pt x="39" y="431"/>
                  <a:pt x="39" y="432"/>
                  <a:pt x="39" y="432"/>
                </a:cubicBezTo>
                <a:cubicBezTo>
                  <a:pt x="39" y="433"/>
                  <a:pt x="39" y="433"/>
                  <a:pt x="39" y="434"/>
                </a:cubicBezTo>
                <a:close/>
                <a:moveTo>
                  <a:pt x="189" y="154"/>
                </a:moveTo>
                <a:cubicBezTo>
                  <a:pt x="188" y="155"/>
                  <a:pt x="188" y="156"/>
                  <a:pt x="188" y="156"/>
                </a:cubicBezTo>
                <a:cubicBezTo>
                  <a:pt x="187" y="156"/>
                  <a:pt x="185" y="156"/>
                  <a:pt x="184" y="156"/>
                </a:cubicBezTo>
                <a:cubicBezTo>
                  <a:pt x="184" y="156"/>
                  <a:pt x="183" y="156"/>
                  <a:pt x="183" y="156"/>
                </a:cubicBezTo>
                <a:cubicBezTo>
                  <a:pt x="183" y="155"/>
                  <a:pt x="182" y="155"/>
                  <a:pt x="182" y="154"/>
                </a:cubicBezTo>
                <a:cubicBezTo>
                  <a:pt x="184" y="153"/>
                  <a:pt x="185" y="150"/>
                  <a:pt x="185" y="147"/>
                </a:cubicBezTo>
                <a:cubicBezTo>
                  <a:pt x="185" y="144"/>
                  <a:pt x="184" y="142"/>
                  <a:pt x="182" y="140"/>
                </a:cubicBezTo>
                <a:cubicBezTo>
                  <a:pt x="183" y="141"/>
                  <a:pt x="184" y="141"/>
                  <a:pt x="186" y="141"/>
                </a:cubicBezTo>
                <a:cubicBezTo>
                  <a:pt x="185" y="142"/>
                  <a:pt x="185" y="142"/>
                  <a:pt x="185" y="143"/>
                </a:cubicBezTo>
                <a:cubicBezTo>
                  <a:pt x="185" y="146"/>
                  <a:pt x="187" y="149"/>
                  <a:pt x="189" y="151"/>
                </a:cubicBezTo>
                <a:cubicBezTo>
                  <a:pt x="189" y="151"/>
                  <a:pt x="189" y="152"/>
                  <a:pt x="189" y="153"/>
                </a:cubicBezTo>
                <a:cubicBezTo>
                  <a:pt x="189" y="153"/>
                  <a:pt x="189" y="154"/>
                  <a:pt x="189" y="154"/>
                </a:cubicBezTo>
                <a:close/>
                <a:moveTo>
                  <a:pt x="181" y="77"/>
                </a:moveTo>
                <a:cubicBezTo>
                  <a:pt x="182" y="77"/>
                  <a:pt x="182" y="77"/>
                  <a:pt x="182" y="77"/>
                </a:cubicBezTo>
                <a:cubicBezTo>
                  <a:pt x="183" y="79"/>
                  <a:pt x="184" y="80"/>
                  <a:pt x="185" y="81"/>
                </a:cubicBezTo>
                <a:cubicBezTo>
                  <a:pt x="185" y="82"/>
                  <a:pt x="185" y="83"/>
                  <a:pt x="184" y="84"/>
                </a:cubicBezTo>
                <a:cubicBezTo>
                  <a:pt x="184" y="84"/>
                  <a:pt x="184" y="84"/>
                  <a:pt x="184" y="84"/>
                </a:cubicBezTo>
                <a:cubicBezTo>
                  <a:pt x="184" y="83"/>
                  <a:pt x="184" y="83"/>
                  <a:pt x="184" y="83"/>
                </a:cubicBezTo>
                <a:cubicBezTo>
                  <a:pt x="184" y="81"/>
                  <a:pt x="183" y="79"/>
                  <a:pt x="181" y="77"/>
                </a:cubicBezTo>
                <a:close/>
                <a:moveTo>
                  <a:pt x="167" y="51"/>
                </a:moveTo>
                <a:cubicBezTo>
                  <a:pt x="169" y="51"/>
                  <a:pt x="172" y="49"/>
                  <a:pt x="173" y="47"/>
                </a:cubicBezTo>
                <a:cubicBezTo>
                  <a:pt x="174" y="49"/>
                  <a:pt x="177" y="50"/>
                  <a:pt x="180" y="50"/>
                </a:cubicBezTo>
                <a:cubicBezTo>
                  <a:pt x="181" y="50"/>
                  <a:pt x="182" y="50"/>
                  <a:pt x="183" y="50"/>
                </a:cubicBezTo>
                <a:cubicBezTo>
                  <a:pt x="184" y="50"/>
                  <a:pt x="185" y="50"/>
                  <a:pt x="186" y="50"/>
                </a:cubicBezTo>
                <a:cubicBezTo>
                  <a:pt x="185" y="51"/>
                  <a:pt x="184" y="53"/>
                  <a:pt x="184" y="54"/>
                </a:cubicBezTo>
                <a:cubicBezTo>
                  <a:pt x="184" y="54"/>
                  <a:pt x="184" y="54"/>
                  <a:pt x="184" y="54"/>
                </a:cubicBezTo>
                <a:cubicBezTo>
                  <a:pt x="183" y="54"/>
                  <a:pt x="182" y="55"/>
                  <a:pt x="181" y="55"/>
                </a:cubicBezTo>
                <a:cubicBezTo>
                  <a:pt x="179" y="52"/>
                  <a:pt x="177" y="50"/>
                  <a:pt x="173" y="50"/>
                </a:cubicBezTo>
                <a:cubicBezTo>
                  <a:pt x="171" y="50"/>
                  <a:pt x="169" y="51"/>
                  <a:pt x="168" y="53"/>
                </a:cubicBezTo>
                <a:cubicBezTo>
                  <a:pt x="167" y="53"/>
                  <a:pt x="166" y="53"/>
                  <a:pt x="166" y="53"/>
                </a:cubicBezTo>
                <a:cubicBezTo>
                  <a:pt x="166" y="53"/>
                  <a:pt x="166" y="52"/>
                  <a:pt x="167" y="51"/>
                </a:cubicBezTo>
                <a:close/>
                <a:moveTo>
                  <a:pt x="166" y="143"/>
                </a:moveTo>
                <a:cubicBezTo>
                  <a:pt x="166" y="143"/>
                  <a:pt x="166" y="142"/>
                  <a:pt x="166" y="142"/>
                </a:cubicBezTo>
                <a:cubicBezTo>
                  <a:pt x="166" y="139"/>
                  <a:pt x="165" y="137"/>
                  <a:pt x="163" y="135"/>
                </a:cubicBezTo>
                <a:cubicBezTo>
                  <a:pt x="165" y="135"/>
                  <a:pt x="166" y="135"/>
                  <a:pt x="168" y="134"/>
                </a:cubicBezTo>
                <a:cubicBezTo>
                  <a:pt x="170" y="134"/>
                  <a:pt x="171" y="133"/>
                  <a:pt x="173" y="132"/>
                </a:cubicBezTo>
                <a:cubicBezTo>
                  <a:pt x="174" y="135"/>
                  <a:pt x="176" y="137"/>
                  <a:pt x="179" y="137"/>
                </a:cubicBezTo>
                <a:cubicBezTo>
                  <a:pt x="179" y="138"/>
                  <a:pt x="180" y="138"/>
                  <a:pt x="180" y="139"/>
                </a:cubicBezTo>
                <a:cubicBezTo>
                  <a:pt x="179" y="138"/>
                  <a:pt x="177" y="137"/>
                  <a:pt x="175" y="137"/>
                </a:cubicBezTo>
                <a:cubicBezTo>
                  <a:pt x="171" y="137"/>
                  <a:pt x="168" y="140"/>
                  <a:pt x="166" y="143"/>
                </a:cubicBezTo>
                <a:close/>
                <a:moveTo>
                  <a:pt x="174" y="187"/>
                </a:moveTo>
                <a:cubicBezTo>
                  <a:pt x="174" y="187"/>
                  <a:pt x="174" y="187"/>
                  <a:pt x="174" y="188"/>
                </a:cubicBezTo>
                <a:cubicBezTo>
                  <a:pt x="173" y="188"/>
                  <a:pt x="172" y="188"/>
                  <a:pt x="172" y="189"/>
                </a:cubicBezTo>
                <a:cubicBezTo>
                  <a:pt x="172" y="188"/>
                  <a:pt x="171" y="187"/>
                  <a:pt x="171" y="186"/>
                </a:cubicBezTo>
                <a:cubicBezTo>
                  <a:pt x="171" y="186"/>
                  <a:pt x="172" y="186"/>
                  <a:pt x="173" y="186"/>
                </a:cubicBezTo>
                <a:cubicBezTo>
                  <a:pt x="173" y="186"/>
                  <a:pt x="174" y="186"/>
                  <a:pt x="174" y="186"/>
                </a:cubicBezTo>
                <a:cubicBezTo>
                  <a:pt x="174" y="186"/>
                  <a:pt x="174" y="187"/>
                  <a:pt x="174" y="187"/>
                </a:cubicBezTo>
                <a:close/>
                <a:moveTo>
                  <a:pt x="175" y="117"/>
                </a:moveTo>
                <a:cubicBezTo>
                  <a:pt x="175" y="117"/>
                  <a:pt x="176" y="116"/>
                  <a:pt x="176" y="116"/>
                </a:cubicBezTo>
                <a:cubicBezTo>
                  <a:pt x="176" y="116"/>
                  <a:pt x="177" y="116"/>
                  <a:pt x="177" y="116"/>
                </a:cubicBezTo>
                <a:cubicBezTo>
                  <a:pt x="178" y="118"/>
                  <a:pt x="178" y="119"/>
                  <a:pt x="179" y="120"/>
                </a:cubicBezTo>
                <a:cubicBezTo>
                  <a:pt x="178" y="120"/>
                  <a:pt x="178" y="121"/>
                  <a:pt x="177" y="121"/>
                </a:cubicBezTo>
                <a:cubicBezTo>
                  <a:pt x="177" y="119"/>
                  <a:pt x="176" y="118"/>
                  <a:pt x="175" y="117"/>
                </a:cubicBezTo>
                <a:close/>
                <a:moveTo>
                  <a:pt x="154" y="71"/>
                </a:moveTo>
                <a:cubicBezTo>
                  <a:pt x="155" y="71"/>
                  <a:pt x="155" y="71"/>
                  <a:pt x="156" y="71"/>
                </a:cubicBezTo>
                <a:cubicBezTo>
                  <a:pt x="156" y="76"/>
                  <a:pt x="160" y="79"/>
                  <a:pt x="165" y="79"/>
                </a:cubicBezTo>
                <a:cubicBezTo>
                  <a:pt x="169" y="79"/>
                  <a:pt x="173" y="77"/>
                  <a:pt x="174" y="73"/>
                </a:cubicBezTo>
                <a:cubicBezTo>
                  <a:pt x="174" y="74"/>
                  <a:pt x="175" y="75"/>
                  <a:pt x="176" y="75"/>
                </a:cubicBezTo>
                <a:cubicBezTo>
                  <a:pt x="172" y="76"/>
                  <a:pt x="168" y="79"/>
                  <a:pt x="168" y="83"/>
                </a:cubicBezTo>
                <a:cubicBezTo>
                  <a:pt x="168" y="85"/>
                  <a:pt x="169" y="87"/>
                  <a:pt x="170" y="88"/>
                </a:cubicBezTo>
                <a:cubicBezTo>
                  <a:pt x="170" y="88"/>
                  <a:pt x="170" y="89"/>
                  <a:pt x="169" y="89"/>
                </a:cubicBezTo>
                <a:cubicBezTo>
                  <a:pt x="169" y="89"/>
                  <a:pt x="169" y="89"/>
                  <a:pt x="169" y="89"/>
                </a:cubicBezTo>
                <a:cubicBezTo>
                  <a:pt x="168" y="89"/>
                  <a:pt x="168" y="89"/>
                  <a:pt x="167" y="89"/>
                </a:cubicBezTo>
                <a:cubicBezTo>
                  <a:pt x="167" y="85"/>
                  <a:pt x="164" y="81"/>
                  <a:pt x="159" y="81"/>
                </a:cubicBezTo>
                <a:cubicBezTo>
                  <a:pt x="158" y="78"/>
                  <a:pt x="156" y="76"/>
                  <a:pt x="153" y="75"/>
                </a:cubicBezTo>
                <a:cubicBezTo>
                  <a:pt x="154" y="74"/>
                  <a:pt x="154" y="72"/>
                  <a:pt x="154" y="71"/>
                </a:cubicBezTo>
                <a:close/>
                <a:moveTo>
                  <a:pt x="152" y="95"/>
                </a:moveTo>
                <a:cubicBezTo>
                  <a:pt x="154" y="97"/>
                  <a:pt x="156" y="98"/>
                  <a:pt x="159" y="98"/>
                </a:cubicBezTo>
                <a:cubicBezTo>
                  <a:pt x="159" y="98"/>
                  <a:pt x="159" y="98"/>
                  <a:pt x="160" y="98"/>
                </a:cubicBezTo>
                <a:cubicBezTo>
                  <a:pt x="159" y="98"/>
                  <a:pt x="159" y="99"/>
                  <a:pt x="158" y="100"/>
                </a:cubicBezTo>
                <a:cubicBezTo>
                  <a:pt x="157" y="99"/>
                  <a:pt x="156" y="99"/>
                  <a:pt x="154" y="99"/>
                </a:cubicBezTo>
                <a:cubicBezTo>
                  <a:pt x="153" y="99"/>
                  <a:pt x="152" y="99"/>
                  <a:pt x="151" y="100"/>
                </a:cubicBezTo>
                <a:cubicBezTo>
                  <a:pt x="152" y="98"/>
                  <a:pt x="152" y="97"/>
                  <a:pt x="152" y="95"/>
                </a:cubicBezTo>
                <a:cubicBezTo>
                  <a:pt x="152" y="95"/>
                  <a:pt x="152" y="95"/>
                  <a:pt x="152" y="95"/>
                </a:cubicBezTo>
                <a:close/>
                <a:moveTo>
                  <a:pt x="135" y="138"/>
                </a:moveTo>
                <a:cubicBezTo>
                  <a:pt x="138" y="137"/>
                  <a:pt x="140" y="133"/>
                  <a:pt x="140" y="130"/>
                </a:cubicBezTo>
                <a:cubicBezTo>
                  <a:pt x="140" y="127"/>
                  <a:pt x="139" y="124"/>
                  <a:pt x="137" y="122"/>
                </a:cubicBezTo>
                <a:cubicBezTo>
                  <a:pt x="138" y="122"/>
                  <a:pt x="138" y="122"/>
                  <a:pt x="138" y="122"/>
                </a:cubicBezTo>
                <a:cubicBezTo>
                  <a:pt x="139" y="125"/>
                  <a:pt x="142" y="127"/>
                  <a:pt x="144" y="128"/>
                </a:cubicBezTo>
                <a:cubicBezTo>
                  <a:pt x="143" y="130"/>
                  <a:pt x="142" y="132"/>
                  <a:pt x="142" y="134"/>
                </a:cubicBezTo>
                <a:cubicBezTo>
                  <a:pt x="142" y="135"/>
                  <a:pt x="143" y="137"/>
                  <a:pt x="143" y="138"/>
                </a:cubicBezTo>
                <a:cubicBezTo>
                  <a:pt x="143" y="138"/>
                  <a:pt x="143" y="138"/>
                  <a:pt x="143" y="138"/>
                </a:cubicBezTo>
                <a:cubicBezTo>
                  <a:pt x="140" y="138"/>
                  <a:pt x="137" y="139"/>
                  <a:pt x="135" y="142"/>
                </a:cubicBezTo>
                <a:cubicBezTo>
                  <a:pt x="135" y="141"/>
                  <a:pt x="135" y="140"/>
                  <a:pt x="135" y="140"/>
                </a:cubicBezTo>
                <a:cubicBezTo>
                  <a:pt x="135" y="139"/>
                  <a:pt x="135" y="139"/>
                  <a:pt x="135" y="138"/>
                </a:cubicBezTo>
                <a:close/>
                <a:moveTo>
                  <a:pt x="130" y="239"/>
                </a:moveTo>
                <a:cubicBezTo>
                  <a:pt x="130" y="240"/>
                  <a:pt x="130" y="241"/>
                  <a:pt x="130" y="241"/>
                </a:cubicBezTo>
                <a:cubicBezTo>
                  <a:pt x="130" y="242"/>
                  <a:pt x="130" y="243"/>
                  <a:pt x="130" y="243"/>
                </a:cubicBezTo>
                <a:cubicBezTo>
                  <a:pt x="130" y="244"/>
                  <a:pt x="130" y="244"/>
                  <a:pt x="130" y="244"/>
                </a:cubicBezTo>
                <a:cubicBezTo>
                  <a:pt x="129" y="242"/>
                  <a:pt x="129" y="240"/>
                  <a:pt x="128" y="239"/>
                </a:cubicBezTo>
                <a:cubicBezTo>
                  <a:pt x="129" y="239"/>
                  <a:pt x="129" y="239"/>
                  <a:pt x="130" y="239"/>
                </a:cubicBezTo>
                <a:close/>
                <a:moveTo>
                  <a:pt x="127" y="166"/>
                </a:moveTo>
                <a:cubicBezTo>
                  <a:pt x="127" y="166"/>
                  <a:pt x="127" y="167"/>
                  <a:pt x="127" y="167"/>
                </a:cubicBezTo>
                <a:cubicBezTo>
                  <a:pt x="126" y="166"/>
                  <a:pt x="125" y="166"/>
                  <a:pt x="125" y="165"/>
                </a:cubicBezTo>
                <a:cubicBezTo>
                  <a:pt x="126" y="166"/>
                  <a:pt x="126" y="166"/>
                  <a:pt x="127" y="166"/>
                </a:cubicBezTo>
                <a:close/>
                <a:moveTo>
                  <a:pt x="124" y="165"/>
                </a:moveTo>
                <a:cubicBezTo>
                  <a:pt x="123" y="164"/>
                  <a:pt x="122" y="163"/>
                  <a:pt x="120" y="163"/>
                </a:cubicBezTo>
                <a:cubicBezTo>
                  <a:pt x="121" y="162"/>
                  <a:pt x="121" y="160"/>
                  <a:pt x="121" y="159"/>
                </a:cubicBezTo>
                <a:cubicBezTo>
                  <a:pt x="121" y="157"/>
                  <a:pt x="121" y="155"/>
                  <a:pt x="120" y="154"/>
                </a:cubicBezTo>
                <a:cubicBezTo>
                  <a:pt x="121" y="154"/>
                  <a:pt x="122" y="155"/>
                  <a:pt x="123" y="155"/>
                </a:cubicBezTo>
                <a:cubicBezTo>
                  <a:pt x="122" y="156"/>
                  <a:pt x="121" y="158"/>
                  <a:pt x="121" y="159"/>
                </a:cubicBezTo>
                <a:cubicBezTo>
                  <a:pt x="121" y="161"/>
                  <a:pt x="122" y="163"/>
                  <a:pt x="124" y="165"/>
                </a:cubicBezTo>
                <a:close/>
                <a:moveTo>
                  <a:pt x="107" y="126"/>
                </a:moveTo>
                <a:cubicBezTo>
                  <a:pt x="108" y="126"/>
                  <a:pt x="109" y="127"/>
                  <a:pt x="110" y="127"/>
                </a:cubicBezTo>
                <a:cubicBezTo>
                  <a:pt x="109" y="128"/>
                  <a:pt x="109" y="129"/>
                  <a:pt x="108" y="130"/>
                </a:cubicBezTo>
                <a:cubicBezTo>
                  <a:pt x="108" y="129"/>
                  <a:pt x="107" y="128"/>
                  <a:pt x="106" y="128"/>
                </a:cubicBezTo>
                <a:cubicBezTo>
                  <a:pt x="106" y="127"/>
                  <a:pt x="107" y="127"/>
                  <a:pt x="107" y="126"/>
                </a:cubicBezTo>
                <a:close/>
                <a:moveTo>
                  <a:pt x="90" y="118"/>
                </a:moveTo>
                <a:cubicBezTo>
                  <a:pt x="91" y="116"/>
                  <a:pt x="92" y="115"/>
                  <a:pt x="92" y="114"/>
                </a:cubicBezTo>
                <a:cubicBezTo>
                  <a:pt x="92" y="114"/>
                  <a:pt x="92" y="114"/>
                  <a:pt x="92" y="114"/>
                </a:cubicBezTo>
                <a:cubicBezTo>
                  <a:pt x="93" y="114"/>
                  <a:pt x="93" y="114"/>
                  <a:pt x="94" y="113"/>
                </a:cubicBezTo>
                <a:cubicBezTo>
                  <a:pt x="96" y="115"/>
                  <a:pt x="98" y="115"/>
                  <a:pt x="100" y="115"/>
                </a:cubicBezTo>
                <a:cubicBezTo>
                  <a:pt x="102" y="115"/>
                  <a:pt x="104" y="115"/>
                  <a:pt x="105" y="114"/>
                </a:cubicBezTo>
                <a:cubicBezTo>
                  <a:pt x="105" y="115"/>
                  <a:pt x="105" y="115"/>
                  <a:pt x="104" y="116"/>
                </a:cubicBezTo>
                <a:cubicBezTo>
                  <a:pt x="104" y="116"/>
                  <a:pt x="103" y="116"/>
                  <a:pt x="102" y="116"/>
                </a:cubicBezTo>
                <a:cubicBezTo>
                  <a:pt x="99" y="116"/>
                  <a:pt x="96" y="118"/>
                  <a:pt x="95" y="120"/>
                </a:cubicBezTo>
                <a:cubicBezTo>
                  <a:pt x="95" y="120"/>
                  <a:pt x="94" y="120"/>
                  <a:pt x="93" y="120"/>
                </a:cubicBezTo>
                <a:cubicBezTo>
                  <a:pt x="92" y="120"/>
                  <a:pt x="91" y="120"/>
                  <a:pt x="90" y="121"/>
                </a:cubicBezTo>
                <a:cubicBezTo>
                  <a:pt x="90" y="120"/>
                  <a:pt x="91" y="119"/>
                  <a:pt x="91" y="118"/>
                </a:cubicBezTo>
                <a:cubicBezTo>
                  <a:pt x="91" y="118"/>
                  <a:pt x="90" y="118"/>
                  <a:pt x="90" y="118"/>
                </a:cubicBezTo>
                <a:close/>
                <a:moveTo>
                  <a:pt x="88" y="185"/>
                </a:moveTo>
                <a:cubicBezTo>
                  <a:pt x="89" y="187"/>
                  <a:pt x="91" y="187"/>
                  <a:pt x="93" y="188"/>
                </a:cubicBezTo>
                <a:cubicBezTo>
                  <a:pt x="93" y="188"/>
                  <a:pt x="93" y="188"/>
                  <a:pt x="93" y="188"/>
                </a:cubicBezTo>
                <a:cubicBezTo>
                  <a:pt x="94" y="189"/>
                  <a:pt x="94" y="190"/>
                  <a:pt x="95" y="190"/>
                </a:cubicBezTo>
                <a:cubicBezTo>
                  <a:pt x="95" y="190"/>
                  <a:pt x="95" y="190"/>
                  <a:pt x="95" y="191"/>
                </a:cubicBezTo>
                <a:cubicBezTo>
                  <a:pt x="94" y="190"/>
                  <a:pt x="93" y="190"/>
                  <a:pt x="92" y="190"/>
                </a:cubicBezTo>
                <a:cubicBezTo>
                  <a:pt x="91" y="190"/>
                  <a:pt x="91" y="190"/>
                  <a:pt x="90" y="190"/>
                </a:cubicBezTo>
                <a:cubicBezTo>
                  <a:pt x="89" y="190"/>
                  <a:pt x="88" y="190"/>
                  <a:pt x="87" y="190"/>
                </a:cubicBezTo>
                <a:cubicBezTo>
                  <a:pt x="87" y="190"/>
                  <a:pt x="87" y="190"/>
                  <a:pt x="87" y="190"/>
                </a:cubicBezTo>
                <a:cubicBezTo>
                  <a:pt x="87" y="189"/>
                  <a:pt x="87" y="188"/>
                  <a:pt x="87" y="187"/>
                </a:cubicBezTo>
                <a:cubicBezTo>
                  <a:pt x="87" y="187"/>
                  <a:pt x="87" y="187"/>
                  <a:pt x="87" y="186"/>
                </a:cubicBezTo>
                <a:cubicBezTo>
                  <a:pt x="87" y="186"/>
                  <a:pt x="87" y="186"/>
                  <a:pt x="88" y="185"/>
                </a:cubicBezTo>
                <a:close/>
                <a:moveTo>
                  <a:pt x="70" y="173"/>
                </a:moveTo>
                <a:cubicBezTo>
                  <a:pt x="70" y="174"/>
                  <a:pt x="71" y="175"/>
                  <a:pt x="71" y="176"/>
                </a:cubicBezTo>
                <a:cubicBezTo>
                  <a:pt x="71" y="176"/>
                  <a:pt x="70" y="176"/>
                  <a:pt x="70" y="176"/>
                </a:cubicBezTo>
                <a:cubicBezTo>
                  <a:pt x="70" y="175"/>
                  <a:pt x="69" y="175"/>
                  <a:pt x="69" y="174"/>
                </a:cubicBezTo>
                <a:cubicBezTo>
                  <a:pt x="70" y="174"/>
                  <a:pt x="70" y="173"/>
                  <a:pt x="70" y="173"/>
                </a:cubicBezTo>
                <a:close/>
                <a:moveTo>
                  <a:pt x="62" y="242"/>
                </a:moveTo>
                <a:cubicBezTo>
                  <a:pt x="62" y="242"/>
                  <a:pt x="62" y="243"/>
                  <a:pt x="62" y="244"/>
                </a:cubicBezTo>
                <a:cubicBezTo>
                  <a:pt x="62" y="244"/>
                  <a:pt x="62" y="244"/>
                  <a:pt x="62" y="244"/>
                </a:cubicBezTo>
                <a:cubicBezTo>
                  <a:pt x="61" y="244"/>
                  <a:pt x="61" y="245"/>
                  <a:pt x="60" y="245"/>
                </a:cubicBezTo>
                <a:cubicBezTo>
                  <a:pt x="60" y="244"/>
                  <a:pt x="60" y="244"/>
                  <a:pt x="60" y="243"/>
                </a:cubicBezTo>
                <a:cubicBezTo>
                  <a:pt x="60" y="242"/>
                  <a:pt x="60" y="242"/>
                  <a:pt x="60" y="241"/>
                </a:cubicBezTo>
                <a:cubicBezTo>
                  <a:pt x="61" y="241"/>
                  <a:pt x="61" y="241"/>
                  <a:pt x="62" y="242"/>
                </a:cubicBezTo>
                <a:close/>
                <a:moveTo>
                  <a:pt x="53" y="254"/>
                </a:moveTo>
                <a:cubicBezTo>
                  <a:pt x="54" y="253"/>
                  <a:pt x="55" y="252"/>
                  <a:pt x="55" y="251"/>
                </a:cubicBezTo>
                <a:cubicBezTo>
                  <a:pt x="56" y="250"/>
                  <a:pt x="56" y="250"/>
                  <a:pt x="57" y="250"/>
                </a:cubicBezTo>
                <a:cubicBezTo>
                  <a:pt x="57" y="251"/>
                  <a:pt x="56" y="252"/>
                  <a:pt x="56" y="253"/>
                </a:cubicBezTo>
                <a:cubicBezTo>
                  <a:pt x="56" y="253"/>
                  <a:pt x="56" y="254"/>
                  <a:pt x="57" y="254"/>
                </a:cubicBezTo>
                <a:cubicBezTo>
                  <a:pt x="56" y="255"/>
                  <a:pt x="55" y="256"/>
                  <a:pt x="54" y="257"/>
                </a:cubicBezTo>
                <a:cubicBezTo>
                  <a:pt x="54" y="256"/>
                  <a:pt x="54" y="256"/>
                  <a:pt x="53" y="255"/>
                </a:cubicBezTo>
                <a:cubicBezTo>
                  <a:pt x="53" y="255"/>
                  <a:pt x="54" y="255"/>
                  <a:pt x="54" y="254"/>
                </a:cubicBezTo>
                <a:cubicBezTo>
                  <a:pt x="54" y="254"/>
                  <a:pt x="53" y="254"/>
                  <a:pt x="53" y="254"/>
                </a:cubicBezTo>
                <a:close/>
                <a:moveTo>
                  <a:pt x="50" y="216"/>
                </a:moveTo>
                <a:cubicBezTo>
                  <a:pt x="50" y="216"/>
                  <a:pt x="50" y="217"/>
                  <a:pt x="50" y="217"/>
                </a:cubicBezTo>
                <a:cubicBezTo>
                  <a:pt x="50" y="217"/>
                  <a:pt x="50" y="217"/>
                  <a:pt x="50" y="217"/>
                </a:cubicBezTo>
                <a:cubicBezTo>
                  <a:pt x="49" y="218"/>
                  <a:pt x="49" y="218"/>
                  <a:pt x="49" y="218"/>
                </a:cubicBezTo>
                <a:cubicBezTo>
                  <a:pt x="49" y="217"/>
                  <a:pt x="49" y="217"/>
                  <a:pt x="50" y="216"/>
                </a:cubicBezTo>
                <a:close/>
                <a:moveTo>
                  <a:pt x="49" y="354"/>
                </a:moveTo>
                <a:cubicBezTo>
                  <a:pt x="48" y="353"/>
                  <a:pt x="48" y="353"/>
                  <a:pt x="48" y="353"/>
                </a:cubicBezTo>
                <a:cubicBezTo>
                  <a:pt x="49" y="352"/>
                  <a:pt x="50" y="352"/>
                  <a:pt x="50" y="351"/>
                </a:cubicBezTo>
                <a:cubicBezTo>
                  <a:pt x="50" y="352"/>
                  <a:pt x="51" y="352"/>
                  <a:pt x="51" y="352"/>
                </a:cubicBezTo>
                <a:cubicBezTo>
                  <a:pt x="50" y="353"/>
                  <a:pt x="49" y="353"/>
                  <a:pt x="49" y="354"/>
                </a:cubicBezTo>
                <a:close/>
                <a:moveTo>
                  <a:pt x="56" y="332"/>
                </a:moveTo>
                <a:cubicBezTo>
                  <a:pt x="55" y="332"/>
                  <a:pt x="54" y="333"/>
                  <a:pt x="52" y="333"/>
                </a:cubicBezTo>
                <a:cubicBezTo>
                  <a:pt x="52" y="332"/>
                  <a:pt x="51" y="331"/>
                  <a:pt x="49" y="330"/>
                </a:cubicBezTo>
                <a:cubicBezTo>
                  <a:pt x="49" y="330"/>
                  <a:pt x="49" y="330"/>
                  <a:pt x="49" y="330"/>
                </a:cubicBezTo>
                <a:cubicBezTo>
                  <a:pt x="53" y="330"/>
                  <a:pt x="57" y="326"/>
                  <a:pt x="57" y="322"/>
                </a:cubicBezTo>
                <a:cubicBezTo>
                  <a:pt x="57" y="322"/>
                  <a:pt x="57" y="321"/>
                  <a:pt x="57" y="321"/>
                </a:cubicBezTo>
                <a:cubicBezTo>
                  <a:pt x="57" y="321"/>
                  <a:pt x="57" y="321"/>
                  <a:pt x="57" y="321"/>
                </a:cubicBezTo>
                <a:cubicBezTo>
                  <a:pt x="57" y="321"/>
                  <a:pt x="57" y="322"/>
                  <a:pt x="57" y="322"/>
                </a:cubicBezTo>
                <a:cubicBezTo>
                  <a:pt x="57" y="323"/>
                  <a:pt x="57" y="324"/>
                  <a:pt x="57" y="325"/>
                </a:cubicBezTo>
                <a:cubicBezTo>
                  <a:pt x="56" y="326"/>
                  <a:pt x="56" y="327"/>
                  <a:pt x="56" y="329"/>
                </a:cubicBezTo>
                <a:cubicBezTo>
                  <a:pt x="56" y="330"/>
                  <a:pt x="56" y="331"/>
                  <a:pt x="56" y="332"/>
                </a:cubicBezTo>
                <a:close/>
                <a:moveTo>
                  <a:pt x="58" y="194"/>
                </a:moveTo>
                <a:cubicBezTo>
                  <a:pt x="58" y="194"/>
                  <a:pt x="58" y="194"/>
                  <a:pt x="58" y="194"/>
                </a:cubicBezTo>
                <a:cubicBezTo>
                  <a:pt x="58" y="194"/>
                  <a:pt x="58" y="194"/>
                  <a:pt x="58" y="194"/>
                </a:cubicBezTo>
                <a:cubicBezTo>
                  <a:pt x="58" y="194"/>
                  <a:pt x="58" y="194"/>
                  <a:pt x="58" y="194"/>
                </a:cubicBezTo>
                <a:close/>
                <a:moveTo>
                  <a:pt x="61" y="425"/>
                </a:moveTo>
                <a:cubicBezTo>
                  <a:pt x="61" y="424"/>
                  <a:pt x="60" y="423"/>
                  <a:pt x="60" y="423"/>
                </a:cubicBezTo>
                <a:cubicBezTo>
                  <a:pt x="61" y="423"/>
                  <a:pt x="62" y="422"/>
                  <a:pt x="63" y="422"/>
                </a:cubicBezTo>
                <a:cubicBezTo>
                  <a:pt x="62" y="423"/>
                  <a:pt x="61" y="424"/>
                  <a:pt x="61" y="425"/>
                </a:cubicBezTo>
                <a:close/>
                <a:moveTo>
                  <a:pt x="63" y="369"/>
                </a:moveTo>
                <a:cubicBezTo>
                  <a:pt x="63" y="369"/>
                  <a:pt x="63" y="369"/>
                  <a:pt x="63" y="369"/>
                </a:cubicBezTo>
                <a:cubicBezTo>
                  <a:pt x="62" y="368"/>
                  <a:pt x="62" y="368"/>
                  <a:pt x="61" y="367"/>
                </a:cubicBezTo>
                <a:cubicBezTo>
                  <a:pt x="61" y="367"/>
                  <a:pt x="61" y="367"/>
                  <a:pt x="61" y="366"/>
                </a:cubicBezTo>
                <a:cubicBezTo>
                  <a:pt x="61" y="367"/>
                  <a:pt x="62" y="367"/>
                  <a:pt x="63" y="368"/>
                </a:cubicBezTo>
                <a:cubicBezTo>
                  <a:pt x="63" y="368"/>
                  <a:pt x="63" y="369"/>
                  <a:pt x="63" y="369"/>
                </a:cubicBezTo>
                <a:close/>
                <a:moveTo>
                  <a:pt x="63" y="299"/>
                </a:moveTo>
                <a:cubicBezTo>
                  <a:pt x="63" y="299"/>
                  <a:pt x="63" y="299"/>
                  <a:pt x="63" y="299"/>
                </a:cubicBezTo>
                <a:cubicBezTo>
                  <a:pt x="63" y="299"/>
                  <a:pt x="64" y="299"/>
                  <a:pt x="64" y="299"/>
                </a:cubicBezTo>
                <a:cubicBezTo>
                  <a:pt x="64" y="299"/>
                  <a:pt x="64" y="299"/>
                  <a:pt x="64" y="299"/>
                </a:cubicBezTo>
                <a:cubicBezTo>
                  <a:pt x="64" y="299"/>
                  <a:pt x="63" y="299"/>
                  <a:pt x="63" y="299"/>
                </a:cubicBezTo>
                <a:close/>
                <a:moveTo>
                  <a:pt x="64" y="277"/>
                </a:moveTo>
                <a:cubicBezTo>
                  <a:pt x="64" y="277"/>
                  <a:pt x="63" y="276"/>
                  <a:pt x="63" y="276"/>
                </a:cubicBezTo>
                <a:cubicBezTo>
                  <a:pt x="63" y="276"/>
                  <a:pt x="63" y="275"/>
                  <a:pt x="63" y="275"/>
                </a:cubicBezTo>
                <a:cubicBezTo>
                  <a:pt x="63" y="276"/>
                  <a:pt x="64" y="276"/>
                  <a:pt x="64" y="276"/>
                </a:cubicBezTo>
                <a:cubicBezTo>
                  <a:pt x="64" y="277"/>
                  <a:pt x="64" y="277"/>
                  <a:pt x="64" y="277"/>
                </a:cubicBezTo>
                <a:close/>
                <a:moveTo>
                  <a:pt x="64" y="282"/>
                </a:moveTo>
                <a:cubicBezTo>
                  <a:pt x="64" y="282"/>
                  <a:pt x="64" y="282"/>
                  <a:pt x="64" y="282"/>
                </a:cubicBezTo>
                <a:cubicBezTo>
                  <a:pt x="64" y="282"/>
                  <a:pt x="65" y="282"/>
                  <a:pt x="65" y="283"/>
                </a:cubicBezTo>
                <a:cubicBezTo>
                  <a:pt x="64" y="283"/>
                  <a:pt x="64" y="283"/>
                  <a:pt x="64" y="282"/>
                </a:cubicBezTo>
                <a:close/>
                <a:moveTo>
                  <a:pt x="67" y="419"/>
                </a:moveTo>
                <a:cubicBezTo>
                  <a:pt x="67" y="419"/>
                  <a:pt x="67" y="419"/>
                  <a:pt x="67" y="419"/>
                </a:cubicBezTo>
                <a:cubicBezTo>
                  <a:pt x="67" y="419"/>
                  <a:pt x="67" y="419"/>
                  <a:pt x="67" y="419"/>
                </a:cubicBezTo>
                <a:cubicBezTo>
                  <a:pt x="67" y="419"/>
                  <a:pt x="67" y="419"/>
                  <a:pt x="67" y="419"/>
                </a:cubicBezTo>
                <a:close/>
                <a:moveTo>
                  <a:pt x="74" y="223"/>
                </a:moveTo>
                <a:cubicBezTo>
                  <a:pt x="73" y="222"/>
                  <a:pt x="72" y="222"/>
                  <a:pt x="72" y="221"/>
                </a:cubicBezTo>
                <a:cubicBezTo>
                  <a:pt x="71" y="221"/>
                  <a:pt x="71" y="221"/>
                  <a:pt x="71" y="220"/>
                </a:cubicBezTo>
                <a:cubicBezTo>
                  <a:pt x="72" y="221"/>
                  <a:pt x="73" y="221"/>
                  <a:pt x="74" y="222"/>
                </a:cubicBezTo>
                <a:cubicBezTo>
                  <a:pt x="74" y="222"/>
                  <a:pt x="74" y="223"/>
                  <a:pt x="74" y="223"/>
                </a:cubicBezTo>
                <a:close/>
                <a:moveTo>
                  <a:pt x="78" y="262"/>
                </a:moveTo>
                <a:cubicBezTo>
                  <a:pt x="78" y="261"/>
                  <a:pt x="77" y="260"/>
                  <a:pt x="76" y="259"/>
                </a:cubicBezTo>
                <a:cubicBezTo>
                  <a:pt x="76" y="259"/>
                  <a:pt x="77" y="258"/>
                  <a:pt x="77" y="258"/>
                </a:cubicBezTo>
                <a:cubicBezTo>
                  <a:pt x="77" y="259"/>
                  <a:pt x="78" y="261"/>
                  <a:pt x="79" y="262"/>
                </a:cubicBezTo>
                <a:cubicBezTo>
                  <a:pt x="79" y="262"/>
                  <a:pt x="78" y="262"/>
                  <a:pt x="78" y="262"/>
                </a:cubicBezTo>
                <a:close/>
                <a:moveTo>
                  <a:pt x="78" y="204"/>
                </a:moveTo>
                <a:cubicBezTo>
                  <a:pt x="78" y="204"/>
                  <a:pt x="78" y="204"/>
                  <a:pt x="78" y="204"/>
                </a:cubicBezTo>
                <a:cubicBezTo>
                  <a:pt x="77" y="204"/>
                  <a:pt x="77" y="204"/>
                  <a:pt x="76" y="204"/>
                </a:cubicBezTo>
                <a:cubicBezTo>
                  <a:pt x="74" y="204"/>
                  <a:pt x="72" y="204"/>
                  <a:pt x="71" y="206"/>
                </a:cubicBezTo>
                <a:cubicBezTo>
                  <a:pt x="71" y="205"/>
                  <a:pt x="71" y="205"/>
                  <a:pt x="70" y="205"/>
                </a:cubicBezTo>
                <a:cubicBezTo>
                  <a:pt x="70" y="205"/>
                  <a:pt x="71" y="205"/>
                  <a:pt x="71" y="205"/>
                </a:cubicBezTo>
                <a:cubicBezTo>
                  <a:pt x="71" y="200"/>
                  <a:pt x="68" y="196"/>
                  <a:pt x="64" y="195"/>
                </a:cubicBezTo>
                <a:cubicBezTo>
                  <a:pt x="64" y="195"/>
                  <a:pt x="65" y="194"/>
                  <a:pt x="65" y="194"/>
                </a:cubicBezTo>
                <a:cubicBezTo>
                  <a:pt x="67" y="196"/>
                  <a:pt x="69" y="197"/>
                  <a:pt x="72" y="197"/>
                </a:cubicBezTo>
                <a:cubicBezTo>
                  <a:pt x="73" y="197"/>
                  <a:pt x="73" y="197"/>
                  <a:pt x="74" y="197"/>
                </a:cubicBezTo>
                <a:cubicBezTo>
                  <a:pt x="75" y="197"/>
                  <a:pt x="76" y="198"/>
                  <a:pt x="77" y="198"/>
                </a:cubicBezTo>
                <a:cubicBezTo>
                  <a:pt x="78" y="198"/>
                  <a:pt x="79" y="197"/>
                  <a:pt x="80" y="197"/>
                </a:cubicBezTo>
                <a:cubicBezTo>
                  <a:pt x="79" y="199"/>
                  <a:pt x="78" y="201"/>
                  <a:pt x="78" y="204"/>
                </a:cubicBezTo>
                <a:close/>
                <a:moveTo>
                  <a:pt x="81" y="167"/>
                </a:moveTo>
                <a:cubicBezTo>
                  <a:pt x="80" y="166"/>
                  <a:pt x="79" y="166"/>
                  <a:pt x="77" y="166"/>
                </a:cubicBezTo>
                <a:cubicBezTo>
                  <a:pt x="76" y="166"/>
                  <a:pt x="74" y="166"/>
                  <a:pt x="73" y="167"/>
                </a:cubicBezTo>
                <a:cubicBezTo>
                  <a:pt x="73" y="167"/>
                  <a:pt x="73" y="166"/>
                  <a:pt x="73" y="165"/>
                </a:cubicBezTo>
                <a:cubicBezTo>
                  <a:pt x="73" y="163"/>
                  <a:pt x="73" y="161"/>
                  <a:pt x="71" y="159"/>
                </a:cubicBezTo>
                <a:cubicBezTo>
                  <a:pt x="72" y="159"/>
                  <a:pt x="72" y="159"/>
                  <a:pt x="72" y="159"/>
                </a:cubicBezTo>
                <a:cubicBezTo>
                  <a:pt x="73" y="159"/>
                  <a:pt x="73" y="159"/>
                  <a:pt x="74" y="159"/>
                </a:cubicBezTo>
                <a:cubicBezTo>
                  <a:pt x="75" y="161"/>
                  <a:pt x="78" y="162"/>
                  <a:pt x="81" y="162"/>
                </a:cubicBezTo>
                <a:cubicBezTo>
                  <a:pt x="83" y="162"/>
                  <a:pt x="85" y="161"/>
                  <a:pt x="86" y="160"/>
                </a:cubicBezTo>
                <a:cubicBezTo>
                  <a:pt x="86" y="161"/>
                  <a:pt x="87" y="161"/>
                  <a:pt x="87" y="161"/>
                </a:cubicBezTo>
                <a:cubicBezTo>
                  <a:pt x="84" y="162"/>
                  <a:pt x="82" y="164"/>
                  <a:pt x="81" y="167"/>
                </a:cubicBezTo>
                <a:close/>
                <a:moveTo>
                  <a:pt x="89" y="564"/>
                </a:moveTo>
                <a:cubicBezTo>
                  <a:pt x="88" y="564"/>
                  <a:pt x="87" y="565"/>
                  <a:pt x="87" y="565"/>
                </a:cubicBezTo>
                <a:cubicBezTo>
                  <a:pt x="87" y="565"/>
                  <a:pt x="87" y="565"/>
                  <a:pt x="87" y="564"/>
                </a:cubicBezTo>
                <a:cubicBezTo>
                  <a:pt x="88" y="563"/>
                  <a:pt x="89" y="561"/>
                  <a:pt x="89" y="559"/>
                </a:cubicBezTo>
                <a:cubicBezTo>
                  <a:pt x="89" y="559"/>
                  <a:pt x="90" y="560"/>
                  <a:pt x="90" y="560"/>
                </a:cubicBezTo>
                <a:cubicBezTo>
                  <a:pt x="89" y="561"/>
                  <a:pt x="89" y="563"/>
                  <a:pt x="89" y="564"/>
                </a:cubicBezTo>
                <a:close/>
                <a:moveTo>
                  <a:pt x="90" y="298"/>
                </a:moveTo>
                <a:cubicBezTo>
                  <a:pt x="91" y="299"/>
                  <a:pt x="92" y="300"/>
                  <a:pt x="93" y="300"/>
                </a:cubicBezTo>
                <a:cubicBezTo>
                  <a:pt x="92" y="302"/>
                  <a:pt x="92" y="303"/>
                  <a:pt x="92" y="305"/>
                </a:cubicBezTo>
                <a:cubicBezTo>
                  <a:pt x="91" y="305"/>
                  <a:pt x="91" y="305"/>
                  <a:pt x="90" y="305"/>
                </a:cubicBezTo>
                <a:cubicBezTo>
                  <a:pt x="90" y="305"/>
                  <a:pt x="90" y="305"/>
                  <a:pt x="90" y="305"/>
                </a:cubicBezTo>
                <a:cubicBezTo>
                  <a:pt x="89" y="304"/>
                  <a:pt x="88" y="303"/>
                  <a:pt x="88" y="302"/>
                </a:cubicBezTo>
                <a:cubicBezTo>
                  <a:pt x="87" y="302"/>
                  <a:pt x="87" y="302"/>
                  <a:pt x="87" y="302"/>
                </a:cubicBezTo>
                <a:cubicBezTo>
                  <a:pt x="88" y="301"/>
                  <a:pt x="90" y="299"/>
                  <a:pt x="90" y="298"/>
                </a:cubicBezTo>
                <a:close/>
                <a:moveTo>
                  <a:pt x="88" y="279"/>
                </a:moveTo>
                <a:cubicBezTo>
                  <a:pt x="88" y="279"/>
                  <a:pt x="88" y="279"/>
                  <a:pt x="88" y="279"/>
                </a:cubicBezTo>
                <a:cubicBezTo>
                  <a:pt x="88" y="279"/>
                  <a:pt x="88" y="279"/>
                  <a:pt x="88" y="279"/>
                </a:cubicBezTo>
                <a:cubicBezTo>
                  <a:pt x="88" y="279"/>
                  <a:pt x="88" y="279"/>
                  <a:pt x="88" y="279"/>
                </a:cubicBezTo>
                <a:close/>
                <a:moveTo>
                  <a:pt x="93" y="512"/>
                </a:moveTo>
                <a:cubicBezTo>
                  <a:pt x="92" y="512"/>
                  <a:pt x="92" y="511"/>
                  <a:pt x="91" y="511"/>
                </a:cubicBezTo>
                <a:cubicBezTo>
                  <a:pt x="91" y="510"/>
                  <a:pt x="90" y="509"/>
                  <a:pt x="90" y="508"/>
                </a:cubicBezTo>
                <a:cubicBezTo>
                  <a:pt x="89" y="508"/>
                  <a:pt x="89" y="508"/>
                  <a:pt x="89" y="508"/>
                </a:cubicBezTo>
                <a:cubicBezTo>
                  <a:pt x="90" y="507"/>
                  <a:pt x="92" y="507"/>
                  <a:pt x="93" y="507"/>
                </a:cubicBezTo>
                <a:cubicBezTo>
                  <a:pt x="93" y="507"/>
                  <a:pt x="93" y="508"/>
                  <a:pt x="93" y="508"/>
                </a:cubicBezTo>
                <a:cubicBezTo>
                  <a:pt x="93" y="509"/>
                  <a:pt x="93" y="511"/>
                  <a:pt x="93" y="512"/>
                </a:cubicBezTo>
                <a:cubicBezTo>
                  <a:pt x="93" y="512"/>
                  <a:pt x="93" y="512"/>
                  <a:pt x="93" y="512"/>
                </a:cubicBezTo>
                <a:close/>
                <a:moveTo>
                  <a:pt x="85" y="216"/>
                </a:moveTo>
                <a:cubicBezTo>
                  <a:pt x="85" y="215"/>
                  <a:pt x="85" y="215"/>
                  <a:pt x="85" y="214"/>
                </a:cubicBezTo>
                <a:cubicBezTo>
                  <a:pt x="87" y="214"/>
                  <a:pt x="88" y="215"/>
                  <a:pt x="89" y="215"/>
                </a:cubicBezTo>
                <a:cubicBezTo>
                  <a:pt x="90" y="215"/>
                  <a:pt x="91" y="215"/>
                  <a:pt x="91" y="214"/>
                </a:cubicBezTo>
                <a:cubicBezTo>
                  <a:pt x="92" y="216"/>
                  <a:pt x="94" y="217"/>
                  <a:pt x="97" y="218"/>
                </a:cubicBezTo>
                <a:cubicBezTo>
                  <a:pt x="97" y="219"/>
                  <a:pt x="97" y="220"/>
                  <a:pt x="97" y="221"/>
                </a:cubicBezTo>
                <a:cubicBezTo>
                  <a:pt x="96" y="221"/>
                  <a:pt x="95" y="223"/>
                  <a:pt x="94" y="224"/>
                </a:cubicBezTo>
                <a:cubicBezTo>
                  <a:pt x="94" y="224"/>
                  <a:pt x="94" y="224"/>
                  <a:pt x="94" y="224"/>
                </a:cubicBezTo>
                <a:cubicBezTo>
                  <a:pt x="93" y="219"/>
                  <a:pt x="90" y="216"/>
                  <a:pt x="85" y="216"/>
                </a:cubicBezTo>
                <a:close/>
                <a:moveTo>
                  <a:pt x="94" y="240"/>
                </a:moveTo>
                <a:cubicBezTo>
                  <a:pt x="95" y="240"/>
                  <a:pt x="95" y="239"/>
                  <a:pt x="96" y="239"/>
                </a:cubicBezTo>
                <a:cubicBezTo>
                  <a:pt x="96" y="239"/>
                  <a:pt x="95" y="240"/>
                  <a:pt x="95" y="240"/>
                </a:cubicBezTo>
                <a:cubicBezTo>
                  <a:pt x="95" y="240"/>
                  <a:pt x="95" y="240"/>
                  <a:pt x="95" y="240"/>
                </a:cubicBezTo>
                <a:cubicBezTo>
                  <a:pt x="95" y="240"/>
                  <a:pt x="95" y="240"/>
                  <a:pt x="94" y="240"/>
                </a:cubicBezTo>
                <a:close/>
                <a:moveTo>
                  <a:pt x="98" y="254"/>
                </a:moveTo>
                <a:cubicBezTo>
                  <a:pt x="97" y="253"/>
                  <a:pt x="97" y="253"/>
                  <a:pt x="96" y="253"/>
                </a:cubicBezTo>
                <a:cubicBezTo>
                  <a:pt x="97" y="252"/>
                  <a:pt x="99" y="251"/>
                  <a:pt x="100" y="249"/>
                </a:cubicBezTo>
                <a:cubicBezTo>
                  <a:pt x="100" y="249"/>
                  <a:pt x="100" y="249"/>
                  <a:pt x="100" y="249"/>
                </a:cubicBezTo>
                <a:cubicBezTo>
                  <a:pt x="99" y="251"/>
                  <a:pt x="99" y="252"/>
                  <a:pt x="98" y="254"/>
                </a:cubicBezTo>
                <a:close/>
                <a:moveTo>
                  <a:pt x="104" y="173"/>
                </a:moveTo>
                <a:cubicBezTo>
                  <a:pt x="104" y="173"/>
                  <a:pt x="104" y="174"/>
                  <a:pt x="104" y="174"/>
                </a:cubicBezTo>
                <a:cubicBezTo>
                  <a:pt x="103" y="172"/>
                  <a:pt x="102" y="171"/>
                  <a:pt x="100" y="169"/>
                </a:cubicBezTo>
                <a:cubicBezTo>
                  <a:pt x="102" y="169"/>
                  <a:pt x="103" y="169"/>
                  <a:pt x="104" y="168"/>
                </a:cubicBezTo>
                <a:cubicBezTo>
                  <a:pt x="105" y="168"/>
                  <a:pt x="106" y="169"/>
                  <a:pt x="106" y="169"/>
                </a:cubicBezTo>
                <a:cubicBezTo>
                  <a:pt x="105" y="170"/>
                  <a:pt x="105" y="172"/>
                  <a:pt x="104" y="173"/>
                </a:cubicBezTo>
                <a:close/>
                <a:moveTo>
                  <a:pt x="110" y="142"/>
                </a:moveTo>
                <a:cubicBezTo>
                  <a:pt x="110" y="142"/>
                  <a:pt x="111" y="141"/>
                  <a:pt x="111" y="140"/>
                </a:cubicBezTo>
                <a:cubicBezTo>
                  <a:pt x="111" y="140"/>
                  <a:pt x="111" y="140"/>
                  <a:pt x="112" y="141"/>
                </a:cubicBezTo>
                <a:cubicBezTo>
                  <a:pt x="111" y="141"/>
                  <a:pt x="111" y="141"/>
                  <a:pt x="111" y="141"/>
                </a:cubicBezTo>
                <a:cubicBezTo>
                  <a:pt x="111" y="145"/>
                  <a:pt x="113" y="148"/>
                  <a:pt x="116" y="149"/>
                </a:cubicBezTo>
                <a:cubicBezTo>
                  <a:pt x="116" y="150"/>
                  <a:pt x="116" y="150"/>
                  <a:pt x="116" y="150"/>
                </a:cubicBezTo>
                <a:cubicBezTo>
                  <a:pt x="115" y="149"/>
                  <a:pt x="113" y="148"/>
                  <a:pt x="110" y="148"/>
                </a:cubicBezTo>
                <a:cubicBezTo>
                  <a:pt x="109" y="148"/>
                  <a:pt x="108" y="148"/>
                  <a:pt x="107" y="149"/>
                </a:cubicBezTo>
                <a:cubicBezTo>
                  <a:pt x="109" y="147"/>
                  <a:pt x="110" y="145"/>
                  <a:pt x="110" y="142"/>
                </a:cubicBezTo>
                <a:close/>
                <a:moveTo>
                  <a:pt x="116" y="569"/>
                </a:moveTo>
                <a:cubicBezTo>
                  <a:pt x="115" y="569"/>
                  <a:pt x="115" y="569"/>
                  <a:pt x="115" y="570"/>
                </a:cubicBezTo>
                <a:cubicBezTo>
                  <a:pt x="113" y="569"/>
                  <a:pt x="111" y="568"/>
                  <a:pt x="109" y="567"/>
                </a:cubicBezTo>
                <a:cubicBezTo>
                  <a:pt x="110" y="567"/>
                  <a:pt x="110" y="566"/>
                  <a:pt x="110" y="565"/>
                </a:cubicBezTo>
                <a:cubicBezTo>
                  <a:pt x="112" y="566"/>
                  <a:pt x="114" y="567"/>
                  <a:pt x="116" y="567"/>
                </a:cubicBezTo>
                <a:cubicBezTo>
                  <a:pt x="116" y="567"/>
                  <a:pt x="116" y="568"/>
                  <a:pt x="116" y="568"/>
                </a:cubicBezTo>
                <a:cubicBezTo>
                  <a:pt x="116" y="568"/>
                  <a:pt x="116" y="569"/>
                  <a:pt x="116" y="569"/>
                </a:cubicBezTo>
                <a:close/>
                <a:moveTo>
                  <a:pt x="116" y="278"/>
                </a:moveTo>
                <a:cubicBezTo>
                  <a:pt x="116" y="278"/>
                  <a:pt x="115" y="278"/>
                  <a:pt x="115" y="278"/>
                </a:cubicBezTo>
                <a:cubicBezTo>
                  <a:pt x="114" y="278"/>
                  <a:pt x="113" y="277"/>
                  <a:pt x="112" y="277"/>
                </a:cubicBezTo>
                <a:cubicBezTo>
                  <a:pt x="112" y="277"/>
                  <a:pt x="111" y="278"/>
                  <a:pt x="111" y="278"/>
                </a:cubicBezTo>
                <a:cubicBezTo>
                  <a:pt x="112" y="276"/>
                  <a:pt x="112" y="274"/>
                  <a:pt x="112" y="273"/>
                </a:cubicBezTo>
                <a:cubicBezTo>
                  <a:pt x="112" y="271"/>
                  <a:pt x="112" y="269"/>
                  <a:pt x="111" y="268"/>
                </a:cubicBezTo>
                <a:cubicBezTo>
                  <a:pt x="112" y="268"/>
                  <a:pt x="113" y="268"/>
                  <a:pt x="113" y="267"/>
                </a:cubicBezTo>
                <a:cubicBezTo>
                  <a:pt x="114" y="268"/>
                  <a:pt x="114" y="268"/>
                  <a:pt x="114" y="269"/>
                </a:cubicBezTo>
                <a:cubicBezTo>
                  <a:pt x="114" y="269"/>
                  <a:pt x="114" y="270"/>
                  <a:pt x="114" y="271"/>
                </a:cubicBezTo>
                <a:cubicBezTo>
                  <a:pt x="114" y="273"/>
                  <a:pt x="115" y="276"/>
                  <a:pt x="117" y="277"/>
                </a:cubicBezTo>
                <a:cubicBezTo>
                  <a:pt x="117" y="278"/>
                  <a:pt x="116" y="278"/>
                  <a:pt x="116" y="278"/>
                </a:cubicBezTo>
                <a:close/>
                <a:moveTo>
                  <a:pt x="116" y="105"/>
                </a:moveTo>
                <a:cubicBezTo>
                  <a:pt x="116" y="105"/>
                  <a:pt x="116" y="105"/>
                  <a:pt x="116" y="105"/>
                </a:cubicBezTo>
                <a:cubicBezTo>
                  <a:pt x="114" y="105"/>
                  <a:pt x="112" y="105"/>
                  <a:pt x="111" y="106"/>
                </a:cubicBezTo>
                <a:cubicBezTo>
                  <a:pt x="111" y="105"/>
                  <a:pt x="111" y="105"/>
                  <a:pt x="111" y="104"/>
                </a:cubicBezTo>
                <a:cubicBezTo>
                  <a:pt x="111" y="102"/>
                  <a:pt x="110" y="100"/>
                  <a:pt x="109" y="99"/>
                </a:cubicBezTo>
                <a:cubicBezTo>
                  <a:pt x="111" y="99"/>
                  <a:pt x="112" y="100"/>
                  <a:pt x="114" y="100"/>
                </a:cubicBezTo>
                <a:cubicBezTo>
                  <a:pt x="116" y="100"/>
                  <a:pt x="119" y="99"/>
                  <a:pt x="121" y="97"/>
                </a:cubicBezTo>
                <a:cubicBezTo>
                  <a:pt x="120" y="98"/>
                  <a:pt x="119" y="100"/>
                  <a:pt x="119" y="102"/>
                </a:cubicBezTo>
                <a:cubicBezTo>
                  <a:pt x="119" y="103"/>
                  <a:pt x="119" y="103"/>
                  <a:pt x="119" y="103"/>
                </a:cubicBezTo>
                <a:cubicBezTo>
                  <a:pt x="118" y="104"/>
                  <a:pt x="117" y="104"/>
                  <a:pt x="116" y="105"/>
                </a:cubicBezTo>
                <a:close/>
                <a:moveTo>
                  <a:pt x="120" y="199"/>
                </a:moveTo>
                <a:cubicBezTo>
                  <a:pt x="120" y="199"/>
                  <a:pt x="120" y="199"/>
                  <a:pt x="120" y="198"/>
                </a:cubicBezTo>
                <a:cubicBezTo>
                  <a:pt x="120" y="199"/>
                  <a:pt x="120" y="199"/>
                  <a:pt x="120" y="199"/>
                </a:cubicBezTo>
                <a:cubicBezTo>
                  <a:pt x="120" y="199"/>
                  <a:pt x="120" y="199"/>
                  <a:pt x="120" y="199"/>
                </a:cubicBezTo>
                <a:close/>
                <a:moveTo>
                  <a:pt x="120" y="195"/>
                </a:moveTo>
                <a:cubicBezTo>
                  <a:pt x="120" y="194"/>
                  <a:pt x="120" y="193"/>
                  <a:pt x="120" y="192"/>
                </a:cubicBezTo>
                <a:cubicBezTo>
                  <a:pt x="120" y="192"/>
                  <a:pt x="120" y="192"/>
                  <a:pt x="121" y="192"/>
                </a:cubicBezTo>
                <a:cubicBezTo>
                  <a:pt x="121" y="192"/>
                  <a:pt x="121" y="192"/>
                  <a:pt x="122" y="192"/>
                </a:cubicBezTo>
                <a:cubicBezTo>
                  <a:pt x="121" y="193"/>
                  <a:pt x="121" y="194"/>
                  <a:pt x="120" y="195"/>
                </a:cubicBezTo>
                <a:close/>
                <a:moveTo>
                  <a:pt x="125" y="396"/>
                </a:moveTo>
                <a:cubicBezTo>
                  <a:pt x="124" y="396"/>
                  <a:pt x="124" y="395"/>
                  <a:pt x="123" y="395"/>
                </a:cubicBezTo>
                <a:cubicBezTo>
                  <a:pt x="123" y="395"/>
                  <a:pt x="123" y="395"/>
                  <a:pt x="123" y="395"/>
                </a:cubicBezTo>
                <a:cubicBezTo>
                  <a:pt x="124" y="395"/>
                  <a:pt x="124" y="395"/>
                  <a:pt x="125" y="395"/>
                </a:cubicBezTo>
                <a:cubicBezTo>
                  <a:pt x="127" y="395"/>
                  <a:pt x="129" y="394"/>
                  <a:pt x="131" y="393"/>
                </a:cubicBezTo>
                <a:cubicBezTo>
                  <a:pt x="131" y="393"/>
                  <a:pt x="131" y="393"/>
                  <a:pt x="132" y="393"/>
                </a:cubicBezTo>
                <a:cubicBezTo>
                  <a:pt x="132" y="394"/>
                  <a:pt x="131" y="394"/>
                  <a:pt x="131" y="395"/>
                </a:cubicBezTo>
                <a:cubicBezTo>
                  <a:pt x="131" y="397"/>
                  <a:pt x="132" y="398"/>
                  <a:pt x="133" y="400"/>
                </a:cubicBezTo>
                <a:cubicBezTo>
                  <a:pt x="133" y="400"/>
                  <a:pt x="132" y="400"/>
                  <a:pt x="132" y="401"/>
                </a:cubicBezTo>
                <a:cubicBezTo>
                  <a:pt x="132" y="401"/>
                  <a:pt x="132" y="401"/>
                  <a:pt x="132" y="401"/>
                </a:cubicBezTo>
                <a:cubicBezTo>
                  <a:pt x="131" y="398"/>
                  <a:pt x="128" y="396"/>
                  <a:pt x="125" y="396"/>
                </a:cubicBezTo>
                <a:close/>
                <a:moveTo>
                  <a:pt x="134" y="496"/>
                </a:moveTo>
                <a:cubicBezTo>
                  <a:pt x="134" y="496"/>
                  <a:pt x="134" y="496"/>
                  <a:pt x="134" y="496"/>
                </a:cubicBezTo>
                <a:cubicBezTo>
                  <a:pt x="133" y="495"/>
                  <a:pt x="133" y="494"/>
                  <a:pt x="132" y="493"/>
                </a:cubicBezTo>
                <a:cubicBezTo>
                  <a:pt x="132" y="493"/>
                  <a:pt x="132" y="493"/>
                  <a:pt x="132" y="493"/>
                </a:cubicBezTo>
                <a:cubicBezTo>
                  <a:pt x="132" y="493"/>
                  <a:pt x="133" y="493"/>
                  <a:pt x="134" y="493"/>
                </a:cubicBezTo>
                <a:cubicBezTo>
                  <a:pt x="134" y="493"/>
                  <a:pt x="135" y="493"/>
                  <a:pt x="135" y="493"/>
                </a:cubicBezTo>
                <a:cubicBezTo>
                  <a:pt x="135" y="494"/>
                  <a:pt x="134" y="495"/>
                  <a:pt x="134" y="496"/>
                </a:cubicBezTo>
                <a:close/>
                <a:moveTo>
                  <a:pt x="139" y="258"/>
                </a:moveTo>
                <a:cubicBezTo>
                  <a:pt x="138" y="258"/>
                  <a:pt x="138" y="258"/>
                  <a:pt x="138" y="257"/>
                </a:cubicBezTo>
                <a:cubicBezTo>
                  <a:pt x="138" y="257"/>
                  <a:pt x="138" y="257"/>
                  <a:pt x="139" y="257"/>
                </a:cubicBezTo>
                <a:cubicBezTo>
                  <a:pt x="139" y="257"/>
                  <a:pt x="139" y="258"/>
                  <a:pt x="139" y="258"/>
                </a:cubicBezTo>
                <a:close/>
                <a:moveTo>
                  <a:pt x="144" y="220"/>
                </a:moveTo>
                <a:cubicBezTo>
                  <a:pt x="144" y="221"/>
                  <a:pt x="143" y="221"/>
                  <a:pt x="143" y="222"/>
                </a:cubicBezTo>
                <a:cubicBezTo>
                  <a:pt x="142" y="222"/>
                  <a:pt x="141" y="221"/>
                  <a:pt x="141" y="221"/>
                </a:cubicBezTo>
                <a:cubicBezTo>
                  <a:pt x="139" y="219"/>
                  <a:pt x="137" y="218"/>
                  <a:pt x="134" y="217"/>
                </a:cubicBezTo>
                <a:cubicBezTo>
                  <a:pt x="135" y="216"/>
                  <a:pt x="135" y="215"/>
                  <a:pt x="135" y="213"/>
                </a:cubicBezTo>
                <a:cubicBezTo>
                  <a:pt x="135" y="211"/>
                  <a:pt x="134" y="209"/>
                  <a:pt x="132" y="207"/>
                </a:cubicBezTo>
                <a:cubicBezTo>
                  <a:pt x="132" y="207"/>
                  <a:pt x="132" y="207"/>
                  <a:pt x="132" y="207"/>
                </a:cubicBezTo>
                <a:cubicBezTo>
                  <a:pt x="134" y="207"/>
                  <a:pt x="135" y="207"/>
                  <a:pt x="135" y="207"/>
                </a:cubicBezTo>
                <a:cubicBezTo>
                  <a:pt x="139" y="207"/>
                  <a:pt x="141" y="205"/>
                  <a:pt x="143" y="202"/>
                </a:cubicBezTo>
                <a:cubicBezTo>
                  <a:pt x="143" y="202"/>
                  <a:pt x="143" y="203"/>
                  <a:pt x="143" y="203"/>
                </a:cubicBezTo>
                <a:cubicBezTo>
                  <a:pt x="143" y="204"/>
                  <a:pt x="143" y="206"/>
                  <a:pt x="144" y="207"/>
                </a:cubicBezTo>
                <a:cubicBezTo>
                  <a:pt x="144" y="208"/>
                  <a:pt x="144" y="208"/>
                  <a:pt x="145" y="209"/>
                </a:cubicBezTo>
                <a:cubicBezTo>
                  <a:pt x="143" y="211"/>
                  <a:pt x="143" y="213"/>
                  <a:pt x="143" y="215"/>
                </a:cubicBezTo>
                <a:cubicBezTo>
                  <a:pt x="143" y="217"/>
                  <a:pt x="143" y="219"/>
                  <a:pt x="144" y="220"/>
                </a:cubicBezTo>
                <a:close/>
                <a:moveTo>
                  <a:pt x="144" y="199"/>
                </a:moveTo>
                <a:cubicBezTo>
                  <a:pt x="144" y="199"/>
                  <a:pt x="144" y="199"/>
                  <a:pt x="144" y="198"/>
                </a:cubicBezTo>
                <a:cubicBezTo>
                  <a:pt x="144" y="197"/>
                  <a:pt x="143" y="196"/>
                  <a:pt x="143" y="195"/>
                </a:cubicBezTo>
                <a:cubicBezTo>
                  <a:pt x="143" y="195"/>
                  <a:pt x="143" y="195"/>
                  <a:pt x="143" y="195"/>
                </a:cubicBezTo>
                <a:cubicBezTo>
                  <a:pt x="144" y="196"/>
                  <a:pt x="144" y="197"/>
                  <a:pt x="145" y="197"/>
                </a:cubicBezTo>
                <a:cubicBezTo>
                  <a:pt x="144" y="198"/>
                  <a:pt x="144" y="198"/>
                  <a:pt x="144" y="199"/>
                </a:cubicBezTo>
                <a:close/>
                <a:moveTo>
                  <a:pt x="143" y="172"/>
                </a:moveTo>
                <a:cubicBezTo>
                  <a:pt x="144" y="171"/>
                  <a:pt x="146" y="170"/>
                  <a:pt x="147" y="168"/>
                </a:cubicBezTo>
                <a:cubicBezTo>
                  <a:pt x="148" y="170"/>
                  <a:pt x="150" y="171"/>
                  <a:pt x="152" y="171"/>
                </a:cubicBezTo>
                <a:cubicBezTo>
                  <a:pt x="153" y="171"/>
                  <a:pt x="153" y="171"/>
                  <a:pt x="153" y="171"/>
                </a:cubicBezTo>
                <a:cubicBezTo>
                  <a:pt x="154" y="173"/>
                  <a:pt x="155" y="174"/>
                  <a:pt x="156" y="175"/>
                </a:cubicBezTo>
                <a:cubicBezTo>
                  <a:pt x="155" y="176"/>
                  <a:pt x="154" y="176"/>
                  <a:pt x="153" y="176"/>
                </a:cubicBezTo>
                <a:cubicBezTo>
                  <a:pt x="152" y="176"/>
                  <a:pt x="152" y="176"/>
                  <a:pt x="151" y="176"/>
                </a:cubicBezTo>
                <a:cubicBezTo>
                  <a:pt x="149" y="176"/>
                  <a:pt x="148" y="177"/>
                  <a:pt x="147" y="177"/>
                </a:cubicBezTo>
                <a:cubicBezTo>
                  <a:pt x="146" y="175"/>
                  <a:pt x="145" y="173"/>
                  <a:pt x="143" y="172"/>
                </a:cubicBezTo>
                <a:close/>
                <a:moveTo>
                  <a:pt x="155" y="278"/>
                </a:moveTo>
                <a:cubicBezTo>
                  <a:pt x="155" y="278"/>
                  <a:pt x="155" y="278"/>
                  <a:pt x="155" y="278"/>
                </a:cubicBezTo>
                <a:cubicBezTo>
                  <a:pt x="155" y="278"/>
                  <a:pt x="155" y="278"/>
                  <a:pt x="155" y="277"/>
                </a:cubicBezTo>
                <a:cubicBezTo>
                  <a:pt x="155" y="277"/>
                  <a:pt x="155" y="278"/>
                  <a:pt x="155" y="278"/>
                </a:cubicBezTo>
                <a:close/>
                <a:moveTo>
                  <a:pt x="150" y="355"/>
                </a:moveTo>
                <a:cubicBezTo>
                  <a:pt x="151" y="355"/>
                  <a:pt x="151" y="355"/>
                  <a:pt x="151" y="355"/>
                </a:cubicBezTo>
                <a:cubicBezTo>
                  <a:pt x="151" y="355"/>
                  <a:pt x="151" y="355"/>
                  <a:pt x="150" y="355"/>
                </a:cubicBezTo>
                <a:cubicBezTo>
                  <a:pt x="150" y="355"/>
                  <a:pt x="150" y="355"/>
                  <a:pt x="150" y="355"/>
                </a:cubicBezTo>
                <a:close/>
                <a:moveTo>
                  <a:pt x="157" y="618"/>
                </a:moveTo>
                <a:cubicBezTo>
                  <a:pt x="155" y="619"/>
                  <a:pt x="153" y="620"/>
                  <a:pt x="152" y="621"/>
                </a:cubicBezTo>
                <a:cubicBezTo>
                  <a:pt x="151" y="620"/>
                  <a:pt x="151" y="619"/>
                  <a:pt x="151" y="618"/>
                </a:cubicBezTo>
                <a:cubicBezTo>
                  <a:pt x="152" y="618"/>
                  <a:pt x="153" y="618"/>
                  <a:pt x="155" y="617"/>
                </a:cubicBezTo>
                <a:cubicBezTo>
                  <a:pt x="155" y="617"/>
                  <a:pt x="156" y="618"/>
                  <a:pt x="157" y="618"/>
                </a:cubicBezTo>
                <a:cubicBezTo>
                  <a:pt x="157" y="618"/>
                  <a:pt x="157" y="618"/>
                  <a:pt x="157" y="618"/>
                </a:cubicBezTo>
                <a:close/>
                <a:moveTo>
                  <a:pt x="152" y="156"/>
                </a:moveTo>
                <a:cubicBezTo>
                  <a:pt x="149" y="156"/>
                  <a:pt x="147" y="157"/>
                  <a:pt x="146" y="160"/>
                </a:cubicBezTo>
                <a:cubicBezTo>
                  <a:pt x="146" y="159"/>
                  <a:pt x="145" y="159"/>
                  <a:pt x="145" y="159"/>
                </a:cubicBezTo>
                <a:cubicBezTo>
                  <a:pt x="146" y="158"/>
                  <a:pt x="147" y="157"/>
                  <a:pt x="148" y="156"/>
                </a:cubicBezTo>
                <a:cubicBezTo>
                  <a:pt x="150" y="154"/>
                  <a:pt x="152" y="152"/>
                  <a:pt x="152" y="149"/>
                </a:cubicBezTo>
                <a:cubicBezTo>
                  <a:pt x="154" y="150"/>
                  <a:pt x="156" y="151"/>
                  <a:pt x="157" y="151"/>
                </a:cubicBezTo>
                <a:cubicBezTo>
                  <a:pt x="158" y="151"/>
                  <a:pt x="158" y="151"/>
                  <a:pt x="159" y="151"/>
                </a:cubicBezTo>
                <a:cubicBezTo>
                  <a:pt x="159" y="152"/>
                  <a:pt x="158" y="153"/>
                  <a:pt x="158" y="154"/>
                </a:cubicBezTo>
                <a:cubicBezTo>
                  <a:pt x="158" y="156"/>
                  <a:pt x="160" y="158"/>
                  <a:pt x="162" y="160"/>
                </a:cubicBezTo>
                <a:cubicBezTo>
                  <a:pt x="161" y="160"/>
                  <a:pt x="160" y="160"/>
                  <a:pt x="159" y="160"/>
                </a:cubicBezTo>
                <a:cubicBezTo>
                  <a:pt x="158" y="158"/>
                  <a:pt x="155" y="156"/>
                  <a:pt x="152" y="156"/>
                </a:cubicBezTo>
                <a:close/>
                <a:moveTo>
                  <a:pt x="166" y="571"/>
                </a:moveTo>
                <a:cubicBezTo>
                  <a:pt x="164" y="572"/>
                  <a:pt x="162" y="574"/>
                  <a:pt x="162" y="576"/>
                </a:cubicBezTo>
                <a:cubicBezTo>
                  <a:pt x="161" y="576"/>
                  <a:pt x="161" y="576"/>
                  <a:pt x="160" y="576"/>
                </a:cubicBezTo>
                <a:cubicBezTo>
                  <a:pt x="162" y="575"/>
                  <a:pt x="163" y="572"/>
                  <a:pt x="163" y="570"/>
                </a:cubicBezTo>
                <a:cubicBezTo>
                  <a:pt x="163" y="570"/>
                  <a:pt x="163" y="570"/>
                  <a:pt x="163" y="569"/>
                </a:cubicBezTo>
                <a:cubicBezTo>
                  <a:pt x="164" y="568"/>
                  <a:pt x="165" y="567"/>
                  <a:pt x="165" y="566"/>
                </a:cubicBezTo>
                <a:cubicBezTo>
                  <a:pt x="165" y="567"/>
                  <a:pt x="166" y="569"/>
                  <a:pt x="167" y="570"/>
                </a:cubicBezTo>
                <a:cubicBezTo>
                  <a:pt x="167" y="571"/>
                  <a:pt x="166" y="571"/>
                  <a:pt x="166" y="571"/>
                </a:cubicBezTo>
                <a:close/>
                <a:moveTo>
                  <a:pt x="169" y="254"/>
                </a:moveTo>
                <a:cubicBezTo>
                  <a:pt x="169" y="254"/>
                  <a:pt x="169" y="253"/>
                  <a:pt x="169" y="252"/>
                </a:cubicBezTo>
                <a:cubicBezTo>
                  <a:pt x="169" y="251"/>
                  <a:pt x="169" y="251"/>
                  <a:pt x="169" y="250"/>
                </a:cubicBezTo>
                <a:cubicBezTo>
                  <a:pt x="170" y="250"/>
                  <a:pt x="170" y="251"/>
                  <a:pt x="171" y="251"/>
                </a:cubicBezTo>
                <a:cubicBezTo>
                  <a:pt x="171" y="252"/>
                  <a:pt x="171" y="253"/>
                  <a:pt x="171" y="253"/>
                </a:cubicBezTo>
                <a:cubicBezTo>
                  <a:pt x="171" y="254"/>
                  <a:pt x="170" y="254"/>
                  <a:pt x="169" y="254"/>
                </a:cubicBezTo>
                <a:close/>
                <a:moveTo>
                  <a:pt x="172" y="223"/>
                </a:moveTo>
                <a:cubicBezTo>
                  <a:pt x="171" y="223"/>
                  <a:pt x="171" y="223"/>
                  <a:pt x="170" y="224"/>
                </a:cubicBezTo>
                <a:cubicBezTo>
                  <a:pt x="170" y="224"/>
                  <a:pt x="170" y="223"/>
                  <a:pt x="169" y="223"/>
                </a:cubicBezTo>
                <a:cubicBezTo>
                  <a:pt x="170" y="222"/>
                  <a:pt x="170" y="222"/>
                  <a:pt x="170" y="221"/>
                </a:cubicBezTo>
                <a:cubicBezTo>
                  <a:pt x="171" y="222"/>
                  <a:pt x="173" y="222"/>
                  <a:pt x="174" y="222"/>
                </a:cubicBezTo>
                <a:cubicBezTo>
                  <a:pt x="173" y="222"/>
                  <a:pt x="173" y="223"/>
                  <a:pt x="172" y="223"/>
                </a:cubicBezTo>
                <a:close/>
                <a:moveTo>
                  <a:pt x="167" y="208"/>
                </a:moveTo>
                <a:cubicBezTo>
                  <a:pt x="167" y="207"/>
                  <a:pt x="167" y="207"/>
                  <a:pt x="167" y="207"/>
                </a:cubicBezTo>
                <a:cubicBezTo>
                  <a:pt x="167" y="205"/>
                  <a:pt x="167" y="204"/>
                  <a:pt x="167" y="203"/>
                </a:cubicBezTo>
                <a:cubicBezTo>
                  <a:pt x="168" y="202"/>
                  <a:pt x="169" y="200"/>
                  <a:pt x="170" y="198"/>
                </a:cubicBezTo>
                <a:cubicBezTo>
                  <a:pt x="171" y="201"/>
                  <a:pt x="174" y="202"/>
                  <a:pt x="176" y="202"/>
                </a:cubicBezTo>
                <a:cubicBezTo>
                  <a:pt x="179" y="202"/>
                  <a:pt x="181" y="201"/>
                  <a:pt x="182" y="200"/>
                </a:cubicBezTo>
                <a:cubicBezTo>
                  <a:pt x="182" y="200"/>
                  <a:pt x="183" y="200"/>
                  <a:pt x="183" y="200"/>
                </a:cubicBezTo>
                <a:cubicBezTo>
                  <a:pt x="183" y="200"/>
                  <a:pt x="183" y="200"/>
                  <a:pt x="183" y="201"/>
                </a:cubicBezTo>
                <a:cubicBezTo>
                  <a:pt x="182" y="202"/>
                  <a:pt x="181" y="205"/>
                  <a:pt x="181" y="207"/>
                </a:cubicBezTo>
                <a:cubicBezTo>
                  <a:pt x="181" y="207"/>
                  <a:pt x="181" y="208"/>
                  <a:pt x="181" y="208"/>
                </a:cubicBezTo>
                <a:cubicBezTo>
                  <a:pt x="179" y="206"/>
                  <a:pt x="177" y="205"/>
                  <a:pt x="174" y="205"/>
                </a:cubicBezTo>
                <a:cubicBezTo>
                  <a:pt x="171" y="205"/>
                  <a:pt x="169" y="206"/>
                  <a:pt x="167" y="208"/>
                </a:cubicBezTo>
                <a:close/>
                <a:moveTo>
                  <a:pt x="179" y="454"/>
                </a:moveTo>
                <a:cubicBezTo>
                  <a:pt x="178" y="453"/>
                  <a:pt x="178" y="453"/>
                  <a:pt x="178" y="453"/>
                </a:cubicBezTo>
                <a:cubicBezTo>
                  <a:pt x="178" y="453"/>
                  <a:pt x="178" y="452"/>
                  <a:pt x="179" y="452"/>
                </a:cubicBezTo>
                <a:cubicBezTo>
                  <a:pt x="179" y="452"/>
                  <a:pt x="179" y="453"/>
                  <a:pt x="179" y="453"/>
                </a:cubicBezTo>
                <a:cubicBezTo>
                  <a:pt x="179" y="453"/>
                  <a:pt x="179" y="454"/>
                  <a:pt x="179" y="454"/>
                </a:cubicBezTo>
                <a:close/>
                <a:moveTo>
                  <a:pt x="181" y="638"/>
                </a:moveTo>
                <a:cubicBezTo>
                  <a:pt x="181" y="638"/>
                  <a:pt x="181" y="638"/>
                  <a:pt x="181" y="638"/>
                </a:cubicBezTo>
                <a:cubicBezTo>
                  <a:pt x="181" y="637"/>
                  <a:pt x="181" y="637"/>
                  <a:pt x="181" y="637"/>
                </a:cubicBezTo>
                <a:cubicBezTo>
                  <a:pt x="181" y="637"/>
                  <a:pt x="182" y="637"/>
                  <a:pt x="182" y="637"/>
                </a:cubicBezTo>
                <a:cubicBezTo>
                  <a:pt x="182" y="637"/>
                  <a:pt x="182" y="637"/>
                  <a:pt x="182" y="637"/>
                </a:cubicBezTo>
                <a:cubicBezTo>
                  <a:pt x="182" y="638"/>
                  <a:pt x="182" y="638"/>
                  <a:pt x="182" y="638"/>
                </a:cubicBezTo>
                <a:cubicBezTo>
                  <a:pt x="182" y="638"/>
                  <a:pt x="182" y="638"/>
                  <a:pt x="181" y="638"/>
                </a:cubicBezTo>
                <a:close/>
                <a:moveTo>
                  <a:pt x="186" y="592"/>
                </a:moveTo>
                <a:cubicBezTo>
                  <a:pt x="185" y="592"/>
                  <a:pt x="185" y="592"/>
                  <a:pt x="185" y="593"/>
                </a:cubicBezTo>
                <a:cubicBezTo>
                  <a:pt x="185" y="593"/>
                  <a:pt x="184" y="593"/>
                  <a:pt x="184" y="593"/>
                </a:cubicBezTo>
                <a:cubicBezTo>
                  <a:pt x="184" y="593"/>
                  <a:pt x="183" y="593"/>
                  <a:pt x="183" y="593"/>
                </a:cubicBezTo>
                <a:cubicBezTo>
                  <a:pt x="182" y="592"/>
                  <a:pt x="181" y="592"/>
                  <a:pt x="181" y="592"/>
                </a:cubicBezTo>
                <a:cubicBezTo>
                  <a:pt x="180" y="592"/>
                  <a:pt x="180" y="591"/>
                  <a:pt x="180" y="591"/>
                </a:cubicBezTo>
                <a:cubicBezTo>
                  <a:pt x="180" y="591"/>
                  <a:pt x="181" y="591"/>
                  <a:pt x="181" y="591"/>
                </a:cubicBezTo>
                <a:cubicBezTo>
                  <a:pt x="183" y="591"/>
                  <a:pt x="184" y="591"/>
                  <a:pt x="186" y="590"/>
                </a:cubicBezTo>
                <a:cubicBezTo>
                  <a:pt x="186" y="590"/>
                  <a:pt x="186" y="590"/>
                  <a:pt x="186" y="590"/>
                </a:cubicBezTo>
                <a:cubicBezTo>
                  <a:pt x="186" y="591"/>
                  <a:pt x="186" y="591"/>
                  <a:pt x="186" y="592"/>
                </a:cubicBezTo>
                <a:close/>
                <a:moveTo>
                  <a:pt x="183" y="264"/>
                </a:moveTo>
                <a:cubicBezTo>
                  <a:pt x="183" y="264"/>
                  <a:pt x="183" y="264"/>
                  <a:pt x="183" y="263"/>
                </a:cubicBezTo>
                <a:cubicBezTo>
                  <a:pt x="183" y="264"/>
                  <a:pt x="183" y="264"/>
                  <a:pt x="183" y="264"/>
                </a:cubicBezTo>
                <a:cubicBezTo>
                  <a:pt x="183" y="264"/>
                  <a:pt x="183" y="264"/>
                  <a:pt x="183" y="264"/>
                </a:cubicBezTo>
                <a:close/>
                <a:moveTo>
                  <a:pt x="185" y="239"/>
                </a:moveTo>
                <a:cubicBezTo>
                  <a:pt x="185" y="239"/>
                  <a:pt x="185" y="240"/>
                  <a:pt x="185" y="240"/>
                </a:cubicBezTo>
                <a:cubicBezTo>
                  <a:pt x="185" y="240"/>
                  <a:pt x="185" y="240"/>
                  <a:pt x="185" y="240"/>
                </a:cubicBezTo>
                <a:cubicBezTo>
                  <a:pt x="185" y="240"/>
                  <a:pt x="185" y="239"/>
                  <a:pt x="185" y="239"/>
                </a:cubicBezTo>
                <a:cubicBezTo>
                  <a:pt x="185" y="239"/>
                  <a:pt x="185" y="239"/>
                  <a:pt x="185" y="239"/>
                </a:cubicBezTo>
                <a:close/>
                <a:moveTo>
                  <a:pt x="189" y="218"/>
                </a:moveTo>
                <a:cubicBezTo>
                  <a:pt x="188" y="218"/>
                  <a:pt x="188" y="218"/>
                  <a:pt x="187" y="218"/>
                </a:cubicBezTo>
                <a:cubicBezTo>
                  <a:pt x="186" y="218"/>
                  <a:pt x="185" y="218"/>
                  <a:pt x="184" y="219"/>
                </a:cubicBezTo>
                <a:cubicBezTo>
                  <a:pt x="184" y="219"/>
                  <a:pt x="184" y="219"/>
                  <a:pt x="184" y="219"/>
                </a:cubicBezTo>
                <a:cubicBezTo>
                  <a:pt x="182" y="219"/>
                  <a:pt x="181" y="219"/>
                  <a:pt x="179" y="220"/>
                </a:cubicBezTo>
                <a:cubicBezTo>
                  <a:pt x="179" y="220"/>
                  <a:pt x="179" y="220"/>
                  <a:pt x="179" y="220"/>
                </a:cubicBezTo>
                <a:cubicBezTo>
                  <a:pt x="181" y="219"/>
                  <a:pt x="183" y="216"/>
                  <a:pt x="183" y="213"/>
                </a:cubicBezTo>
                <a:cubicBezTo>
                  <a:pt x="183" y="213"/>
                  <a:pt x="183" y="213"/>
                  <a:pt x="183" y="213"/>
                </a:cubicBezTo>
                <a:cubicBezTo>
                  <a:pt x="184" y="215"/>
                  <a:pt x="186" y="217"/>
                  <a:pt x="189" y="217"/>
                </a:cubicBezTo>
                <a:cubicBezTo>
                  <a:pt x="189" y="217"/>
                  <a:pt x="189" y="218"/>
                  <a:pt x="189" y="218"/>
                </a:cubicBezTo>
                <a:cubicBezTo>
                  <a:pt x="189" y="218"/>
                  <a:pt x="189" y="218"/>
                  <a:pt x="189" y="218"/>
                </a:cubicBezTo>
                <a:close/>
                <a:moveTo>
                  <a:pt x="300" y="15"/>
                </a:moveTo>
                <a:cubicBezTo>
                  <a:pt x="305" y="15"/>
                  <a:pt x="309" y="11"/>
                  <a:pt x="309" y="5"/>
                </a:cubicBezTo>
                <a:cubicBezTo>
                  <a:pt x="309" y="4"/>
                  <a:pt x="309" y="3"/>
                  <a:pt x="309" y="2"/>
                </a:cubicBezTo>
                <a:cubicBezTo>
                  <a:pt x="309" y="2"/>
                  <a:pt x="309" y="2"/>
                  <a:pt x="309" y="2"/>
                </a:cubicBezTo>
                <a:cubicBezTo>
                  <a:pt x="311" y="4"/>
                  <a:pt x="313" y="5"/>
                  <a:pt x="316" y="5"/>
                </a:cubicBezTo>
                <a:cubicBezTo>
                  <a:pt x="317" y="5"/>
                  <a:pt x="318" y="5"/>
                  <a:pt x="319" y="4"/>
                </a:cubicBezTo>
                <a:cubicBezTo>
                  <a:pt x="319" y="5"/>
                  <a:pt x="320" y="5"/>
                  <a:pt x="320" y="5"/>
                </a:cubicBezTo>
                <a:cubicBezTo>
                  <a:pt x="320" y="6"/>
                  <a:pt x="320" y="7"/>
                  <a:pt x="320" y="8"/>
                </a:cubicBezTo>
                <a:cubicBezTo>
                  <a:pt x="319" y="8"/>
                  <a:pt x="318" y="8"/>
                  <a:pt x="317" y="8"/>
                </a:cubicBezTo>
                <a:cubicBezTo>
                  <a:pt x="311" y="8"/>
                  <a:pt x="306" y="12"/>
                  <a:pt x="306" y="18"/>
                </a:cubicBezTo>
                <a:cubicBezTo>
                  <a:pt x="306" y="18"/>
                  <a:pt x="306" y="18"/>
                  <a:pt x="306" y="18"/>
                </a:cubicBezTo>
                <a:cubicBezTo>
                  <a:pt x="305" y="18"/>
                  <a:pt x="304" y="19"/>
                  <a:pt x="302" y="20"/>
                </a:cubicBezTo>
                <a:cubicBezTo>
                  <a:pt x="301" y="19"/>
                  <a:pt x="300" y="19"/>
                  <a:pt x="299" y="19"/>
                </a:cubicBezTo>
                <a:cubicBezTo>
                  <a:pt x="298" y="19"/>
                  <a:pt x="297" y="19"/>
                  <a:pt x="297" y="19"/>
                </a:cubicBezTo>
                <a:cubicBezTo>
                  <a:pt x="298" y="18"/>
                  <a:pt x="300" y="17"/>
                  <a:pt x="300" y="15"/>
                </a:cubicBezTo>
                <a:close/>
                <a:moveTo>
                  <a:pt x="319" y="70"/>
                </a:moveTo>
                <a:cubicBezTo>
                  <a:pt x="314" y="71"/>
                  <a:pt x="310" y="75"/>
                  <a:pt x="310" y="81"/>
                </a:cubicBezTo>
                <a:cubicBezTo>
                  <a:pt x="310" y="83"/>
                  <a:pt x="311" y="85"/>
                  <a:pt x="312" y="87"/>
                </a:cubicBezTo>
                <a:cubicBezTo>
                  <a:pt x="311" y="86"/>
                  <a:pt x="310" y="86"/>
                  <a:pt x="310" y="86"/>
                </a:cubicBezTo>
                <a:cubicBezTo>
                  <a:pt x="309" y="84"/>
                  <a:pt x="308" y="83"/>
                  <a:pt x="307" y="82"/>
                </a:cubicBezTo>
                <a:cubicBezTo>
                  <a:pt x="309" y="80"/>
                  <a:pt x="310" y="78"/>
                  <a:pt x="310" y="76"/>
                </a:cubicBezTo>
                <a:cubicBezTo>
                  <a:pt x="310" y="76"/>
                  <a:pt x="310" y="75"/>
                  <a:pt x="309" y="75"/>
                </a:cubicBezTo>
                <a:cubicBezTo>
                  <a:pt x="313" y="73"/>
                  <a:pt x="316" y="70"/>
                  <a:pt x="316" y="66"/>
                </a:cubicBezTo>
                <a:cubicBezTo>
                  <a:pt x="316" y="65"/>
                  <a:pt x="315" y="65"/>
                  <a:pt x="315" y="64"/>
                </a:cubicBezTo>
                <a:cubicBezTo>
                  <a:pt x="316" y="64"/>
                  <a:pt x="316" y="64"/>
                  <a:pt x="316" y="64"/>
                </a:cubicBezTo>
                <a:cubicBezTo>
                  <a:pt x="317" y="64"/>
                  <a:pt x="318" y="64"/>
                  <a:pt x="319" y="64"/>
                </a:cubicBezTo>
                <a:cubicBezTo>
                  <a:pt x="320" y="64"/>
                  <a:pt x="320" y="65"/>
                  <a:pt x="320" y="66"/>
                </a:cubicBezTo>
                <a:cubicBezTo>
                  <a:pt x="319" y="67"/>
                  <a:pt x="319" y="68"/>
                  <a:pt x="319" y="69"/>
                </a:cubicBezTo>
                <a:cubicBezTo>
                  <a:pt x="319" y="69"/>
                  <a:pt x="319" y="70"/>
                  <a:pt x="319" y="70"/>
                </a:cubicBezTo>
                <a:close/>
                <a:moveTo>
                  <a:pt x="305" y="106"/>
                </a:moveTo>
                <a:cubicBezTo>
                  <a:pt x="305" y="105"/>
                  <a:pt x="304" y="105"/>
                  <a:pt x="304" y="105"/>
                </a:cubicBezTo>
                <a:cubicBezTo>
                  <a:pt x="304" y="105"/>
                  <a:pt x="304" y="104"/>
                  <a:pt x="304" y="104"/>
                </a:cubicBezTo>
                <a:cubicBezTo>
                  <a:pt x="305" y="104"/>
                  <a:pt x="306" y="104"/>
                  <a:pt x="306" y="104"/>
                </a:cubicBezTo>
                <a:cubicBezTo>
                  <a:pt x="307" y="104"/>
                  <a:pt x="308" y="104"/>
                  <a:pt x="309" y="104"/>
                </a:cubicBezTo>
                <a:cubicBezTo>
                  <a:pt x="310" y="104"/>
                  <a:pt x="311" y="104"/>
                  <a:pt x="312" y="104"/>
                </a:cubicBezTo>
                <a:cubicBezTo>
                  <a:pt x="313" y="104"/>
                  <a:pt x="313" y="104"/>
                  <a:pt x="314" y="104"/>
                </a:cubicBezTo>
                <a:cubicBezTo>
                  <a:pt x="315" y="104"/>
                  <a:pt x="315" y="104"/>
                  <a:pt x="316" y="104"/>
                </a:cubicBezTo>
                <a:cubicBezTo>
                  <a:pt x="316" y="104"/>
                  <a:pt x="316" y="105"/>
                  <a:pt x="316" y="106"/>
                </a:cubicBezTo>
                <a:cubicBezTo>
                  <a:pt x="316" y="108"/>
                  <a:pt x="316" y="109"/>
                  <a:pt x="318" y="111"/>
                </a:cubicBezTo>
                <a:cubicBezTo>
                  <a:pt x="317" y="111"/>
                  <a:pt x="317" y="112"/>
                  <a:pt x="317" y="113"/>
                </a:cubicBezTo>
                <a:cubicBezTo>
                  <a:pt x="317" y="113"/>
                  <a:pt x="317" y="114"/>
                  <a:pt x="318" y="115"/>
                </a:cubicBezTo>
                <a:cubicBezTo>
                  <a:pt x="317" y="115"/>
                  <a:pt x="317" y="115"/>
                  <a:pt x="316" y="115"/>
                </a:cubicBezTo>
                <a:cubicBezTo>
                  <a:pt x="314" y="115"/>
                  <a:pt x="313" y="115"/>
                  <a:pt x="312" y="116"/>
                </a:cubicBezTo>
                <a:cubicBezTo>
                  <a:pt x="312" y="115"/>
                  <a:pt x="312" y="115"/>
                  <a:pt x="312" y="115"/>
                </a:cubicBezTo>
                <a:cubicBezTo>
                  <a:pt x="312" y="110"/>
                  <a:pt x="309" y="107"/>
                  <a:pt x="305" y="106"/>
                </a:cubicBezTo>
                <a:close/>
                <a:moveTo>
                  <a:pt x="302" y="53"/>
                </a:moveTo>
                <a:cubicBezTo>
                  <a:pt x="302" y="53"/>
                  <a:pt x="301" y="53"/>
                  <a:pt x="300" y="53"/>
                </a:cubicBezTo>
                <a:cubicBezTo>
                  <a:pt x="301" y="52"/>
                  <a:pt x="302" y="51"/>
                  <a:pt x="302" y="50"/>
                </a:cubicBezTo>
                <a:cubicBezTo>
                  <a:pt x="303" y="50"/>
                  <a:pt x="304" y="50"/>
                  <a:pt x="306" y="49"/>
                </a:cubicBezTo>
                <a:cubicBezTo>
                  <a:pt x="306" y="50"/>
                  <a:pt x="307" y="51"/>
                  <a:pt x="308" y="52"/>
                </a:cubicBezTo>
                <a:cubicBezTo>
                  <a:pt x="307" y="52"/>
                  <a:pt x="307" y="53"/>
                  <a:pt x="307" y="54"/>
                </a:cubicBezTo>
                <a:cubicBezTo>
                  <a:pt x="306" y="53"/>
                  <a:pt x="304" y="53"/>
                  <a:pt x="302" y="53"/>
                </a:cubicBezTo>
                <a:close/>
                <a:moveTo>
                  <a:pt x="314" y="143"/>
                </a:moveTo>
                <a:cubicBezTo>
                  <a:pt x="315" y="143"/>
                  <a:pt x="315" y="143"/>
                  <a:pt x="315" y="144"/>
                </a:cubicBezTo>
                <a:cubicBezTo>
                  <a:pt x="316" y="145"/>
                  <a:pt x="317" y="147"/>
                  <a:pt x="319" y="148"/>
                </a:cubicBezTo>
                <a:cubicBezTo>
                  <a:pt x="319" y="148"/>
                  <a:pt x="319" y="149"/>
                  <a:pt x="319" y="149"/>
                </a:cubicBezTo>
                <a:cubicBezTo>
                  <a:pt x="319" y="149"/>
                  <a:pt x="319" y="149"/>
                  <a:pt x="319" y="149"/>
                </a:cubicBezTo>
                <a:cubicBezTo>
                  <a:pt x="317" y="147"/>
                  <a:pt x="315" y="145"/>
                  <a:pt x="312" y="145"/>
                </a:cubicBezTo>
                <a:cubicBezTo>
                  <a:pt x="313" y="144"/>
                  <a:pt x="313" y="144"/>
                  <a:pt x="314" y="143"/>
                </a:cubicBezTo>
                <a:close/>
                <a:moveTo>
                  <a:pt x="312" y="36"/>
                </a:moveTo>
                <a:cubicBezTo>
                  <a:pt x="313" y="36"/>
                  <a:pt x="313" y="36"/>
                  <a:pt x="314" y="35"/>
                </a:cubicBezTo>
                <a:cubicBezTo>
                  <a:pt x="314" y="35"/>
                  <a:pt x="314" y="36"/>
                  <a:pt x="314" y="36"/>
                </a:cubicBezTo>
                <a:cubicBezTo>
                  <a:pt x="314" y="36"/>
                  <a:pt x="314" y="36"/>
                  <a:pt x="314" y="36"/>
                </a:cubicBezTo>
                <a:cubicBezTo>
                  <a:pt x="313" y="36"/>
                  <a:pt x="313" y="36"/>
                  <a:pt x="312" y="36"/>
                </a:cubicBezTo>
                <a:close/>
                <a:moveTo>
                  <a:pt x="291" y="21"/>
                </a:moveTo>
                <a:cubicBezTo>
                  <a:pt x="292" y="21"/>
                  <a:pt x="293" y="21"/>
                  <a:pt x="294" y="20"/>
                </a:cubicBezTo>
                <a:cubicBezTo>
                  <a:pt x="293" y="21"/>
                  <a:pt x="292" y="22"/>
                  <a:pt x="291" y="24"/>
                </a:cubicBezTo>
                <a:cubicBezTo>
                  <a:pt x="291" y="24"/>
                  <a:pt x="291" y="24"/>
                  <a:pt x="290" y="24"/>
                </a:cubicBezTo>
                <a:cubicBezTo>
                  <a:pt x="291" y="23"/>
                  <a:pt x="291" y="23"/>
                  <a:pt x="291" y="22"/>
                </a:cubicBezTo>
                <a:cubicBezTo>
                  <a:pt x="291" y="22"/>
                  <a:pt x="290" y="21"/>
                  <a:pt x="290" y="21"/>
                </a:cubicBezTo>
                <a:cubicBezTo>
                  <a:pt x="291" y="21"/>
                  <a:pt x="291" y="21"/>
                  <a:pt x="291" y="21"/>
                </a:cubicBezTo>
                <a:close/>
                <a:moveTo>
                  <a:pt x="290" y="73"/>
                </a:moveTo>
                <a:cubicBezTo>
                  <a:pt x="290" y="73"/>
                  <a:pt x="290" y="73"/>
                  <a:pt x="290" y="73"/>
                </a:cubicBezTo>
                <a:cubicBezTo>
                  <a:pt x="290" y="73"/>
                  <a:pt x="291" y="73"/>
                  <a:pt x="291" y="73"/>
                </a:cubicBezTo>
                <a:cubicBezTo>
                  <a:pt x="291" y="74"/>
                  <a:pt x="290" y="75"/>
                  <a:pt x="290" y="75"/>
                </a:cubicBezTo>
                <a:cubicBezTo>
                  <a:pt x="289" y="76"/>
                  <a:pt x="289" y="77"/>
                  <a:pt x="288" y="78"/>
                </a:cubicBezTo>
                <a:cubicBezTo>
                  <a:pt x="287" y="78"/>
                  <a:pt x="287" y="78"/>
                  <a:pt x="286" y="77"/>
                </a:cubicBezTo>
                <a:cubicBezTo>
                  <a:pt x="287" y="76"/>
                  <a:pt x="289" y="75"/>
                  <a:pt x="290" y="73"/>
                </a:cubicBezTo>
                <a:close/>
                <a:moveTo>
                  <a:pt x="281" y="13"/>
                </a:moveTo>
                <a:cubicBezTo>
                  <a:pt x="281" y="14"/>
                  <a:pt x="281" y="14"/>
                  <a:pt x="282" y="15"/>
                </a:cubicBezTo>
                <a:cubicBezTo>
                  <a:pt x="281" y="15"/>
                  <a:pt x="281" y="15"/>
                  <a:pt x="281" y="15"/>
                </a:cubicBezTo>
                <a:cubicBezTo>
                  <a:pt x="281" y="15"/>
                  <a:pt x="281" y="15"/>
                  <a:pt x="281" y="15"/>
                </a:cubicBezTo>
                <a:cubicBezTo>
                  <a:pt x="281" y="15"/>
                  <a:pt x="281" y="14"/>
                  <a:pt x="281" y="13"/>
                </a:cubicBezTo>
                <a:close/>
                <a:moveTo>
                  <a:pt x="280" y="8"/>
                </a:moveTo>
                <a:cubicBezTo>
                  <a:pt x="280" y="9"/>
                  <a:pt x="280" y="9"/>
                  <a:pt x="280" y="10"/>
                </a:cubicBezTo>
                <a:cubicBezTo>
                  <a:pt x="280" y="10"/>
                  <a:pt x="280" y="10"/>
                  <a:pt x="280" y="10"/>
                </a:cubicBezTo>
                <a:cubicBezTo>
                  <a:pt x="280" y="9"/>
                  <a:pt x="280" y="9"/>
                  <a:pt x="279" y="8"/>
                </a:cubicBezTo>
                <a:cubicBezTo>
                  <a:pt x="279" y="8"/>
                  <a:pt x="279" y="8"/>
                  <a:pt x="280" y="8"/>
                </a:cubicBezTo>
                <a:close/>
                <a:moveTo>
                  <a:pt x="272" y="56"/>
                </a:moveTo>
                <a:cubicBezTo>
                  <a:pt x="274" y="54"/>
                  <a:pt x="275" y="52"/>
                  <a:pt x="275" y="49"/>
                </a:cubicBezTo>
                <a:cubicBezTo>
                  <a:pt x="275" y="49"/>
                  <a:pt x="275" y="48"/>
                  <a:pt x="274" y="47"/>
                </a:cubicBezTo>
                <a:cubicBezTo>
                  <a:pt x="276" y="49"/>
                  <a:pt x="277" y="51"/>
                  <a:pt x="280" y="52"/>
                </a:cubicBezTo>
                <a:cubicBezTo>
                  <a:pt x="278" y="53"/>
                  <a:pt x="277" y="55"/>
                  <a:pt x="276" y="57"/>
                </a:cubicBezTo>
                <a:cubicBezTo>
                  <a:pt x="275" y="58"/>
                  <a:pt x="274" y="59"/>
                  <a:pt x="274" y="60"/>
                </a:cubicBezTo>
                <a:cubicBezTo>
                  <a:pt x="273" y="59"/>
                  <a:pt x="273" y="58"/>
                  <a:pt x="272" y="57"/>
                </a:cubicBezTo>
                <a:cubicBezTo>
                  <a:pt x="272" y="57"/>
                  <a:pt x="272" y="56"/>
                  <a:pt x="272" y="56"/>
                </a:cubicBezTo>
                <a:close/>
                <a:moveTo>
                  <a:pt x="280" y="78"/>
                </a:moveTo>
                <a:cubicBezTo>
                  <a:pt x="278" y="79"/>
                  <a:pt x="277" y="80"/>
                  <a:pt x="276" y="82"/>
                </a:cubicBezTo>
                <a:cubicBezTo>
                  <a:pt x="275" y="81"/>
                  <a:pt x="275" y="80"/>
                  <a:pt x="274" y="80"/>
                </a:cubicBezTo>
                <a:cubicBezTo>
                  <a:pt x="275" y="79"/>
                  <a:pt x="276" y="78"/>
                  <a:pt x="277" y="78"/>
                </a:cubicBezTo>
                <a:cubicBezTo>
                  <a:pt x="278" y="78"/>
                  <a:pt x="279" y="78"/>
                  <a:pt x="280" y="78"/>
                </a:cubicBezTo>
                <a:close/>
                <a:moveTo>
                  <a:pt x="268" y="119"/>
                </a:moveTo>
                <a:cubicBezTo>
                  <a:pt x="268" y="119"/>
                  <a:pt x="268" y="119"/>
                  <a:pt x="268" y="119"/>
                </a:cubicBezTo>
                <a:cubicBezTo>
                  <a:pt x="270" y="119"/>
                  <a:pt x="271" y="118"/>
                  <a:pt x="272" y="118"/>
                </a:cubicBezTo>
                <a:cubicBezTo>
                  <a:pt x="272" y="118"/>
                  <a:pt x="272" y="118"/>
                  <a:pt x="273" y="118"/>
                </a:cubicBezTo>
                <a:cubicBezTo>
                  <a:pt x="277" y="118"/>
                  <a:pt x="281" y="114"/>
                  <a:pt x="281" y="110"/>
                </a:cubicBezTo>
                <a:cubicBezTo>
                  <a:pt x="281" y="109"/>
                  <a:pt x="281" y="108"/>
                  <a:pt x="281" y="107"/>
                </a:cubicBezTo>
                <a:cubicBezTo>
                  <a:pt x="282" y="107"/>
                  <a:pt x="283" y="106"/>
                  <a:pt x="284" y="105"/>
                </a:cubicBezTo>
                <a:cubicBezTo>
                  <a:pt x="285" y="105"/>
                  <a:pt x="286" y="106"/>
                  <a:pt x="288" y="106"/>
                </a:cubicBezTo>
                <a:cubicBezTo>
                  <a:pt x="284" y="108"/>
                  <a:pt x="281" y="111"/>
                  <a:pt x="281" y="116"/>
                </a:cubicBezTo>
                <a:cubicBezTo>
                  <a:pt x="278" y="117"/>
                  <a:pt x="277" y="120"/>
                  <a:pt x="277" y="123"/>
                </a:cubicBezTo>
                <a:cubicBezTo>
                  <a:pt x="277" y="124"/>
                  <a:pt x="277" y="124"/>
                  <a:pt x="277" y="124"/>
                </a:cubicBezTo>
                <a:cubicBezTo>
                  <a:pt x="277" y="125"/>
                  <a:pt x="277" y="125"/>
                  <a:pt x="276" y="125"/>
                </a:cubicBezTo>
                <a:cubicBezTo>
                  <a:pt x="274" y="126"/>
                  <a:pt x="271" y="128"/>
                  <a:pt x="270" y="130"/>
                </a:cubicBezTo>
                <a:cubicBezTo>
                  <a:pt x="270" y="130"/>
                  <a:pt x="270" y="131"/>
                  <a:pt x="269" y="131"/>
                </a:cubicBezTo>
                <a:cubicBezTo>
                  <a:pt x="269" y="130"/>
                  <a:pt x="268" y="129"/>
                  <a:pt x="267" y="128"/>
                </a:cubicBezTo>
                <a:cubicBezTo>
                  <a:pt x="267" y="127"/>
                  <a:pt x="266" y="126"/>
                  <a:pt x="266" y="124"/>
                </a:cubicBezTo>
                <a:cubicBezTo>
                  <a:pt x="267" y="123"/>
                  <a:pt x="268" y="121"/>
                  <a:pt x="268" y="119"/>
                </a:cubicBezTo>
                <a:close/>
                <a:moveTo>
                  <a:pt x="286" y="156"/>
                </a:move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6" y="156"/>
                  <a:pt x="286" y="156"/>
                  <a:pt x="286" y="156"/>
                </a:cubicBezTo>
                <a:close/>
                <a:moveTo>
                  <a:pt x="268" y="150"/>
                </a:moveTo>
                <a:cubicBezTo>
                  <a:pt x="269" y="151"/>
                  <a:pt x="271" y="151"/>
                  <a:pt x="272" y="152"/>
                </a:cubicBezTo>
                <a:cubicBezTo>
                  <a:pt x="273" y="155"/>
                  <a:pt x="276" y="157"/>
                  <a:pt x="280" y="157"/>
                </a:cubicBezTo>
                <a:cubicBezTo>
                  <a:pt x="279" y="158"/>
                  <a:pt x="278" y="158"/>
                  <a:pt x="278" y="159"/>
                </a:cubicBezTo>
                <a:cubicBezTo>
                  <a:pt x="276" y="158"/>
                  <a:pt x="274" y="157"/>
                  <a:pt x="271" y="157"/>
                </a:cubicBezTo>
                <a:cubicBezTo>
                  <a:pt x="268" y="157"/>
                  <a:pt x="266" y="158"/>
                  <a:pt x="264" y="159"/>
                </a:cubicBezTo>
                <a:cubicBezTo>
                  <a:pt x="264" y="159"/>
                  <a:pt x="263" y="158"/>
                  <a:pt x="262" y="158"/>
                </a:cubicBezTo>
                <a:cubicBezTo>
                  <a:pt x="265" y="157"/>
                  <a:pt x="268" y="154"/>
                  <a:pt x="268" y="150"/>
                </a:cubicBezTo>
                <a:close/>
                <a:moveTo>
                  <a:pt x="281" y="204"/>
                </a:moveTo>
                <a:cubicBezTo>
                  <a:pt x="281" y="204"/>
                  <a:pt x="281" y="204"/>
                  <a:pt x="280" y="204"/>
                </a:cubicBezTo>
                <a:cubicBezTo>
                  <a:pt x="279" y="203"/>
                  <a:pt x="278" y="202"/>
                  <a:pt x="276" y="201"/>
                </a:cubicBezTo>
                <a:cubicBezTo>
                  <a:pt x="277" y="200"/>
                  <a:pt x="279" y="199"/>
                  <a:pt x="279" y="197"/>
                </a:cubicBezTo>
                <a:cubicBezTo>
                  <a:pt x="279" y="197"/>
                  <a:pt x="279" y="197"/>
                  <a:pt x="279" y="198"/>
                </a:cubicBezTo>
                <a:cubicBezTo>
                  <a:pt x="279" y="200"/>
                  <a:pt x="280" y="202"/>
                  <a:pt x="281" y="204"/>
                </a:cubicBezTo>
                <a:close/>
                <a:moveTo>
                  <a:pt x="266" y="508"/>
                </a:moveTo>
                <a:cubicBezTo>
                  <a:pt x="266" y="508"/>
                  <a:pt x="266" y="508"/>
                  <a:pt x="266" y="508"/>
                </a:cubicBezTo>
                <a:cubicBezTo>
                  <a:pt x="266" y="508"/>
                  <a:pt x="265" y="508"/>
                  <a:pt x="265" y="507"/>
                </a:cubicBezTo>
                <a:cubicBezTo>
                  <a:pt x="266" y="507"/>
                  <a:pt x="266" y="507"/>
                  <a:pt x="266" y="508"/>
                </a:cubicBezTo>
                <a:cubicBezTo>
                  <a:pt x="266" y="508"/>
                  <a:pt x="266" y="508"/>
                  <a:pt x="266" y="508"/>
                </a:cubicBezTo>
                <a:close/>
                <a:moveTo>
                  <a:pt x="256" y="90"/>
                </a:moveTo>
                <a:cubicBezTo>
                  <a:pt x="256" y="90"/>
                  <a:pt x="256" y="91"/>
                  <a:pt x="256" y="91"/>
                </a:cubicBezTo>
                <a:cubicBezTo>
                  <a:pt x="256" y="92"/>
                  <a:pt x="256" y="92"/>
                  <a:pt x="256" y="93"/>
                </a:cubicBezTo>
                <a:cubicBezTo>
                  <a:pt x="256" y="94"/>
                  <a:pt x="256" y="95"/>
                  <a:pt x="256" y="96"/>
                </a:cubicBezTo>
                <a:cubicBezTo>
                  <a:pt x="256" y="97"/>
                  <a:pt x="256" y="98"/>
                  <a:pt x="256" y="98"/>
                </a:cubicBezTo>
                <a:cubicBezTo>
                  <a:pt x="255" y="99"/>
                  <a:pt x="254" y="100"/>
                  <a:pt x="254" y="102"/>
                </a:cubicBezTo>
                <a:cubicBezTo>
                  <a:pt x="253" y="101"/>
                  <a:pt x="252" y="101"/>
                  <a:pt x="251" y="101"/>
                </a:cubicBezTo>
                <a:cubicBezTo>
                  <a:pt x="252" y="99"/>
                  <a:pt x="252" y="97"/>
                  <a:pt x="252" y="95"/>
                </a:cubicBezTo>
                <a:cubicBezTo>
                  <a:pt x="254" y="94"/>
                  <a:pt x="255" y="92"/>
                  <a:pt x="256" y="90"/>
                </a:cubicBezTo>
                <a:close/>
                <a:moveTo>
                  <a:pt x="255" y="87"/>
                </a:moveTo>
                <a:cubicBezTo>
                  <a:pt x="255" y="87"/>
                  <a:pt x="255" y="87"/>
                  <a:pt x="255" y="87"/>
                </a:cubicBezTo>
                <a:cubicBezTo>
                  <a:pt x="255" y="87"/>
                  <a:pt x="255" y="87"/>
                  <a:pt x="255" y="87"/>
                </a:cubicBezTo>
                <a:cubicBezTo>
                  <a:pt x="255" y="87"/>
                  <a:pt x="255" y="87"/>
                  <a:pt x="255" y="87"/>
                </a:cubicBezTo>
                <a:close/>
                <a:moveTo>
                  <a:pt x="253" y="158"/>
                </a:moveTo>
                <a:cubicBezTo>
                  <a:pt x="253" y="158"/>
                  <a:pt x="253" y="158"/>
                  <a:pt x="253" y="158"/>
                </a:cubicBezTo>
                <a:cubicBezTo>
                  <a:pt x="253" y="157"/>
                  <a:pt x="253" y="157"/>
                  <a:pt x="253" y="157"/>
                </a:cubicBezTo>
                <a:cubicBezTo>
                  <a:pt x="253" y="156"/>
                  <a:pt x="253" y="154"/>
                  <a:pt x="252" y="153"/>
                </a:cubicBezTo>
                <a:cubicBezTo>
                  <a:pt x="252" y="153"/>
                  <a:pt x="252" y="153"/>
                  <a:pt x="252" y="153"/>
                </a:cubicBezTo>
                <a:cubicBezTo>
                  <a:pt x="252" y="153"/>
                  <a:pt x="252" y="153"/>
                  <a:pt x="253" y="153"/>
                </a:cubicBezTo>
                <a:cubicBezTo>
                  <a:pt x="253" y="153"/>
                  <a:pt x="253" y="153"/>
                  <a:pt x="253" y="153"/>
                </a:cubicBezTo>
                <a:cubicBezTo>
                  <a:pt x="254" y="155"/>
                  <a:pt x="255" y="156"/>
                  <a:pt x="256" y="157"/>
                </a:cubicBezTo>
                <a:cubicBezTo>
                  <a:pt x="255" y="157"/>
                  <a:pt x="254" y="158"/>
                  <a:pt x="253" y="158"/>
                </a:cubicBezTo>
                <a:close/>
                <a:moveTo>
                  <a:pt x="254" y="391"/>
                </a:moveTo>
                <a:cubicBezTo>
                  <a:pt x="254" y="391"/>
                  <a:pt x="254" y="392"/>
                  <a:pt x="254" y="392"/>
                </a:cubicBezTo>
                <a:cubicBezTo>
                  <a:pt x="254" y="392"/>
                  <a:pt x="253" y="392"/>
                  <a:pt x="252" y="392"/>
                </a:cubicBezTo>
                <a:cubicBezTo>
                  <a:pt x="252" y="391"/>
                  <a:pt x="252" y="391"/>
                  <a:pt x="253" y="390"/>
                </a:cubicBezTo>
                <a:cubicBezTo>
                  <a:pt x="253" y="391"/>
                  <a:pt x="254" y="391"/>
                  <a:pt x="254" y="391"/>
                </a:cubicBezTo>
                <a:close/>
                <a:moveTo>
                  <a:pt x="257" y="202"/>
                </a:moveTo>
                <a:cubicBezTo>
                  <a:pt x="258" y="204"/>
                  <a:pt x="259" y="206"/>
                  <a:pt x="261" y="207"/>
                </a:cubicBezTo>
                <a:cubicBezTo>
                  <a:pt x="261" y="207"/>
                  <a:pt x="261" y="208"/>
                  <a:pt x="261" y="208"/>
                </a:cubicBezTo>
                <a:cubicBezTo>
                  <a:pt x="261" y="208"/>
                  <a:pt x="261" y="208"/>
                  <a:pt x="260" y="208"/>
                </a:cubicBezTo>
                <a:cubicBezTo>
                  <a:pt x="259" y="208"/>
                  <a:pt x="258" y="208"/>
                  <a:pt x="257" y="209"/>
                </a:cubicBezTo>
                <a:cubicBezTo>
                  <a:pt x="256" y="208"/>
                  <a:pt x="255" y="208"/>
                  <a:pt x="255" y="208"/>
                </a:cubicBezTo>
                <a:cubicBezTo>
                  <a:pt x="255" y="208"/>
                  <a:pt x="255" y="208"/>
                  <a:pt x="255" y="208"/>
                </a:cubicBezTo>
                <a:cubicBezTo>
                  <a:pt x="254" y="208"/>
                  <a:pt x="254" y="208"/>
                  <a:pt x="254" y="207"/>
                </a:cubicBezTo>
                <a:cubicBezTo>
                  <a:pt x="256" y="206"/>
                  <a:pt x="257" y="204"/>
                  <a:pt x="257" y="202"/>
                </a:cubicBezTo>
                <a:close/>
                <a:moveTo>
                  <a:pt x="257" y="193"/>
                </a:moveTo>
                <a:cubicBezTo>
                  <a:pt x="257" y="194"/>
                  <a:pt x="257" y="195"/>
                  <a:pt x="257" y="195"/>
                </a:cubicBezTo>
                <a:cubicBezTo>
                  <a:pt x="257" y="196"/>
                  <a:pt x="257" y="196"/>
                  <a:pt x="257" y="196"/>
                </a:cubicBezTo>
                <a:cubicBezTo>
                  <a:pt x="257" y="196"/>
                  <a:pt x="257" y="196"/>
                  <a:pt x="256" y="195"/>
                </a:cubicBezTo>
                <a:cubicBezTo>
                  <a:pt x="257" y="195"/>
                  <a:pt x="257" y="194"/>
                  <a:pt x="257" y="193"/>
                </a:cubicBezTo>
                <a:close/>
                <a:moveTo>
                  <a:pt x="257" y="192"/>
                </a:moveTo>
                <a:cubicBezTo>
                  <a:pt x="257" y="192"/>
                  <a:pt x="257" y="192"/>
                  <a:pt x="257" y="192"/>
                </a:cubicBezTo>
                <a:cubicBezTo>
                  <a:pt x="257" y="192"/>
                  <a:pt x="257" y="193"/>
                  <a:pt x="257" y="193"/>
                </a:cubicBezTo>
                <a:cubicBezTo>
                  <a:pt x="257" y="193"/>
                  <a:pt x="257" y="192"/>
                  <a:pt x="257" y="192"/>
                </a:cubicBezTo>
                <a:close/>
                <a:moveTo>
                  <a:pt x="249" y="25"/>
                </a:moveTo>
                <a:cubicBezTo>
                  <a:pt x="251" y="25"/>
                  <a:pt x="253" y="24"/>
                  <a:pt x="254" y="23"/>
                </a:cubicBezTo>
                <a:cubicBezTo>
                  <a:pt x="254" y="23"/>
                  <a:pt x="255" y="23"/>
                  <a:pt x="255" y="24"/>
                </a:cubicBezTo>
                <a:cubicBezTo>
                  <a:pt x="254" y="25"/>
                  <a:pt x="253" y="27"/>
                  <a:pt x="253" y="30"/>
                </a:cubicBezTo>
                <a:cubicBezTo>
                  <a:pt x="253" y="34"/>
                  <a:pt x="256" y="38"/>
                  <a:pt x="260" y="40"/>
                </a:cubicBezTo>
                <a:cubicBezTo>
                  <a:pt x="259" y="40"/>
                  <a:pt x="259" y="40"/>
                  <a:pt x="258" y="41"/>
                </a:cubicBezTo>
                <a:cubicBezTo>
                  <a:pt x="257" y="40"/>
                  <a:pt x="256" y="39"/>
                  <a:pt x="254" y="39"/>
                </a:cubicBezTo>
                <a:cubicBezTo>
                  <a:pt x="254" y="39"/>
                  <a:pt x="254" y="39"/>
                  <a:pt x="254" y="39"/>
                </a:cubicBezTo>
                <a:cubicBezTo>
                  <a:pt x="254" y="39"/>
                  <a:pt x="254" y="38"/>
                  <a:pt x="254" y="37"/>
                </a:cubicBezTo>
                <a:cubicBezTo>
                  <a:pt x="254" y="33"/>
                  <a:pt x="252" y="30"/>
                  <a:pt x="248" y="29"/>
                </a:cubicBezTo>
                <a:cubicBezTo>
                  <a:pt x="248" y="27"/>
                  <a:pt x="249" y="26"/>
                  <a:pt x="249" y="25"/>
                </a:cubicBezTo>
                <a:close/>
                <a:moveTo>
                  <a:pt x="244" y="46"/>
                </a:moveTo>
                <a:cubicBezTo>
                  <a:pt x="244" y="46"/>
                  <a:pt x="245" y="46"/>
                  <a:pt x="245" y="46"/>
                </a:cubicBezTo>
                <a:cubicBezTo>
                  <a:pt x="245" y="47"/>
                  <a:pt x="244" y="48"/>
                  <a:pt x="244" y="49"/>
                </a:cubicBezTo>
                <a:cubicBezTo>
                  <a:pt x="244" y="50"/>
                  <a:pt x="244" y="50"/>
                  <a:pt x="245" y="51"/>
                </a:cubicBezTo>
                <a:cubicBezTo>
                  <a:pt x="244" y="50"/>
                  <a:pt x="243" y="50"/>
                  <a:pt x="242" y="50"/>
                </a:cubicBezTo>
                <a:cubicBezTo>
                  <a:pt x="243" y="49"/>
                  <a:pt x="244" y="48"/>
                  <a:pt x="244" y="46"/>
                </a:cubicBezTo>
                <a:cubicBezTo>
                  <a:pt x="244" y="46"/>
                  <a:pt x="244" y="46"/>
                  <a:pt x="244" y="46"/>
                </a:cubicBezTo>
                <a:close/>
                <a:moveTo>
                  <a:pt x="235" y="32"/>
                </a:moveTo>
                <a:cubicBezTo>
                  <a:pt x="235" y="33"/>
                  <a:pt x="236" y="33"/>
                  <a:pt x="237" y="33"/>
                </a:cubicBezTo>
                <a:cubicBezTo>
                  <a:pt x="236" y="34"/>
                  <a:pt x="236" y="36"/>
                  <a:pt x="236" y="37"/>
                </a:cubicBezTo>
                <a:cubicBezTo>
                  <a:pt x="236" y="38"/>
                  <a:pt x="236" y="38"/>
                  <a:pt x="236" y="38"/>
                </a:cubicBezTo>
                <a:cubicBezTo>
                  <a:pt x="236" y="38"/>
                  <a:pt x="235" y="39"/>
                  <a:pt x="235" y="39"/>
                </a:cubicBezTo>
                <a:cubicBezTo>
                  <a:pt x="235" y="38"/>
                  <a:pt x="235" y="37"/>
                  <a:pt x="235" y="36"/>
                </a:cubicBezTo>
                <a:cubicBezTo>
                  <a:pt x="235" y="35"/>
                  <a:pt x="235" y="33"/>
                  <a:pt x="234" y="32"/>
                </a:cubicBezTo>
                <a:cubicBezTo>
                  <a:pt x="234" y="32"/>
                  <a:pt x="234" y="32"/>
                  <a:pt x="235" y="32"/>
                </a:cubicBezTo>
                <a:close/>
                <a:moveTo>
                  <a:pt x="232" y="98"/>
                </a:moveTo>
                <a:cubicBezTo>
                  <a:pt x="232" y="99"/>
                  <a:pt x="233" y="100"/>
                  <a:pt x="233" y="100"/>
                </a:cubicBezTo>
                <a:cubicBezTo>
                  <a:pt x="232" y="100"/>
                  <a:pt x="231" y="100"/>
                  <a:pt x="230" y="100"/>
                </a:cubicBezTo>
                <a:cubicBezTo>
                  <a:pt x="226" y="100"/>
                  <a:pt x="223" y="102"/>
                  <a:pt x="223" y="106"/>
                </a:cubicBezTo>
                <a:cubicBezTo>
                  <a:pt x="222" y="106"/>
                  <a:pt x="221" y="106"/>
                  <a:pt x="221" y="106"/>
                </a:cubicBezTo>
                <a:cubicBezTo>
                  <a:pt x="221" y="105"/>
                  <a:pt x="221" y="104"/>
                  <a:pt x="221" y="103"/>
                </a:cubicBezTo>
                <a:cubicBezTo>
                  <a:pt x="221" y="102"/>
                  <a:pt x="221" y="100"/>
                  <a:pt x="220" y="99"/>
                </a:cubicBezTo>
                <a:cubicBezTo>
                  <a:pt x="221" y="99"/>
                  <a:pt x="221" y="98"/>
                  <a:pt x="222" y="98"/>
                </a:cubicBezTo>
                <a:cubicBezTo>
                  <a:pt x="224" y="99"/>
                  <a:pt x="225" y="99"/>
                  <a:pt x="227" y="99"/>
                </a:cubicBezTo>
                <a:cubicBezTo>
                  <a:pt x="229" y="99"/>
                  <a:pt x="230" y="98"/>
                  <a:pt x="232" y="98"/>
                </a:cubicBezTo>
                <a:close/>
                <a:moveTo>
                  <a:pt x="229" y="233"/>
                </a:moveTo>
                <a:cubicBezTo>
                  <a:pt x="229" y="234"/>
                  <a:pt x="229" y="234"/>
                  <a:pt x="228" y="234"/>
                </a:cubicBezTo>
                <a:cubicBezTo>
                  <a:pt x="229" y="234"/>
                  <a:pt x="229" y="234"/>
                  <a:pt x="229" y="233"/>
                </a:cubicBezTo>
                <a:cubicBezTo>
                  <a:pt x="229" y="233"/>
                  <a:pt x="229" y="233"/>
                  <a:pt x="229" y="233"/>
                </a:cubicBezTo>
                <a:cubicBezTo>
                  <a:pt x="229" y="233"/>
                  <a:pt x="229" y="233"/>
                  <a:pt x="229" y="233"/>
                </a:cubicBezTo>
                <a:close/>
                <a:moveTo>
                  <a:pt x="224" y="26"/>
                </a:moveTo>
                <a:cubicBezTo>
                  <a:pt x="224" y="26"/>
                  <a:pt x="224" y="26"/>
                  <a:pt x="224" y="26"/>
                </a:cubicBezTo>
                <a:cubicBezTo>
                  <a:pt x="223" y="26"/>
                  <a:pt x="223" y="26"/>
                  <a:pt x="222" y="26"/>
                </a:cubicBezTo>
                <a:cubicBezTo>
                  <a:pt x="223" y="26"/>
                  <a:pt x="223" y="26"/>
                  <a:pt x="224" y="26"/>
                </a:cubicBezTo>
                <a:close/>
                <a:moveTo>
                  <a:pt x="219" y="66"/>
                </a:moveTo>
                <a:cubicBezTo>
                  <a:pt x="220" y="67"/>
                  <a:pt x="222" y="68"/>
                  <a:pt x="223" y="68"/>
                </a:cubicBezTo>
                <a:cubicBezTo>
                  <a:pt x="223" y="68"/>
                  <a:pt x="223" y="68"/>
                  <a:pt x="223" y="68"/>
                </a:cubicBezTo>
                <a:cubicBezTo>
                  <a:pt x="223" y="69"/>
                  <a:pt x="223" y="70"/>
                  <a:pt x="224" y="71"/>
                </a:cubicBezTo>
                <a:cubicBezTo>
                  <a:pt x="223" y="72"/>
                  <a:pt x="222" y="73"/>
                  <a:pt x="222" y="75"/>
                </a:cubicBezTo>
                <a:cubicBezTo>
                  <a:pt x="222" y="75"/>
                  <a:pt x="222" y="74"/>
                  <a:pt x="222" y="74"/>
                </a:cubicBezTo>
                <a:cubicBezTo>
                  <a:pt x="222" y="74"/>
                  <a:pt x="222" y="73"/>
                  <a:pt x="222" y="72"/>
                </a:cubicBezTo>
                <a:cubicBezTo>
                  <a:pt x="222" y="70"/>
                  <a:pt x="221" y="68"/>
                  <a:pt x="219" y="67"/>
                </a:cubicBezTo>
                <a:cubicBezTo>
                  <a:pt x="219" y="67"/>
                  <a:pt x="219" y="66"/>
                  <a:pt x="219" y="66"/>
                </a:cubicBezTo>
                <a:cubicBezTo>
                  <a:pt x="219" y="66"/>
                  <a:pt x="219" y="66"/>
                  <a:pt x="219" y="66"/>
                </a:cubicBezTo>
                <a:close/>
                <a:moveTo>
                  <a:pt x="211" y="91"/>
                </a:moveTo>
                <a:cubicBezTo>
                  <a:pt x="211" y="91"/>
                  <a:pt x="211" y="91"/>
                  <a:pt x="211" y="91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1"/>
                </a:cubicBezTo>
                <a:close/>
                <a:moveTo>
                  <a:pt x="204" y="97"/>
                </a:moveTo>
                <a:cubicBezTo>
                  <a:pt x="204" y="97"/>
                  <a:pt x="204" y="97"/>
                  <a:pt x="204" y="97"/>
                </a:cubicBezTo>
                <a:cubicBezTo>
                  <a:pt x="203" y="97"/>
                  <a:pt x="203" y="97"/>
                  <a:pt x="203" y="97"/>
                </a:cubicBezTo>
                <a:cubicBezTo>
                  <a:pt x="203" y="97"/>
                  <a:pt x="203" y="97"/>
                  <a:pt x="204" y="97"/>
                </a:cubicBezTo>
                <a:close/>
                <a:moveTo>
                  <a:pt x="199" y="95"/>
                </a:moveTo>
                <a:cubicBezTo>
                  <a:pt x="199" y="95"/>
                  <a:pt x="200" y="96"/>
                  <a:pt x="200" y="96"/>
                </a:cubicBezTo>
                <a:cubicBezTo>
                  <a:pt x="200" y="96"/>
                  <a:pt x="199" y="96"/>
                  <a:pt x="198" y="96"/>
                </a:cubicBezTo>
                <a:cubicBezTo>
                  <a:pt x="198" y="96"/>
                  <a:pt x="198" y="96"/>
                  <a:pt x="198" y="96"/>
                </a:cubicBezTo>
                <a:cubicBezTo>
                  <a:pt x="198" y="96"/>
                  <a:pt x="199" y="95"/>
                  <a:pt x="199" y="95"/>
                </a:cubicBezTo>
                <a:close/>
                <a:moveTo>
                  <a:pt x="198" y="117"/>
                </a:moveTo>
                <a:cubicBezTo>
                  <a:pt x="203" y="117"/>
                  <a:pt x="207" y="113"/>
                  <a:pt x="208" y="109"/>
                </a:cubicBezTo>
                <a:cubicBezTo>
                  <a:pt x="209" y="110"/>
                  <a:pt x="210" y="110"/>
                  <a:pt x="211" y="111"/>
                </a:cubicBezTo>
                <a:cubicBezTo>
                  <a:pt x="210" y="112"/>
                  <a:pt x="210" y="114"/>
                  <a:pt x="210" y="116"/>
                </a:cubicBezTo>
                <a:cubicBezTo>
                  <a:pt x="210" y="118"/>
                  <a:pt x="211" y="120"/>
                  <a:pt x="211" y="121"/>
                </a:cubicBezTo>
                <a:cubicBezTo>
                  <a:pt x="211" y="121"/>
                  <a:pt x="210" y="120"/>
                  <a:pt x="209" y="120"/>
                </a:cubicBezTo>
                <a:cubicBezTo>
                  <a:pt x="209" y="120"/>
                  <a:pt x="208" y="119"/>
                  <a:pt x="207" y="119"/>
                </a:cubicBezTo>
                <a:cubicBezTo>
                  <a:pt x="206" y="118"/>
                  <a:pt x="205" y="117"/>
                  <a:pt x="203" y="117"/>
                </a:cubicBezTo>
                <a:cubicBezTo>
                  <a:pt x="201" y="117"/>
                  <a:pt x="200" y="118"/>
                  <a:pt x="199" y="118"/>
                </a:cubicBezTo>
                <a:cubicBezTo>
                  <a:pt x="198" y="118"/>
                  <a:pt x="197" y="119"/>
                  <a:pt x="196" y="119"/>
                </a:cubicBezTo>
                <a:cubicBezTo>
                  <a:pt x="197" y="118"/>
                  <a:pt x="197" y="118"/>
                  <a:pt x="198" y="117"/>
                </a:cubicBezTo>
                <a:cubicBezTo>
                  <a:pt x="198" y="117"/>
                  <a:pt x="198" y="117"/>
                  <a:pt x="198" y="117"/>
                </a:cubicBezTo>
                <a:close/>
                <a:moveTo>
                  <a:pt x="208" y="157"/>
                </a:moveTo>
                <a:cubicBezTo>
                  <a:pt x="208" y="158"/>
                  <a:pt x="209" y="158"/>
                  <a:pt x="209" y="159"/>
                </a:cubicBezTo>
                <a:cubicBezTo>
                  <a:pt x="209" y="159"/>
                  <a:pt x="208" y="159"/>
                  <a:pt x="207" y="160"/>
                </a:cubicBezTo>
                <a:cubicBezTo>
                  <a:pt x="208" y="159"/>
                  <a:pt x="208" y="159"/>
                  <a:pt x="208" y="158"/>
                </a:cubicBezTo>
                <a:cubicBezTo>
                  <a:pt x="208" y="157"/>
                  <a:pt x="208" y="157"/>
                  <a:pt x="208" y="157"/>
                </a:cubicBezTo>
                <a:close/>
                <a:moveTo>
                  <a:pt x="209" y="204"/>
                </a:moveTo>
                <a:cubicBezTo>
                  <a:pt x="209" y="204"/>
                  <a:pt x="209" y="204"/>
                  <a:pt x="209" y="204"/>
                </a:cubicBezTo>
                <a:cubicBezTo>
                  <a:pt x="209" y="205"/>
                  <a:pt x="210" y="205"/>
                  <a:pt x="210" y="205"/>
                </a:cubicBezTo>
                <a:cubicBezTo>
                  <a:pt x="209" y="205"/>
                  <a:pt x="209" y="205"/>
                  <a:pt x="209" y="205"/>
                </a:cubicBezTo>
                <a:cubicBezTo>
                  <a:pt x="209" y="205"/>
                  <a:pt x="209" y="204"/>
                  <a:pt x="209" y="204"/>
                </a:cubicBezTo>
                <a:close/>
                <a:moveTo>
                  <a:pt x="209" y="143"/>
                </a:moveTo>
                <a:cubicBezTo>
                  <a:pt x="209" y="142"/>
                  <a:pt x="209" y="141"/>
                  <a:pt x="209" y="141"/>
                </a:cubicBezTo>
                <a:cubicBezTo>
                  <a:pt x="211" y="140"/>
                  <a:pt x="213" y="139"/>
                  <a:pt x="214" y="138"/>
                </a:cubicBezTo>
                <a:cubicBezTo>
                  <a:pt x="214" y="138"/>
                  <a:pt x="215" y="138"/>
                  <a:pt x="215" y="139"/>
                </a:cubicBezTo>
                <a:cubicBezTo>
                  <a:pt x="215" y="139"/>
                  <a:pt x="215" y="139"/>
                  <a:pt x="214" y="140"/>
                </a:cubicBezTo>
                <a:cubicBezTo>
                  <a:pt x="212" y="140"/>
                  <a:pt x="211" y="141"/>
                  <a:pt x="209" y="143"/>
                </a:cubicBezTo>
                <a:close/>
                <a:moveTo>
                  <a:pt x="204" y="165"/>
                </a:moveTo>
                <a:cubicBezTo>
                  <a:pt x="205" y="164"/>
                  <a:pt x="205" y="164"/>
                  <a:pt x="206" y="163"/>
                </a:cubicBezTo>
                <a:cubicBezTo>
                  <a:pt x="205" y="164"/>
                  <a:pt x="205" y="164"/>
                  <a:pt x="205" y="165"/>
                </a:cubicBezTo>
                <a:cubicBezTo>
                  <a:pt x="205" y="166"/>
                  <a:pt x="206" y="167"/>
                  <a:pt x="206" y="168"/>
                </a:cubicBezTo>
                <a:cubicBezTo>
                  <a:pt x="205" y="168"/>
                  <a:pt x="205" y="169"/>
                  <a:pt x="204" y="169"/>
                </a:cubicBezTo>
                <a:cubicBezTo>
                  <a:pt x="205" y="169"/>
                  <a:pt x="205" y="169"/>
                  <a:pt x="205" y="168"/>
                </a:cubicBezTo>
                <a:cubicBezTo>
                  <a:pt x="205" y="167"/>
                  <a:pt x="204" y="166"/>
                  <a:pt x="204" y="165"/>
                </a:cubicBezTo>
                <a:close/>
                <a:moveTo>
                  <a:pt x="206" y="152"/>
                </a:moveTo>
                <a:cubicBezTo>
                  <a:pt x="205" y="152"/>
                  <a:pt x="205" y="151"/>
                  <a:pt x="204" y="151"/>
                </a:cubicBezTo>
                <a:cubicBezTo>
                  <a:pt x="204" y="150"/>
                  <a:pt x="205" y="149"/>
                  <a:pt x="205" y="149"/>
                </a:cubicBezTo>
                <a:cubicBezTo>
                  <a:pt x="206" y="148"/>
                  <a:pt x="206" y="148"/>
                  <a:pt x="207" y="147"/>
                </a:cubicBezTo>
                <a:cubicBezTo>
                  <a:pt x="207" y="148"/>
                  <a:pt x="207" y="148"/>
                  <a:pt x="207" y="148"/>
                </a:cubicBezTo>
                <a:cubicBezTo>
                  <a:pt x="206" y="149"/>
                  <a:pt x="206" y="150"/>
                  <a:pt x="206" y="152"/>
                </a:cubicBezTo>
                <a:cubicBezTo>
                  <a:pt x="206" y="152"/>
                  <a:pt x="206" y="152"/>
                  <a:pt x="206" y="152"/>
                </a:cubicBezTo>
                <a:close/>
                <a:moveTo>
                  <a:pt x="197" y="74"/>
                </a:moveTo>
                <a:cubicBezTo>
                  <a:pt x="196" y="75"/>
                  <a:pt x="196" y="75"/>
                  <a:pt x="196" y="75"/>
                </a:cubicBezTo>
                <a:cubicBezTo>
                  <a:pt x="196" y="75"/>
                  <a:pt x="196" y="74"/>
                  <a:pt x="196" y="74"/>
                </a:cubicBezTo>
                <a:cubicBezTo>
                  <a:pt x="196" y="74"/>
                  <a:pt x="196" y="74"/>
                  <a:pt x="197" y="74"/>
                </a:cubicBezTo>
                <a:close/>
                <a:moveTo>
                  <a:pt x="192" y="269"/>
                </a:moveTo>
                <a:cubicBezTo>
                  <a:pt x="192" y="269"/>
                  <a:pt x="192" y="269"/>
                  <a:pt x="192" y="269"/>
                </a:cubicBezTo>
                <a:cubicBezTo>
                  <a:pt x="192" y="269"/>
                  <a:pt x="192" y="268"/>
                  <a:pt x="191" y="267"/>
                </a:cubicBezTo>
                <a:cubicBezTo>
                  <a:pt x="192" y="267"/>
                  <a:pt x="193" y="267"/>
                  <a:pt x="194" y="266"/>
                </a:cubicBezTo>
                <a:cubicBezTo>
                  <a:pt x="193" y="267"/>
                  <a:pt x="193" y="268"/>
                  <a:pt x="192" y="269"/>
                </a:cubicBezTo>
                <a:close/>
                <a:moveTo>
                  <a:pt x="191" y="99"/>
                </a:moveTo>
                <a:cubicBezTo>
                  <a:pt x="191" y="99"/>
                  <a:pt x="191" y="99"/>
                  <a:pt x="191" y="99"/>
                </a:cubicBezTo>
                <a:cubicBezTo>
                  <a:pt x="191" y="98"/>
                  <a:pt x="190" y="98"/>
                  <a:pt x="190" y="97"/>
                </a:cubicBezTo>
                <a:cubicBezTo>
                  <a:pt x="190" y="97"/>
                  <a:pt x="191" y="97"/>
                  <a:pt x="191" y="96"/>
                </a:cubicBezTo>
                <a:cubicBezTo>
                  <a:pt x="192" y="96"/>
                  <a:pt x="193" y="96"/>
                  <a:pt x="194" y="96"/>
                </a:cubicBezTo>
                <a:cubicBezTo>
                  <a:pt x="194" y="96"/>
                  <a:pt x="194" y="96"/>
                  <a:pt x="195" y="96"/>
                </a:cubicBezTo>
                <a:cubicBezTo>
                  <a:pt x="193" y="97"/>
                  <a:pt x="192" y="98"/>
                  <a:pt x="191" y="99"/>
                </a:cubicBezTo>
                <a:close/>
                <a:moveTo>
                  <a:pt x="196" y="187"/>
                </a:moveTo>
                <a:cubicBezTo>
                  <a:pt x="196" y="187"/>
                  <a:pt x="195" y="187"/>
                  <a:pt x="195" y="187"/>
                </a:cubicBezTo>
                <a:cubicBezTo>
                  <a:pt x="195" y="186"/>
                  <a:pt x="195" y="185"/>
                  <a:pt x="195" y="184"/>
                </a:cubicBezTo>
                <a:cubicBezTo>
                  <a:pt x="198" y="184"/>
                  <a:pt x="201" y="183"/>
                  <a:pt x="202" y="181"/>
                </a:cubicBezTo>
                <a:cubicBezTo>
                  <a:pt x="203" y="182"/>
                  <a:pt x="203" y="183"/>
                  <a:pt x="204" y="183"/>
                </a:cubicBezTo>
                <a:cubicBezTo>
                  <a:pt x="204" y="184"/>
                  <a:pt x="203" y="185"/>
                  <a:pt x="203" y="186"/>
                </a:cubicBezTo>
                <a:cubicBezTo>
                  <a:pt x="202" y="186"/>
                  <a:pt x="201" y="187"/>
                  <a:pt x="200" y="188"/>
                </a:cubicBezTo>
                <a:cubicBezTo>
                  <a:pt x="199" y="187"/>
                  <a:pt x="198" y="187"/>
                  <a:pt x="196" y="187"/>
                </a:cubicBezTo>
                <a:close/>
                <a:moveTo>
                  <a:pt x="203" y="248"/>
                </a:moveTo>
                <a:cubicBezTo>
                  <a:pt x="203" y="248"/>
                  <a:pt x="203" y="247"/>
                  <a:pt x="204" y="246"/>
                </a:cubicBezTo>
                <a:cubicBezTo>
                  <a:pt x="204" y="247"/>
                  <a:pt x="204" y="247"/>
                  <a:pt x="205" y="247"/>
                </a:cubicBezTo>
                <a:cubicBezTo>
                  <a:pt x="206" y="248"/>
                  <a:pt x="206" y="249"/>
                  <a:pt x="207" y="249"/>
                </a:cubicBezTo>
                <a:cubicBezTo>
                  <a:pt x="207" y="250"/>
                  <a:pt x="207" y="250"/>
                  <a:pt x="207" y="250"/>
                </a:cubicBezTo>
                <a:cubicBezTo>
                  <a:pt x="207" y="250"/>
                  <a:pt x="206" y="249"/>
                  <a:pt x="205" y="249"/>
                </a:cubicBezTo>
                <a:cubicBezTo>
                  <a:pt x="204" y="249"/>
                  <a:pt x="204" y="250"/>
                  <a:pt x="203" y="250"/>
                </a:cubicBezTo>
                <a:cubicBezTo>
                  <a:pt x="203" y="249"/>
                  <a:pt x="203" y="249"/>
                  <a:pt x="203" y="248"/>
                </a:cubicBezTo>
                <a:close/>
                <a:moveTo>
                  <a:pt x="206" y="328"/>
                </a:moveTo>
                <a:cubicBezTo>
                  <a:pt x="206" y="329"/>
                  <a:pt x="207" y="329"/>
                  <a:pt x="208" y="329"/>
                </a:cubicBezTo>
                <a:cubicBezTo>
                  <a:pt x="210" y="329"/>
                  <a:pt x="211" y="329"/>
                  <a:pt x="212" y="328"/>
                </a:cubicBezTo>
                <a:cubicBezTo>
                  <a:pt x="212" y="328"/>
                  <a:pt x="212" y="329"/>
                  <a:pt x="212" y="329"/>
                </a:cubicBezTo>
                <a:cubicBezTo>
                  <a:pt x="212" y="329"/>
                  <a:pt x="212" y="329"/>
                  <a:pt x="212" y="330"/>
                </a:cubicBezTo>
                <a:cubicBezTo>
                  <a:pt x="211" y="329"/>
                  <a:pt x="210" y="329"/>
                  <a:pt x="208" y="329"/>
                </a:cubicBezTo>
                <a:cubicBezTo>
                  <a:pt x="207" y="329"/>
                  <a:pt x="205" y="330"/>
                  <a:pt x="204" y="330"/>
                </a:cubicBezTo>
                <a:cubicBezTo>
                  <a:pt x="204" y="330"/>
                  <a:pt x="205" y="329"/>
                  <a:pt x="206" y="328"/>
                </a:cubicBezTo>
                <a:close/>
                <a:moveTo>
                  <a:pt x="206" y="371"/>
                </a:moveTo>
                <a:cubicBezTo>
                  <a:pt x="205" y="371"/>
                  <a:pt x="205" y="371"/>
                  <a:pt x="204" y="371"/>
                </a:cubicBezTo>
                <a:cubicBezTo>
                  <a:pt x="204" y="371"/>
                  <a:pt x="204" y="370"/>
                  <a:pt x="204" y="370"/>
                </a:cubicBezTo>
                <a:cubicBezTo>
                  <a:pt x="206" y="369"/>
                  <a:pt x="207" y="368"/>
                  <a:pt x="208" y="366"/>
                </a:cubicBezTo>
                <a:cubicBezTo>
                  <a:pt x="208" y="366"/>
                  <a:pt x="208" y="366"/>
                  <a:pt x="209" y="365"/>
                </a:cubicBezTo>
                <a:cubicBezTo>
                  <a:pt x="209" y="365"/>
                  <a:pt x="209" y="365"/>
                  <a:pt x="210" y="365"/>
                </a:cubicBezTo>
                <a:cubicBezTo>
                  <a:pt x="210" y="365"/>
                  <a:pt x="210" y="365"/>
                  <a:pt x="210" y="365"/>
                </a:cubicBezTo>
                <a:cubicBezTo>
                  <a:pt x="210" y="365"/>
                  <a:pt x="210" y="365"/>
                  <a:pt x="210" y="365"/>
                </a:cubicBezTo>
                <a:cubicBezTo>
                  <a:pt x="211" y="367"/>
                  <a:pt x="212" y="367"/>
                  <a:pt x="213" y="368"/>
                </a:cubicBezTo>
                <a:cubicBezTo>
                  <a:pt x="212" y="368"/>
                  <a:pt x="212" y="368"/>
                  <a:pt x="212" y="368"/>
                </a:cubicBezTo>
                <a:cubicBezTo>
                  <a:pt x="209" y="368"/>
                  <a:pt x="207" y="369"/>
                  <a:pt x="206" y="371"/>
                </a:cubicBezTo>
                <a:close/>
                <a:moveTo>
                  <a:pt x="207" y="587"/>
                </a:moveTo>
                <a:cubicBezTo>
                  <a:pt x="207" y="587"/>
                  <a:pt x="207" y="587"/>
                  <a:pt x="207" y="586"/>
                </a:cubicBezTo>
                <a:cubicBezTo>
                  <a:pt x="208" y="586"/>
                  <a:pt x="208" y="587"/>
                  <a:pt x="208" y="587"/>
                </a:cubicBezTo>
                <a:cubicBezTo>
                  <a:pt x="208" y="587"/>
                  <a:pt x="208" y="587"/>
                  <a:pt x="207" y="587"/>
                </a:cubicBezTo>
                <a:close/>
                <a:moveTo>
                  <a:pt x="211" y="624"/>
                </a:move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lose/>
                <a:moveTo>
                  <a:pt x="211" y="649"/>
                </a:moveTo>
                <a:cubicBezTo>
                  <a:pt x="211" y="649"/>
                  <a:pt x="211" y="649"/>
                  <a:pt x="211" y="649"/>
                </a:cubicBezTo>
                <a:cubicBezTo>
                  <a:pt x="211" y="649"/>
                  <a:pt x="211" y="649"/>
                  <a:pt x="211" y="649"/>
                </a:cubicBezTo>
                <a:cubicBezTo>
                  <a:pt x="212" y="649"/>
                  <a:pt x="212" y="649"/>
                  <a:pt x="212" y="649"/>
                </a:cubicBezTo>
                <a:cubicBezTo>
                  <a:pt x="211" y="649"/>
                  <a:pt x="211" y="649"/>
                  <a:pt x="211" y="649"/>
                </a:cubicBezTo>
                <a:close/>
                <a:moveTo>
                  <a:pt x="215" y="515"/>
                </a:moveTo>
                <a:cubicBezTo>
                  <a:pt x="214" y="516"/>
                  <a:pt x="214" y="518"/>
                  <a:pt x="213" y="520"/>
                </a:cubicBezTo>
                <a:cubicBezTo>
                  <a:pt x="212" y="521"/>
                  <a:pt x="212" y="522"/>
                  <a:pt x="212" y="524"/>
                </a:cubicBezTo>
                <a:cubicBezTo>
                  <a:pt x="212" y="524"/>
                  <a:pt x="212" y="525"/>
                  <a:pt x="212" y="525"/>
                </a:cubicBezTo>
                <a:cubicBezTo>
                  <a:pt x="211" y="525"/>
                  <a:pt x="211" y="526"/>
                  <a:pt x="210" y="526"/>
                </a:cubicBezTo>
                <a:cubicBezTo>
                  <a:pt x="210" y="525"/>
                  <a:pt x="210" y="525"/>
                  <a:pt x="210" y="524"/>
                </a:cubicBezTo>
                <a:cubicBezTo>
                  <a:pt x="211" y="522"/>
                  <a:pt x="212" y="520"/>
                  <a:pt x="212" y="517"/>
                </a:cubicBezTo>
                <a:cubicBezTo>
                  <a:pt x="212" y="517"/>
                  <a:pt x="212" y="517"/>
                  <a:pt x="212" y="516"/>
                </a:cubicBezTo>
                <a:cubicBezTo>
                  <a:pt x="213" y="516"/>
                  <a:pt x="214" y="515"/>
                  <a:pt x="215" y="514"/>
                </a:cubicBezTo>
                <a:cubicBezTo>
                  <a:pt x="215" y="514"/>
                  <a:pt x="215" y="514"/>
                  <a:pt x="215" y="515"/>
                </a:cubicBezTo>
                <a:cubicBezTo>
                  <a:pt x="215" y="515"/>
                  <a:pt x="215" y="515"/>
                  <a:pt x="215" y="515"/>
                </a:cubicBezTo>
                <a:cubicBezTo>
                  <a:pt x="215" y="515"/>
                  <a:pt x="215" y="515"/>
                  <a:pt x="215" y="515"/>
                </a:cubicBezTo>
                <a:close/>
                <a:moveTo>
                  <a:pt x="214" y="212"/>
                </a:moveTo>
                <a:cubicBezTo>
                  <a:pt x="214" y="212"/>
                  <a:pt x="213" y="212"/>
                  <a:pt x="213" y="212"/>
                </a:cubicBezTo>
                <a:cubicBezTo>
                  <a:pt x="213" y="211"/>
                  <a:pt x="212" y="211"/>
                  <a:pt x="212" y="210"/>
                </a:cubicBezTo>
                <a:cubicBezTo>
                  <a:pt x="212" y="210"/>
                  <a:pt x="212" y="210"/>
                  <a:pt x="212" y="209"/>
                </a:cubicBezTo>
                <a:cubicBezTo>
                  <a:pt x="213" y="210"/>
                  <a:pt x="214" y="211"/>
                  <a:pt x="216" y="211"/>
                </a:cubicBezTo>
                <a:cubicBezTo>
                  <a:pt x="215" y="211"/>
                  <a:pt x="214" y="212"/>
                  <a:pt x="214" y="212"/>
                </a:cubicBezTo>
                <a:close/>
                <a:moveTo>
                  <a:pt x="216" y="55"/>
                </a:moveTo>
                <a:cubicBezTo>
                  <a:pt x="215" y="55"/>
                  <a:pt x="214" y="55"/>
                  <a:pt x="213" y="55"/>
                </a:cubicBezTo>
                <a:cubicBezTo>
                  <a:pt x="213" y="54"/>
                  <a:pt x="213" y="54"/>
                  <a:pt x="213" y="54"/>
                </a:cubicBezTo>
                <a:cubicBezTo>
                  <a:pt x="215" y="53"/>
                  <a:pt x="217" y="51"/>
                  <a:pt x="218" y="48"/>
                </a:cubicBezTo>
                <a:cubicBezTo>
                  <a:pt x="218" y="49"/>
                  <a:pt x="219" y="49"/>
                  <a:pt x="219" y="50"/>
                </a:cubicBezTo>
                <a:cubicBezTo>
                  <a:pt x="217" y="51"/>
                  <a:pt x="216" y="53"/>
                  <a:pt x="216" y="55"/>
                </a:cubicBezTo>
                <a:close/>
                <a:moveTo>
                  <a:pt x="219" y="341"/>
                </a:moveTo>
                <a:cubicBezTo>
                  <a:pt x="219" y="341"/>
                  <a:pt x="219" y="341"/>
                  <a:pt x="219" y="341"/>
                </a:cubicBezTo>
                <a:cubicBezTo>
                  <a:pt x="219" y="341"/>
                  <a:pt x="219" y="341"/>
                  <a:pt x="219" y="341"/>
                </a:cubicBezTo>
                <a:cubicBezTo>
                  <a:pt x="219" y="340"/>
                  <a:pt x="219" y="340"/>
                  <a:pt x="219" y="339"/>
                </a:cubicBezTo>
                <a:cubicBezTo>
                  <a:pt x="219" y="339"/>
                  <a:pt x="219" y="339"/>
                  <a:pt x="219" y="339"/>
                </a:cubicBezTo>
                <a:cubicBezTo>
                  <a:pt x="219" y="339"/>
                  <a:pt x="219" y="339"/>
                  <a:pt x="219" y="339"/>
                </a:cubicBezTo>
                <a:cubicBezTo>
                  <a:pt x="219" y="340"/>
                  <a:pt x="219" y="340"/>
                  <a:pt x="219" y="341"/>
                </a:cubicBezTo>
                <a:close/>
                <a:moveTo>
                  <a:pt x="219" y="169"/>
                </a:moveTo>
                <a:cubicBezTo>
                  <a:pt x="220" y="167"/>
                  <a:pt x="220" y="166"/>
                  <a:pt x="220" y="165"/>
                </a:cubicBezTo>
                <a:cubicBezTo>
                  <a:pt x="220" y="164"/>
                  <a:pt x="220" y="164"/>
                  <a:pt x="220" y="163"/>
                </a:cubicBezTo>
                <a:cubicBezTo>
                  <a:pt x="220" y="164"/>
                  <a:pt x="221" y="164"/>
                  <a:pt x="221" y="164"/>
                </a:cubicBezTo>
                <a:cubicBezTo>
                  <a:pt x="221" y="165"/>
                  <a:pt x="221" y="165"/>
                  <a:pt x="221" y="165"/>
                </a:cubicBezTo>
                <a:cubicBezTo>
                  <a:pt x="221" y="166"/>
                  <a:pt x="222" y="168"/>
                  <a:pt x="222" y="169"/>
                </a:cubicBezTo>
                <a:cubicBezTo>
                  <a:pt x="222" y="169"/>
                  <a:pt x="221" y="169"/>
                  <a:pt x="220" y="170"/>
                </a:cubicBezTo>
                <a:cubicBezTo>
                  <a:pt x="220" y="169"/>
                  <a:pt x="219" y="169"/>
                  <a:pt x="219" y="169"/>
                </a:cubicBezTo>
                <a:close/>
                <a:moveTo>
                  <a:pt x="221" y="500"/>
                </a:moveTo>
                <a:cubicBezTo>
                  <a:pt x="221" y="500"/>
                  <a:pt x="221" y="499"/>
                  <a:pt x="221" y="499"/>
                </a:cubicBezTo>
                <a:cubicBezTo>
                  <a:pt x="222" y="498"/>
                  <a:pt x="222" y="498"/>
                  <a:pt x="222" y="498"/>
                </a:cubicBezTo>
                <a:cubicBezTo>
                  <a:pt x="223" y="498"/>
                  <a:pt x="224" y="499"/>
                  <a:pt x="225" y="499"/>
                </a:cubicBezTo>
                <a:cubicBezTo>
                  <a:pt x="224" y="499"/>
                  <a:pt x="222" y="500"/>
                  <a:pt x="221" y="500"/>
                </a:cubicBezTo>
                <a:close/>
                <a:moveTo>
                  <a:pt x="227" y="271"/>
                </a:moveTo>
                <a:cubicBezTo>
                  <a:pt x="227" y="271"/>
                  <a:pt x="226" y="271"/>
                  <a:pt x="226" y="271"/>
                </a:cubicBezTo>
                <a:cubicBezTo>
                  <a:pt x="227" y="271"/>
                  <a:pt x="227" y="270"/>
                  <a:pt x="227" y="270"/>
                </a:cubicBezTo>
                <a:cubicBezTo>
                  <a:pt x="227" y="270"/>
                  <a:pt x="227" y="271"/>
                  <a:pt x="227" y="271"/>
                </a:cubicBezTo>
                <a:close/>
                <a:moveTo>
                  <a:pt x="229" y="470"/>
                </a:moveTo>
                <a:cubicBezTo>
                  <a:pt x="228" y="470"/>
                  <a:pt x="228" y="470"/>
                  <a:pt x="227" y="469"/>
                </a:cubicBezTo>
                <a:cubicBezTo>
                  <a:pt x="227" y="469"/>
                  <a:pt x="227" y="468"/>
                  <a:pt x="227" y="468"/>
                </a:cubicBezTo>
                <a:cubicBezTo>
                  <a:pt x="228" y="468"/>
                  <a:pt x="229" y="467"/>
                  <a:pt x="229" y="467"/>
                </a:cubicBezTo>
                <a:cubicBezTo>
                  <a:pt x="229" y="468"/>
                  <a:pt x="230" y="468"/>
                  <a:pt x="230" y="468"/>
                </a:cubicBezTo>
                <a:cubicBezTo>
                  <a:pt x="229" y="469"/>
                  <a:pt x="229" y="470"/>
                  <a:pt x="229" y="470"/>
                </a:cubicBezTo>
                <a:close/>
                <a:moveTo>
                  <a:pt x="230" y="248"/>
                </a:moveTo>
                <a:cubicBezTo>
                  <a:pt x="229" y="247"/>
                  <a:pt x="229" y="247"/>
                  <a:pt x="228" y="247"/>
                </a:cubicBezTo>
                <a:cubicBezTo>
                  <a:pt x="228" y="245"/>
                  <a:pt x="227" y="243"/>
                  <a:pt x="225" y="242"/>
                </a:cubicBezTo>
                <a:cubicBezTo>
                  <a:pt x="225" y="242"/>
                  <a:pt x="226" y="242"/>
                  <a:pt x="226" y="241"/>
                </a:cubicBezTo>
                <a:cubicBezTo>
                  <a:pt x="226" y="240"/>
                  <a:pt x="225" y="240"/>
                  <a:pt x="225" y="239"/>
                </a:cubicBezTo>
                <a:cubicBezTo>
                  <a:pt x="226" y="238"/>
                  <a:pt x="227" y="237"/>
                  <a:pt x="228" y="236"/>
                </a:cubicBezTo>
                <a:cubicBezTo>
                  <a:pt x="227" y="237"/>
                  <a:pt x="227" y="238"/>
                  <a:pt x="227" y="239"/>
                </a:cubicBezTo>
                <a:cubicBezTo>
                  <a:pt x="227" y="242"/>
                  <a:pt x="229" y="245"/>
                  <a:pt x="232" y="247"/>
                </a:cubicBezTo>
                <a:cubicBezTo>
                  <a:pt x="231" y="247"/>
                  <a:pt x="230" y="247"/>
                  <a:pt x="230" y="248"/>
                </a:cubicBezTo>
                <a:close/>
                <a:moveTo>
                  <a:pt x="231" y="137"/>
                </a:moveTo>
                <a:cubicBezTo>
                  <a:pt x="232" y="136"/>
                  <a:pt x="232" y="135"/>
                  <a:pt x="233" y="134"/>
                </a:cubicBezTo>
                <a:cubicBezTo>
                  <a:pt x="233" y="135"/>
                  <a:pt x="234" y="135"/>
                  <a:pt x="234" y="135"/>
                </a:cubicBezTo>
                <a:cubicBezTo>
                  <a:pt x="236" y="135"/>
                  <a:pt x="238" y="134"/>
                  <a:pt x="239" y="133"/>
                </a:cubicBezTo>
                <a:cubicBezTo>
                  <a:pt x="239" y="133"/>
                  <a:pt x="239" y="133"/>
                  <a:pt x="239" y="133"/>
                </a:cubicBezTo>
                <a:cubicBezTo>
                  <a:pt x="240" y="133"/>
                  <a:pt x="241" y="133"/>
                  <a:pt x="241" y="132"/>
                </a:cubicBezTo>
                <a:cubicBezTo>
                  <a:pt x="241" y="132"/>
                  <a:pt x="241" y="132"/>
                  <a:pt x="242" y="132"/>
                </a:cubicBezTo>
                <a:cubicBezTo>
                  <a:pt x="242" y="132"/>
                  <a:pt x="243" y="132"/>
                  <a:pt x="243" y="132"/>
                </a:cubicBezTo>
                <a:cubicBezTo>
                  <a:pt x="243" y="132"/>
                  <a:pt x="243" y="132"/>
                  <a:pt x="243" y="132"/>
                </a:cubicBezTo>
                <a:cubicBezTo>
                  <a:pt x="243" y="133"/>
                  <a:pt x="243" y="133"/>
                  <a:pt x="243" y="133"/>
                </a:cubicBezTo>
                <a:cubicBezTo>
                  <a:pt x="242" y="133"/>
                  <a:pt x="241" y="134"/>
                  <a:pt x="240" y="135"/>
                </a:cubicBezTo>
                <a:cubicBezTo>
                  <a:pt x="239" y="135"/>
                  <a:pt x="239" y="135"/>
                  <a:pt x="238" y="135"/>
                </a:cubicBezTo>
                <a:cubicBezTo>
                  <a:pt x="235" y="135"/>
                  <a:pt x="233" y="136"/>
                  <a:pt x="232" y="138"/>
                </a:cubicBezTo>
                <a:cubicBezTo>
                  <a:pt x="232" y="138"/>
                  <a:pt x="231" y="138"/>
                  <a:pt x="231" y="137"/>
                </a:cubicBezTo>
                <a:close/>
                <a:moveTo>
                  <a:pt x="240" y="272"/>
                </a:moveTo>
                <a:cubicBezTo>
                  <a:pt x="241" y="272"/>
                  <a:pt x="242" y="271"/>
                  <a:pt x="242" y="270"/>
                </a:cubicBezTo>
                <a:cubicBezTo>
                  <a:pt x="242" y="271"/>
                  <a:pt x="243" y="272"/>
                  <a:pt x="243" y="273"/>
                </a:cubicBezTo>
                <a:cubicBezTo>
                  <a:pt x="242" y="273"/>
                  <a:pt x="241" y="274"/>
                  <a:pt x="240" y="274"/>
                </a:cubicBezTo>
                <a:cubicBezTo>
                  <a:pt x="240" y="274"/>
                  <a:pt x="240" y="274"/>
                  <a:pt x="240" y="273"/>
                </a:cubicBezTo>
                <a:cubicBezTo>
                  <a:pt x="240" y="273"/>
                  <a:pt x="240" y="273"/>
                  <a:pt x="240" y="272"/>
                </a:cubicBezTo>
                <a:close/>
                <a:moveTo>
                  <a:pt x="241" y="251"/>
                </a:moveTo>
                <a:cubicBezTo>
                  <a:pt x="241" y="251"/>
                  <a:pt x="241" y="251"/>
                  <a:pt x="241" y="252"/>
                </a:cubicBezTo>
                <a:cubicBezTo>
                  <a:pt x="241" y="252"/>
                  <a:pt x="241" y="252"/>
                  <a:pt x="241" y="252"/>
                </a:cubicBezTo>
                <a:cubicBezTo>
                  <a:pt x="241" y="252"/>
                  <a:pt x="241" y="251"/>
                  <a:pt x="241" y="251"/>
                </a:cubicBezTo>
                <a:close/>
                <a:moveTo>
                  <a:pt x="239" y="172"/>
                </a:moveTo>
                <a:cubicBezTo>
                  <a:pt x="239" y="172"/>
                  <a:pt x="238" y="172"/>
                  <a:pt x="238" y="173"/>
                </a:cubicBezTo>
                <a:cubicBezTo>
                  <a:pt x="238" y="174"/>
                  <a:pt x="237" y="175"/>
                  <a:pt x="237" y="176"/>
                </a:cubicBezTo>
                <a:cubicBezTo>
                  <a:pt x="236" y="176"/>
                  <a:pt x="236" y="175"/>
                  <a:pt x="236" y="175"/>
                </a:cubicBezTo>
                <a:cubicBezTo>
                  <a:pt x="235" y="173"/>
                  <a:pt x="234" y="172"/>
                  <a:pt x="233" y="171"/>
                </a:cubicBezTo>
                <a:cubicBezTo>
                  <a:pt x="235" y="169"/>
                  <a:pt x="236" y="167"/>
                  <a:pt x="236" y="165"/>
                </a:cubicBezTo>
                <a:cubicBezTo>
                  <a:pt x="236" y="163"/>
                  <a:pt x="236" y="161"/>
                  <a:pt x="234" y="160"/>
                </a:cubicBezTo>
                <a:cubicBezTo>
                  <a:pt x="235" y="159"/>
                  <a:pt x="235" y="158"/>
                  <a:pt x="235" y="157"/>
                </a:cubicBezTo>
                <a:cubicBezTo>
                  <a:pt x="235" y="157"/>
                  <a:pt x="235" y="157"/>
                  <a:pt x="236" y="157"/>
                </a:cubicBezTo>
                <a:cubicBezTo>
                  <a:pt x="236" y="158"/>
                  <a:pt x="237" y="158"/>
                  <a:pt x="237" y="159"/>
                </a:cubicBezTo>
                <a:cubicBezTo>
                  <a:pt x="238" y="159"/>
                  <a:pt x="238" y="160"/>
                  <a:pt x="239" y="160"/>
                </a:cubicBezTo>
                <a:cubicBezTo>
                  <a:pt x="239" y="161"/>
                  <a:pt x="239" y="161"/>
                  <a:pt x="239" y="161"/>
                </a:cubicBezTo>
                <a:cubicBezTo>
                  <a:pt x="238" y="162"/>
                  <a:pt x="237" y="164"/>
                  <a:pt x="237" y="166"/>
                </a:cubicBezTo>
                <a:cubicBezTo>
                  <a:pt x="237" y="168"/>
                  <a:pt x="238" y="170"/>
                  <a:pt x="239" y="172"/>
                </a:cubicBezTo>
                <a:close/>
                <a:moveTo>
                  <a:pt x="233" y="211"/>
                </a:moveTo>
                <a:cubicBezTo>
                  <a:pt x="234" y="210"/>
                  <a:pt x="236" y="209"/>
                  <a:pt x="236" y="207"/>
                </a:cubicBezTo>
                <a:cubicBezTo>
                  <a:pt x="237" y="207"/>
                  <a:pt x="238" y="208"/>
                  <a:pt x="239" y="208"/>
                </a:cubicBezTo>
                <a:cubicBezTo>
                  <a:pt x="239" y="208"/>
                  <a:pt x="239" y="208"/>
                  <a:pt x="239" y="208"/>
                </a:cubicBezTo>
                <a:cubicBezTo>
                  <a:pt x="239" y="209"/>
                  <a:pt x="239" y="209"/>
                  <a:pt x="239" y="210"/>
                </a:cubicBezTo>
                <a:cubicBezTo>
                  <a:pt x="239" y="210"/>
                  <a:pt x="239" y="211"/>
                  <a:pt x="239" y="211"/>
                </a:cubicBezTo>
                <a:cubicBezTo>
                  <a:pt x="239" y="212"/>
                  <a:pt x="239" y="213"/>
                  <a:pt x="239" y="213"/>
                </a:cubicBezTo>
                <a:cubicBezTo>
                  <a:pt x="237" y="214"/>
                  <a:pt x="236" y="215"/>
                  <a:pt x="235" y="216"/>
                </a:cubicBezTo>
                <a:cubicBezTo>
                  <a:pt x="235" y="214"/>
                  <a:pt x="234" y="213"/>
                  <a:pt x="233" y="211"/>
                </a:cubicBezTo>
                <a:close/>
                <a:moveTo>
                  <a:pt x="239" y="247"/>
                </a:moveTo>
                <a:cubicBezTo>
                  <a:pt x="239" y="248"/>
                  <a:pt x="239" y="249"/>
                  <a:pt x="240" y="249"/>
                </a:cubicBezTo>
                <a:cubicBezTo>
                  <a:pt x="239" y="249"/>
                  <a:pt x="239" y="248"/>
                  <a:pt x="238" y="248"/>
                </a:cubicBezTo>
                <a:cubicBezTo>
                  <a:pt x="238" y="247"/>
                  <a:pt x="239" y="247"/>
                  <a:pt x="239" y="247"/>
                </a:cubicBezTo>
                <a:close/>
                <a:moveTo>
                  <a:pt x="239" y="308"/>
                </a:moveTo>
                <a:cubicBezTo>
                  <a:pt x="239" y="308"/>
                  <a:pt x="239" y="307"/>
                  <a:pt x="239" y="306"/>
                </a:cubicBezTo>
                <a:cubicBezTo>
                  <a:pt x="239" y="305"/>
                  <a:pt x="240" y="304"/>
                  <a:pt x="240" y="303"/>
                </a:cubicBezTo>
                <a:cubicBezTo>
                  <a:pt x="240" y="303"/>
                  <a:pt x="240" y="303"/>
                  <a:pt x="241" y="303"/>
                </a:cubicBezTo>
                <a:cubicBezTo>
                  <a:pt x="241" y="303"/>
                  <a:pt x="241" y="303"/>
                  <a:pt x="242" y="303"/>
                </a:cubicBezTo>
                <a:cubicBezTo>
                  <a:pt x="241" y="304"/>
                  <a:pt x="241" y="305"/>
                  <a:pt x="241" y="306"/>
                </a:cubicBezTo>
                <a:cubicBezTo>
                  <a:pt x="241" y="308"/>
                  <a:pt x="241" y="309"/>
                  <a:pt x="242" y="310"/>
                </a:cubicBezTo>
                <a:cubicBezTo>
                  <a:pt x="241" y="310"/>
                  <a:pt x="241" y="310"/>
                  <a:pt x="241" y="310"/>
                </a:cubicBezTo>
                <a:cubicBezTo>
                  <a:pt x="241" y="309"/>
                  <a:pt x="240" y="309"/>
                  <a:pt x="239" y="308"/>
                </a:cubicBezTo>
                <a:close/>
                <a:moveTo>
                  <a:pt x="243" y="326"/>
                </a:moveTo>
                <a:cubicBezTo>
                  <a:pt x="243" y="326"/>
                  <a:pt x="242" y="326"/>
                  <a:pt x="241" y="326"/>
                </a:cubicBezTo>
                <a:cubicBezTo>
                  <a:pt x="241" y="326"/>
                  <a:pt x="241" y="326"/>
                  <a:pt x="241" y="326"/>
                </a:cubicBezTo>
                <a:cubicBezTo>
                  <a:pt x="242" y="326"/>
                  <a:pt x="243" y="325"/>
                  <a:pt x="243" y="324"/>
                </a:cubicBezTo>
                <a:cubicBezTo>
                  <a:pt x="244" y="324"/>
                  <a:pt x="244" y="324"/>
                  <a:pt x="245" y="324"/>
                </a:cubicBezTo>
                <a:cubicBezTo>
                  <a:pt x="245" y="324"/>
                  <a:pt x="245" y="324"/>
                  <a:pt x="245" y="324"/>
                </a:cubicBezTo>
                <a:cubicBezTo>
                  <a:pt x="245" y="324"/>
                  <a:pt x="246" y="325"/>
                  <a:pt x="246" y="325"/>
                </a:cubicBezTo>
                <a:cubicBezTo>
                  <a:pt x="245" y="325"/>
                  <a:pt x="244" y="326"/>
                  <a:pt x="243" y="326"/>
                </a:cubicBezTo>
                <a:close/>
                <a:moveTo>
                  <a:pt x="241" y="79"/>
                </a:moveTo>
                <a:cubicBezTo>
                  <a:pt x="241" y="79"/>
                  <a:pt x="241" y="78"/>
                  <a:pt x="241" y="78"/>
                </a:cubicBezTo>
                <a:cubicBezTo>
                  <a:pt x="241" y="77"/>
                  <a:pt x="241" y="76"/>
                  <a:pt x="241" y="75"/>
                </a:cubicBezTo>
                <a:cubicBezTo>
                  <a:pt x="242" y="75"/>
                  <a:pt x="242" y="74"/>
                  <a:pt x="243" y="73"/>
                </a:cubicBezTo>
                <a:cubicBezTo>
                  <a:pt x="244" y="73"/>
                  <a:pt x="244" y="73"/>
                  <a:pt x="245" y="73"/>
                </a:cubicBezTo>
                <a:cubicBezTo>
                  <a:pt x="245" y="77"/>
                  <a:pt x="247" y="81"/>
                  <a:pt x="250" y="83"/>
                </a:cubicBezTo>
                <a:cubicBezTo>
                  <a:pt x="250" y="82"/>
                  <a:pt x="249" y="82"/>
                  <a:pt x="249" y="82"/>
                </a:cubicBezTo>
                <a:cubicBezTo>
                  <a:pt x="248" y="82"/>
                  <a:pt x="247" y="83"/>
                  <a:pt x="246" y="83"/>
                </a:cubicBezTo>
                <a:cubicBezTo>
                  <a:pt x="245" y="81"/>
                  <a:pt x="243" y="80"/>
                  <a:pt x="241" y="79"/>
                </a:cubicBezTo>
                <a:close/>
                <a:moveTo>
                  <a:pt x="258" y="630"/>
                </a:moveTo>
                <a:cubicBezTo>
                  <a:pt x="256" y="630"/>
                  <a:pt x="254" y="631"/>
                  <a:pt x="252" y="632"/>
                </a:cubicBezTo>
                <a:cubicBezTo>
                  <a:pt x="251" y="631"/>
                  <a:pt x="250" y="630"/>
                  <a:pt x="249" y="630"/>
                </a:cubicBezTo>
                <a:cubicBezTo>
                  <a:pt x="248" y="629"/>
                  <a:pt x="248" y="628"/>
                  <a:pt x="247" y="627"/>
                </a:cubicBezTo>
                <a:cubicBezTo>
                  <a:pt x="247" y="627"/>
                  <a:pt x="247" y="627"/>
                  <a:pt x="247" y="627"/>
                </a:cubicBezTo>
                <a:cubicBezTo>
                  <a:pt x="248" y="626"/>
                  <a:pt x="249" y="626"/>
                  <a:pt x="250" y="625"/>
                </a:cubicBezTo>
                <a:cubicBezTo>
                  <a:pt x="252" y="627"/>
                  <a:pt x="254" y="628"/>
                  <a:pt x="256" y="628"/>
                </a:cubicBezTo>
                <a:cubicBezTo>
                  <a:pt x="257" y="628"/>
                  <a:pt x="257" y="628"/>
                  <a:pt x="258" y="628"/>
                </a:cubicBezTo>
                <a:cubicBezTo>
                  <a:pt x="258" y="628"/>
                  <a:pt x="258" y="628"/>
                  <a:pt x="258" y="628"/>
                </a:cubicBezTo>
                <a:cubicBezTo>
                  <a:pt x="258" y="628"/>
                  <a:pt x="258" y="629"/>
                  <a:pt x="258" y="630"/>
                </a:cubicBezTo>
                <a:cubicBezTo>
                  <a:pt x="258" y="630"/>
                  <a:pt x="258" y="630"/>
                  <a:pt x="258" y="630"/>
                </a:cubicBezTo>
                <a:close/>
                <a:moveTo>
                  <a:pt x="263" y="261"/>
                </a:moveTo>
                <a:cubicBezTo>
                  <a:pt x="263" y="262"/>
                  <a:pt x="263" y="262"/>
                  <a:pt x="263" y="263"/>
                </a:cubicBezTo>
                <a:cubicBezTo>
                  <a:pt x="263" y="264"/>
                  <a:pt x="263" y="264"/>
                  <a:pt x="263" y="265"/>
                </a:cubicBezTo>
                <a:cubicBezTo>
                  <a:pt x="263" y="265"/>
                  <a:pt x="263" y="265"/>
                  <a:pt x="262" y="265"/>
                </a:cubicBezTo>
                <a:cubicBezTo>
                  <a:pt x="262" y="265"/>
                  <a:pt x="262" y="265"/>
                  <a:pt x="261" y="265"/>
                </a:cubicBezTo>
                <a:cubicBezTo>
                  <a:pt x="261" y="264"/>
                  <a:pt x="260" y="263"/>
                  <a:pt x="260" y="262"/>
                </a:cubicBezTo>
                <a:cubicBezTo>
                  <a:pt x="261" y="262"/>
                  <a:pt x="262" y="261"/>
                  <a:pt x="263" y="261"/>
                </a:cubicBezTo>
                <a:close/>
                <a:moveTo>
                  <a:pt x="270" y="661"/>
                </a:moveTo>
                <a:cubicBezTo>
                  <a:pt x="269" y="661"/>
                  <a:pt x="269" y="662"/>
                  <a:pt x="268" y="663"/>
                </a:cubicBezTo>
                <a:cubicBezTo>
                  <a:pt x="268" y="658"/>
                  <a:pt x="264" y="654"/>
                  <a:pt x="260" y="654"/>
                </a:cubicBezTo>
                <a:cubicBezTo>
                  <a:pt x="260" y="654"/>
                  <a:pt x="260" y="653"/>
                  <a:pt x="261" y="653"/>
                </a:cubicBezTo>
                <a:cubicBezTo>
                  <a:pt x="261" y="653"/>
                  <a:pt x="261" y="653"/>
                  <a:pt x="261" y="653"/>
                </a:cubicBezTo>
                <a:cubicBezTo>
                  <a:pt x="261" y="653"/>
                  <a:pt x="262" y="653"/>
                  <a:pt x="262" y="653"/>
                </a:cubicBezTo>
                <a:cubicBezTo>
                  <a:pt x="263" y="653"/>
                  <a:pt x="265" y="654"/>
                  <a:pt x="266" y="654"/>
                </a:cubicBezTo>
                <a:cubicBezTo>
                  <a:pt x="266" y="654"/>
                  <a:pt x="267" y="654"/>
                  <a:pt x="267" y="654"/>
                </a:cubicBezTo>
                <a:cubicBezTo>
                  <a:pt x="267" y="654"/>
                  <a:pt x="267" y="654"/>
                  <a:pt x="268" y="655"/>
                </a:cubicBezTo>
                <a:cubicBezTo>
                  <a:pt x="268" y="655"/>
                  <a:pt x="268" y="655"/>
                  <a:pt x="268" y="655"/>
                </a:cubicBezTo>
                <a:cubicBezTo>
                  <a:pt x="269" y="657"/>
                  <a:pt x="269" y="658"/>
                  <a:pt x="270" y="660"/>
                </a:cubicBezTo>
                <a:cubicBezTo>
                  <a:pt x="270" y="660"/>
                  <a:pt x="270" y="660"/>
                  <a:pt x="270" y="661"/>
                </a:cubicBezTo>
                <a:close/>
                <a:moveTo>
                  <a:pt x="271" y="244"/>
                </a:moveTo>
                <a:cubicBezTo>
                  <a:pt x="269" y="246"/>
                  <a:pt x="268" y="248"/>
                  <a:pt x="267" y="250"/>
                </a:cubicBezTo>
                <a:cubicBezTo>
                  <a:pt x="267" y="250"/>
                  <a:pt x="267" y="249"/>
                  <a:pt x="266" y="249"/>
                </a:cubicBezTo>
                <a:cubicBezTo>
                  <a:pt x="268" y="247"/>
                  <a:pt x="268" y="245"/>
                  <a:pt x="268" y="243"/>
                </a:cubicBezTo>
                <a:cubicBezTo>
                  <a:pt x="268" y="241"/>
                  <a:pt x="268" y="239"/>
                  <a:pt x="266" y="237"/>
                </a:cubicBezTo>
                <a:cubicBezTo>
                  <a:pt x="268" y="237"/>
                  <a:pt x="270" y="236"/>
                  <a:pt x="271" y="235"/>
                </a:cubicBezTo>
                <a:cubicBezTo>
                  <a:pt x="271" y="236"/>
                  <a:pt x="272" y="237"/>
                  <a:pt x="272" y="238"/>
                </a:cubicBezTo>
                <a:cubicBezTo>
                  <a:pt x="272" y="240"/>
                  <a:pt x="271" y="241"/>
                  <a:pt x="271" y="243"/>
                </a:cubicBezTo>
                <a:cubicBezTo>
                  <a:pt x="271" y="244"/>
                  <a:pt x="271" y="244"/>
                  <a:pt x="271" y="244"/>
                </a:cubicBezTo>
                <a:close/>
                <a:moveTo>
                  <a:pt x="274" y="328"/>
                </a:moveTo>
                <a:cubicBezTo>
                  <a:pt x="274" y="328"/>
                  <a:pt x="273" y="328"/>
                  <a:pt x="273" y="328"/>
                </a:cubicBezTo>
                <a:cubicBezTo>
                  <a:pt x="273" y="328"/>
                  <a:pt x="273" y="327"/>
                  <a:pt x="273" y="327"/>
                </a:cubicBezTo>
                <a:cubicBezTo>
                  <a:pt x="273" y="327"/>
                  <a:pt x="274" y="328"/>
                  <a:pt x="275" y="328"/>
                </a:cubicBezTo>
                <a:cubicBezTo>
                  <a:pt x="276" y="328"/>
                  <a:pt x="278" y="327"/>
                  <a:pt x="280" y="326"/>
                </a:cubicBezTo>
                <a:cubicBezTo>
                  <a:pt x="279" y="326"/>
                  <a:pt x="279" y="326"/>
                  <a:pt x="279" y="327"/>
                </a:cubicBezTo>
                <a:cubicBezTo>
                  <a:pt x="279" y="327"/>
                  <a:pt x="278" y="328"/>
                  <a:pt x="278" y="328"/>
                </a:cubicBezTo>
                <a:cubicBezTo>
                  <a:pt x="277" y="328"/>
                  <a:pt x="275" y="328"/>
                  <a:pt x="274" y="328"/>
                </a:cubicBezTo>
                <a:close/>
                <a:moveTo>
                  <a:pt x="274" y="298"/>
                </a:moveTo>
                <a:cubicBezTo>
                  <a:pt x="274" y="298"/>
                  <a:pt x="274" y="297"/>
                  <a:pt x="274" y="297"/>
                </a:cubicBezTo>
                <a:cubicBezTo>
                  <a:pt x="274" y="297"/>
                  <a:pt x="274" y="297"/>
                  <a:pt x="274" y="297"/>
                </a:cubicBezTo>
                <a:cubicBezTo>
                  <a:pt x="275" y="297"/>
                  <a:pt x="275" y="298"/>
                  <a:pt x="275" y="298"/>
                </a:cubicBezTo>
                <a:cubicBezTo>
                  <a:pt x="275" y="298"/>
                  <a:pt x="275" y="298"/>
                  <a:pt x="274" y="298"/>
                </a:cubicBezTo>
                <a:cubicBezTo>
                  <a:pt x="274" y="298"/>
                  <a:pt x="274" y="298"/>
                  <a:pt x="274" y="298"/>
                </a:cubicBezTo>
                <a:close/>
                <a:moveTo>
                  <a:pt x="279" y="483"/>
                </a:moveTo>
                <a:cubicBezTo>
                  <a:pt x="279" y="483"/>
                  <a:pt x="279" y="483"/>
                  <a:pt x="279" y="483"/>
                </a:cubicBezTo>
                <a:cubicBezTo>
                  <a:pt x="279" y="483"/>
                  <a:pt x="279" y="483"/>
                  <a:pt x="279" y="484"/>
                </a:cubicBezTo>
                <a:cubicBezTo>
                  <a:pt x="279" y="483"/>
                  <a:pt x="279" y="483"/>
                  <a:pt x="279" y="483"/>
                </a:cubicBezTo>
                <a:close/>
                <a:moveTo>
                  <a:pt x="279" y="479"/>
                </a:moveTo>
                <a:cubicBezTo>
                  <a:pt x="279" y="479"/>
                  <a:pt x="279" y="479"/>
                  <a:pt x="279" y="479"/>
                </a:cubicBezTo>
                <a:cubicBezTo>
                  <a:pt x="280" y="479"/>
                  <a:pt x="280" y="478"/>
                  <a:pt x="280" y="478"/>
                </a:cubicBezTo>
                <a:cubicBezTo>
                  <a:pt x="280" y="478"/>
                  <a:pt x="280" y="478"/>
                  <a:pt x="280" y="478"/>
                </a:cubicBezTo>
                <a:cubicBezTo>
                  <a:pt x="280" y="479"/>
                  <a:pt x="280" y="479"/>
                  <a:pt x="279" y="479"/>
                </a:cubicBezTo>
                <a:close/>
                <a:moveTo>
                  <a:pt x="282" y="490"/>
                </a:moveTo>
                <a:cubicBezTo>
                  <a:pt x="281" y="489"/>
                  <a:pt x="281" y="489"/>
                  <a:pt x="280" y="489"/>
                </a:cubicBezTo>
                <a:cubicBezTo>
                  <a:pt x="280" y="488"/>
                  <a:pt x="280" y="488"/>
                  <a:pt x="280" y="488"/>
                </a:cubicBezTo>
                <a:cubicBezTo>
                  <a:pt x="280" y="487"/>
                  <a:pt x="280" y="487"/>
                  <a:pt x="280" y="487"/>
                </a:cubicBezTo>
                <a:cubicBezTo>
                  <a:pt x="281" y="488"/>
                  <a:pt x="282" y="489"/>
                  <a:pt x="283" y="489"/>
                </a:cubicBezTo>
                <a:cubicBezTo>
                  <a:pt x="282" y="489"/>
                  <a:pt x="282" y="490"/>
                  <a:pt x="282" y="490"/>
                </a:cubicBezTo>
                <a:close/>
                <a:moveTo>
                  <a:pt x="283" y="223"/>
                </a:moveTo>
                <a:cubicBezTo>
                  <a:pt x="282" y="222"/>
                  <a:pt x="282" y="222"/>
                  <a:pt x="281" y="222"/>
                </a:cubicBezTo>
                <a:cubicBezTo>
                  <a:pt x="278" y="222"/>
                  <a:pt x="275" y="224"/>
                  <a:pt x="274" y="227"/>
                </a:cubicBezTo>
                <a:cubicBezTo>
                  <a:pt x="273" y="227"/>
                  <a:pt x="273" y="227"/>
                  <a:pt x="273" y="228"/>
                </a:cubicBezTo>
                <a:cubicBezTo>
                  <a:pt x="273" y="226"/>
                  <a:pt x="271" y="224"/>
                  <a:pt x="269" y="223"/>
                </a:cubicBezTo>
                <a:cubicBezTo>
                  <a:pt x="270" y="223"/>
                  <a:pt x="270" y="223"/>
                  <a:pt x="270" y="223"/>
                </a:cubicBezTo>
                <a:cubicBezTo>
                  <a:pt x="270" y="223"/>
                  <a:pt x="271" y="223"/>
                  <a:pt x="271" y="223"/>
                </a:cubicBezTo>
                <a:cubicBezTo>
                  <a:pt x="274" y="223"/>
                  <a:pt x="276" y="222"/>
                  <a:pt x="278" y="221"/>
                </a:cubicBezTo>
                <a:cubicBezTo>
                  <a:pt x="279" y="222"/>
                  <a:pt x="281" y="222"/>
                  <a:pt x="283" y="222"/>
                </a:cubicBezTo>
                <a:cubicBezTo>
                  <a:pt x="283" y="222"/>
                  <a:pt x="283" y="223"/>
                  <a:pt x="283" y="223"/>
                </a:cubicBezTo>
                <a:close/>
                <a:moveTo>
                  <a:pt x="288" y="522"/>
                </a:moveTo>
                <a:cubicBezTo>
                  <a:pt x="288" y="521"/>
                  <a:pt x="288" y="520"/>
                  <a:pt x="288" y="519"/>
                </a:cubicBezTo>
                <a:cubicBezTo>
                  <a:pt x="288" y="518"/>
                  <a:pt x="288" y="517"/>
                  <a:pt x="288" y="517"/>
                </a:cubicBezTo>
                <a:cubicBezTo>
                  <a:pt x="288" y="516"/>
                  <a:pt x="288" y="516"/>
                  <a:pt x="288" y="516"/>
                </a:cubicBezTo>
                <a:cubicBezTo>
                  <a:pt x="288" y="518"/>
                  <a:pt x="289" y="519"/>
                  <a:pt x="289" y="520"/>
                </a:cubicBezTo>
                <a:cubicBezTo>
                  <a:pt x="289" y="521"/>
                  <a:pt x="288" y="521"/>
                  <a:pt x="288" y="522"/>
                </a:cubicBezTo>
                <a:close/>
                <a:moveTo>
                  <a:pt x="288" y="188"/>
                </a:moveTo>
                <a:cubicBezTo>
                  <a:pt x="284" y="188"/>
                  <a:pt x="280" y="191"/>
                  <a:pt x="279" y="195"/>
                </a:cubicBezTo>
                <a:cubicBezTo>
                  <a:pt x="279" y="195"/>
                  <a:pt x="279" y="195"/>
                  <a:pt x="279" y="195"/>
                </a:cubicBezTo>
                <a:cubicBezTo>
                  <a:pt x="280" y="194"/>
                  <a:pt x="280" y="193"/>
                  <a:pt x="280" y="191"/>
                </a:cubicBezTo>
                <a:cubicBezTo>
                  <a:pt x="280" y="191"/>
                  <a:pt x="280" y="191"/>
                  <a:pt x="280" y="191"/>
                </a:cubicBezTo>
                <a:cubicBezTo>
                  <a:pt x="281" y="190"/>
                  <a:pt x="282" y="189"/>
                  <a:pt x="283" y="188"/>
                </a:cubicBezTo>
                <a:cubicBezTo>
                  <a:pt x="286" y="188"/>
                  <a:pt x="288" y="185"/>
                  <a:pt x="289" y="182"/>
                </a:cubicBezTo>
                <a:cubicBezTo>
                  <a:pt x="289" y="182"/>
                  <a:pt x="289" y="182"/>
                  <a:pt x="289" y="182"/>
                </a:cubicBezTo>
                <a:cubicBezTo>
                  <a:pt x="289" y="187"/>
                  <a:pt x="292" y="190"/>
                  <a:pt x="296" y="190"/>
                </a:cubicBezTo>
                <a:cubicBezTo>
                  <a:pt x="297" y="190"/>
                  <a:pt x="297" y="190"/>
                  <a:pt x="297" y="190"/>
                </a:cubicBezTo>
                <a:cubicBezTo>
                  <a:pt x="297" y="190"/>
                  <a:pt x="298" y="190"/>
                  <a:pt x="298" y="190"/>
                </a:cubicBezTo>
                <a:cubicBezTo>
                  <a:pt x="297" y="191"/>
                  <a:pt x="297" y="192"/>
                  <a:pt x="297" y="193"/>
                </a:cubicBezTo>
                <a:cubicBezTo>
                  <a:pt x="297" y="196"/>
                  <a:pt x="298" y="198"/>
                  <a:pt x="300" y="200"/>
                </a:cubicBezTo>
                <a:cubicBezTo>
                  <a:pt x="299" y="200"/>
                  <a:pt x="299" y="199"/>
                  <a:pt x="299" y="199"/>
                </a:cubicBezTo>
                <a:cubicBezTo>
                  <a:pt x="298" y="199"/>
                  <a:pt x="298" y="200"/>
                  <a:pt x="297" y="200"/>
                </a:cubicBezTo>
                <a:cubicBezTo>
                  <a:pt x="298" y="199"/>
                  <a:pt x="298" y="198"/>
                  <a:pt x="298" y="198"/>
                </a:cubicBezTo>
                <a:cubicBezTo>
                  <a:pt x="298" y="193"/>
                  <a:pt x="293" y="188"/>
                  <a:pt x="288" y="188"/>
                </a:cubicBezTo>
                <a:close/>
                <a:moveTo>
                  <a:pt x="297" y="656"/>
                </a:moveTo>
                <a:cubicBezTo>
                  <a:pt x="297" y="656"/>
                  <a:pt x="296" y="656"/>
                  <a:pt x="296" y="656"/>
                </a:cubicBezTo>
                <a:cubicBezTo>
                  <a:pt x="297" y="656"/>
                  <a:pt x="297" y="655"/>
                  <a:pt x="297" y="655"/>
                </a:cubicBezTo>
                <a:cubicBezTo>
                  <a:pt x="297" y="655"/>
                  <a:pt x="297" y="656"/>
                  <a:pt x="298" y="656"/>
                </a:cubicBezTo>
                <a:cubicBezTo>
                  <a:pt x="297" y="656"/>
                  <a:pt x="297" y="656"/>
                  <a:pt x="297" y="656"/>
                </a:cubicBezTo>
                <a:close/>
                <a:moveTo>
                  <a:pt x="301" y="560"/>
                </a:moveTo>
                <a:cubicBezTo>
                  <a:pt x="300" y="559"/>
                  <a:pt x="300" y="559"/>
                  <a:pt x="299" y="559"/>
                </a:cubicBezTo>
                <a:cubicBezTo>
                  <a:pt x="299" y="559"/>
                  <a:pt x="299" y="559"/>
                  <a:pt x="299" y="558"/>
                </a:cubicBezTo>
                <a:cubicBezTo>
                  <a:pt x="299" y="558"/>
                  <a:pt x="300" y="558"/>
                  <a:pt x="301" y="558"/>
                </a:cubicBezTo>
                <a:cubicBezTo>
                  <a:pt x="301" y="559"/>
                  <a:pt x="301" y="559"/>
                  <a:pt x="302" y="560"/>
                </a:cubicBezTo>
                <a:cubicBezTo>
                  <a:pt x="302" y="560"/>
                  <a:pt x="301" y="560"/>
                  <a:pt x="301" y="560"/>
                </a:cubicBezTo>
                <a:close/>
                <a:moveTo>
                  <a:pt x="302" y="604"/>
                </a:move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lose/>
                <a:moveTo>
                  <a:pt x="304" y="154"/>
                </a:moveTo>
                <a:cubicBezTo>
                  <a:pt x="302" y="154"/>
                  <a:pt x="301" y="154"/>
                  <a:pt x="299" y="154"/>
                </a:cubicBezTo>
                <a:cubicBezTo>
                  <a:pt x="299" y="154"/>
                  <a:pt x="299" y="154"/>
                  <a:pt x="299" y="154"/>
                </a:cubicBezTo>
                <a:cubicBezTo>
                  <a:pt x="301" y="153"/>
                  <a:pt x="302" y="152"/>
                  <a:pt x="304" y="151"/>
                </a:cubicBezTo>
                <a:cubicBezTo>
                  <a:pt x="304" y="151"/>
                  <a:pt x="303" y="152"/>
                  <a:pt x="303" y="153"/>
                </a:cubicBezTo>
                <a:cubicBezTo>
                  <a:pt x="303" y="153"/>
                  <a:pt x="304" y="153"/>
                  <a:pt x="304" y="154"/>
                </a:cubicBezTo>
                <a:close/>
                <a:moveTo>
                  <a:pt x="304" y="129"/>
                </a:moveTo>
                <a:cubicBezTo>
                  <a:pt x="304" y="129"/>
                  <a:pt x="305" y="128"/>
                  <a:pt x="306" y="128"/>
                </a:cubicBezTo>
                <a:cubicBezTo>
                  <a:pt x="306" y="128"/>
                  <a:pt x="306" y="128"/>
                  <a:pt x="306" y="128"/>
                </a:cubicBezTo>
                <a:cubicBezTo>
                  <a:pt x="305" y="128"/>
                  <a:pt x="305" y="129"/>
                  <a:pt x="304" y="129"/>
                </a:cubicBezTo>
                <a:cubicBezTo>
                  <a:pt x="304" y="129"/>
                  <a:pt x="304" y="129"/>
                  <a:pt x="304" y="129"/>
                </a:cubicBezTo>
                <a:close/>
                <a:moveTo>
                  <a:pt x="306" y="145"/>
                </a:moveTo>
                <a:cubicBezTo>
                  <a:pt x="307" y="145"/>
                  <a:pt x="307" y="146"/>
                  <a:pt x="308" y="146"/>
                </a:cubicBezTo>
                <a:cubicBezTo>
                  <a:pt x="307" y="146"/>
                  <a:pt x="306" y="146"/>
                  <a:pt x="306" y="147"/>
                </a:cubicBezTo>
                <a:cubicBezTo>
                  <a:pt x="306" y="147"/>
                  <a:pt x="306" y="146"/>
                  <a:pt x="306" y="145"/>
                </a:cubicBezTo>
                <a:close/>
                <a:moveTo>
                  <a:pt x="308" y="443"/>
                </a:moveTo>
                <a:cubicBezTo>
                  <a:pt x="308" y="443"/>
                  <a:pt x="308" y="443"/>
                  <a:pt x="309" y="443"/>
                </a:cubicBezTo>
                <a:cubicBezTo>
                  <a:pt x="308" y="443"/>
                  <a:pt x="308" y="443"/>
                  <a:pt x="308" y="443"/>
                </a:cubicBezTo>
                <a:cubicBezTo>
                  <a:pt x="308" y="443"/>
                  <a:pt x="308" y="443"/>
                  <a:pt x="308" y="443"/>
                </a:cubicBezTo>
                <a:close/>
                <a:moveTo>
                  <a:pt x="309" y="489"/>
                </a:moveTo>
                <a:cubicBezTo>
                  <a:pt x="309" y="489"/>
                  <a:pt x="309" y="489"/>
                  <a:pt x="309" y="488"/>
                </a:cubicBezTo>
                <a:cubicBezTo>
                  <a:pt x="309" y="488"/>
                  <a:pt x="309" y="488"/>
                  <a:pt x="309" y="487"/>
                </a:cubicBezTo>
                <a:cubicBezTo>
                  <a:pt x="312" y="487"/>
                  <a:pt x="314" y="484"/>
                  <a:pt x="314" y="481"/>
                </a:cubicBezTo>
                <a:cubicBezTo>
                  <a:pt x="314" y="482"/>
                  <a:pt x="315" y="482"/>
                  <a:pt x="315" y="482"/>
                </a:cubicBezTo>
                <a:cubicBezTo>
                  <a:pt x="316" y="483"/>
                  <a:pt x="316" y="485"/>
                  <a:pt x="317" y="486"/>
                </a:cubicBezTo>
                <a:cubicBezTo>
                  <a:pt x="317" y="486"/>
                  <a:pt x="317" y="486"/>
                  <a:pt x="317" y="486"/>
                </a:cubicBezTo>
                <a:cubicBezTo>
                  <a:pt x="317" y="486"/>
                  <a:pt x="316" y="486"/>
                  <a:pt x="315" y="486"/>
                </a:cubicBezTo>
                <a:cubicBezTo>
                  <a:pt x="313" y="486"/>
                  <a:pt x="310" y="487"/>
                  <a:pt x="309" y="489"/>
                </a:cubicBezTo>
                <a:cubicBezTo>
                  <a:pt x="309" y="489"/>
                  <a:pt x="309" y="489"/>
                  <a:pt x="309" y="489"/>
                </a:cubicBezTo>
                <a:close/>
                <a:moveTo>
                  <a:pt x="314" y="444"/>
                </a:moveTo>
                <a:cubicBezTo>
                  <a:pt x="313" y="444"/>
                  <a:pt x="312" y="443"/>
                  <a:pt x="311" y="443"/>
                </a:cubicBezTo>
                <a:cubicBezTo>
                  <a:pt x="312" y="443"/>
                  <a:pt x="313" y="443"/>
                  <a:pt x="314" y="443"/>
                </a:cubicBezTo>
                <a:cubicBezTo>
                  <a:pt x="314" y="443"/>
                  <a:pt x="314" y="443"/>
                  <a:pt x="314" y="443"/>
                </a:cubicBezTo>
                <a:cubicBezTo>
                  <a:pt x="314" y="443"/>
                  <a:pt x="314" y="444"/>
                  <a:pt x="314" y="444"/>
                </a:cubicBezTo>
                <a:close/>
                <a:moveTo>
                  <a:pt x="310" y="637"/>
                </a:moveTo>
                <a:cubicBezTo>
                  <a:pt x="310" y="637"/>
                  <a:pt x="310" y="637"/>
                  <a:pt x="310" y="637"/>
                </a:cubicBezTo>
                <a:cubicBezTo>
                  <a:pt x="310" y="637"/>
                  <a:pt x="309" y="637"/>
                  <a:pt x="309" y="637"/>
                </a:cubicBezTo>
                <a:cubicBezTo>
                  <a:pt x="309" y="637"/>
                  <a:pt x="309" y="637"/>
                  <a:pt x="309" y="637"/>
                </a:cubicBezTo>
                <a:cubicBezTo>
                  <a:pt x="309" y="636"/>
                  <a:pt x="309" y="636"/>
                  <a:pt x="309" y="635"/>
                </a:cubicBezTo>
                <a:cubicBezTo>
                  <a:pt x="309" y="635"/>
                  <a:pt x="310" y="636"/>
                  <a:pt x="310" y="636"/>
                </a:cubicBezTo>
                <a:cubicBezTo>
                  <a:pt x="310" y="636"/>
                  <a:pt x="310" y="637"/>
                  <a:pt x="310" y="637"/>
                </a:cubicBezTo>
                <a:cubicBezTo>
                  <a:pt x="310" y="637"/>
                  <a:pt x="310" y="637"/>
                  <a:pt x="310" y="637"/>
                </a:cubicBezTo>
                <a:close/>
                <a:moveTo>
                  <a:pt x="310" y="515"/>
                </a:moveTo>
                <a:cubicBezTo>
                  <a:pt x="310" y="514"/>
                  <a:pt x="311" y="513"/>
                  <a:pt x="311" y="513"/>
                </a:cubicBezTo>
                <a:cubicBezTo>
                  <a:pt x="311" y="513"/>
                  <a:pt x="311" y="513"/>
                  <a:pt x="311" y="513"/>
                </a:cubicBezTo>
                <a:cubicBezTo>
                  <a:pt x="311" y="513"/>
                  <a:pt x="311" y="513"/>
                  <a:pt x="312" y="513"/>
                </a:cubicBezTo>
                <a:cubicBezTo>
                  <a:pt x="311" y="514"/>
                  <a:pt x="311" y="514"/>
                  <a:pt x="310" y="515"/>
                </a:cubicBezTo>
                <a:close/>
                <a:moveTo>
                  <a:pt x="315" y="678"/>
                </a:moveTo>
                <a:cubicBezTo>
                  <a:pt x="315" y="677"/>
                  <a:pt x="316" y="677"/>
                  <a:pt x="316" y="677"/>
                </a:cubicBezTo>
                <a:cubicBezTo>
                  <a:pt x="316" y="678"/>
                  <a:pt x="317" y="678"/>
                  <a:pt x="317" y="678"/>
                </a:cubicBezTo>
                <a:cubicBezTo>
                  <a:pt x="317" y="678"/>
                  <a:pt x="316" y="678"/>
                  <a:pt x="315" y="678"/>
                </a:cubicBezTo>
                <a:close/>
                <a:moveTo>
                  <a:pt x="317" y="375"/>
                </a:moveTo>
                <a:cubicBezTo>
                  <a:pt x="317" y="375"/>
                  <a:pt x="317" y="375"/>
                  <a:pt x="316" y="375"/>
                </a:cubicBezTo>
                <a:cubicBezTo>
                  <a:pt x="316" y="375"/>
                  <a:pt x="316" y="375"/>
                  <a:pt x="315" y="375"/>
                </a:cubicBezTo>
                <a:cubicBezTo>
                  <a:pt x="315" y="374"/>
                  <a:pt x="315" y="374"/>
                  <a:pt x="314" y="373"/>
                </a:cubicBezTo>
                <a:cubicBezTo>
                  <a:pt x="314" y="373"/>
                  <a:pt x="315" y="373"/>
                  <a:pt x="315" y="372"/>
                </a:cubicBezTo>
                <a:cubicBezTo>
                  <a:pt x="315" y="372"/>
                  <a:pt x="316" y="373"/>
                  <a:pt x="316" y="373"/>
                </a:cubicBezTo>
                <a:cubicBezTo>
                  <a:pt x="316" y="373"/>
                  <a:pt x="316" y="372"/>
                  <a:pt x="317" y="372"/>
                </a:cubicBezTo>
                <a:cubicBezTo>
                  <a:pt x="317" y="373"/>
                  <a:pt x="317" y="374"/>
                  <a:pt x="317" y="374"/>
                </a:cubicBezTo>
                <a:cubicBezTo>
                  <a:pt x="317" y="374"/>
                  <a:pt x="317" y="375"/>
                  <a:pt x="317" y="375"/>
                </a:cubicBezTo>
                <a:close/>
                <a:moveTo>
                  <a:pt x="316" y="348"/>
                </a:moveTo>
                <a:cubicBezTo>
                  <a:pt x="316" y="347"/>
                  <a:pt x="316" y="347"/>
                  <a:pt x="316" y="346"/>
                </a:cubicBezTo>
                <a:cubicBezTo>
                  <a:pt x="316" y="346"/>
                  <a:pt x="316" y="346"/>
                  <a:pt x="316" y="347"/>
                </a:cubicBezTo>
                <a:cubicBezTo>
                  <a:pt x="316" y="347"/>
                  <a:pt x="316" y="347"/>
                  <a:pt x="316" y="348"/>
                </a:cubicBezTo>
                <a:cubicBezTo>
                  <a:pt x="316" y="348"/>
                  <a:pt x="316" y="348"/>
                  <a:pt x="316" y="348"/>
                </a:cubicBezTo>
                <a:close/>
                <a:moveTo>
                  <a:pt x="321" y="281"/>
                </a:moveTo>
                <a:cubicBezTo>
                  <a:pt x="321" y="281"/>
                  <a:pt x="320" y="281"/>
                  <a:pt x="320" y="281"/>
                </a:cubicBezTo>
                <a:cubicBezTo>
                  <a:pt x="315" y="281"/>
                  <a:pt x="312" y="284"/>
                  <a:pt x="312" y="289"/>
                </a:cubicBezTo>
                <a:cubicBezTo>
                  <a:pt x="312" y="289"/>
                  <a:pt x="312" y="289"/>
                  <a:pt x="312" y="289"/>
                </a:cubicBezTo>
                <a:cubicBezTo>
                  <a:pt x="311" y="289"/>
                  <a:pt x="310" y="290"/>
                  <a:pt x="310" y="291"/>
                </a:cubicBezTo>
                <a:cubicBezTo>
                  <a:pt x="309" y="290"/>
                  <a:pt x="309" y="290"/>
                  <a:pt x="308" y="289"/>
                </a:cubicBezTo>
                <a:cubicBezTo>
                  <a:pt x="308" y="288"/>
                  <a:pt x="307" y="287"/>
                  <a:pt x="306" y="286"/>
                </a:cubicBezTo>
                <a:cubicBezTo>
                  <a:pt x="307" y="285"/>
                  <a:pt x="308" y="284"/>
                  <a:pt x="308" y="283"/>
                </a:cubicBezTo>
                <a:cubicBezTo>
                  <a:pt x="312" y="281"/>
                  <a:pt x="315" y="277"/>
                  <a:pt x="315" y="273"/>
                </a:cubicBezTo>
                <a:cubicBezTo>
                  <a:pt x="317" y="274"/>
                  <a:pt x="319" y="275"/>
                  <a:pt x="321" y="275"/>
                </a:cubicBezTo>
                <a:cubicBezTo>
                  <a:pt x="321" y="275"/>
                  <a:pt x="322" y="275"/>
                  <a:pt x="322" y="275"/>
                </a:cubicBezTo>
                <a:cubicBezTo>
                  <a:pt x="322" y="275"/>
                  <a:pt x="322" y="276"/>
                  <a:pt x="322" y="277"/>
                </a:cubicBezTo>
                <a:cubicBezTo>
                  <a:pt x="322" y="278"/>
                  <a:pt x="322" y="279"/>
                  <a:pt x="322" y="281"/>
                </a:cubicBezTo>
                <a:cubicBezTo>
                  <a:pt x="322" y="281"/>
                  <a:pt x="321" y="281"/>
                  <a:pt x="321" y="281"/>
                </a:cubicBezTo>
                <a:close/>
                <a:moveTo>
                  <a:pt x="324" y="197"/>
                </a:moveTo>
                <a:cubicBezTo>
                  <a:pt x="324" y="197"/>
                  <a:pt x="324" y="198"/>
                  <a:pt x="324" y="198"/>
                </a:cubicBezTo>
                <a:cubicBezTo>
                  <a:pt x="323" y="197"/>
                  <a:pt x="321" y="195"/>
                  <a:pt x="319" y="195"/>
                </a:cubicBezTo>
                <a:cubicBezTo>
                  <a:pt x="320" y="194"/>
                  <a:pt x="321" y="194"/>
                  <a:pt x="322" y="193"/>
                </a:cubicBezTo>
                <a:cubicBezTo>
                  <a:pt x="323" y="192"/>
                  <a:pt x="324" y="192"/>
                  <a:pt x="325" y="191"/>
                </a:cubicBezTo>
                <a:cubicBezTo>
                  <a:pt x="325" y="191"/>
                  <a:pt x="326" y="191"/>
                  <a:pt x="326" y="192"/>
                </a:cubicBezTo>
                <a:cubicBezTo>
                  <a:pt x="325" y="193"/>
                  <a:pt x="324" y="195"/>
                  <a:pt x="324" y="197"/>
                </a:cubicBezTo>
                <a:close/>
                <a:moveTo>
                  <a:pt x="324" y="50"/>
                </a:moveTo>
                <a:cubicBezTo>
                  <a:pt x="324" y="50"/>
                  <a:pt x="324" y="49"/>
                  <a:pt x="323" y="48"/>
                </a:cubicBezTo>
                <a:cubicBezTo>
                  <a:pt x="324" y="48"/>
                  <a:pt x="326" y="48"/>
                  <a:pt x="327" y="47"/>
                </a:cubicBezTo>
                <a:cubicBezTo>
                  <a:pt x="327" y="47"/>
                  <a:pt x="327" y="47"/>
                  <a:pt x="327" y="47"/>
                </a:cubicBezTo>
                <a:cubicBezTo>
                  <a:pt x="326" y="48"/>
                  <a:pt x="325" y="49"/>
                  <a:pt x="324" y="50"/>
                </a:cubicBezTo>
                <a:close/>
                <a:moveTo>
                  <a:pt x="456" y="81"/>
                </a:moveTo>
                <a:cubicBezTo>
                  <a:pt x="456" y="81"/>
                  <a:pt x="456" y="81"/>
                  <a:pt x="457" y="81"/>
                </a:cubicBezTo>
                <a:cubicBezTo>
                  <a:pt x="456" y="81"/>
                  <a:pt x="456" y="81"/>
                  <a:pt x="456" y="81"/>
                </a:cubicBezTo>
                <a:cubicBezTo>
                  <a:pt x="456" y="81"/>
                  <a:pt x="456" y="81"/>
                  <a:pt x="456" y="81"/>
                </a:cubicBezTo>
                <a:close/>
                <a:moveTo>
                  <a:pt x="447" y="45"/>
                </a:moveTo>
                <a:cubicBezTo>
                  <a:pt x="447" y="45"/>
                  <a:pt x="447" y="45"/>
                  <a:pt x="448" y="45"/>
                </a:cubicBezTo>
                <a:cubicBezTo>
                  <a:pt x="447" y="45"/>
                  <a:pt x="447" y="45"/>
                  <a:pt x="447" y="45"/>
                </a:cubicBezTo>
                <a:cubicBezTo>
                  <a:pt x="447" y="45"/>
                  <a:pt x="447" y="45"/>
                  <a:pt x="447" y="45"/>
                </a:cubicBezTo>
                <a:close/>
                <a:moveTo>
                  <a:pt x="444" y="65"/>
                </a:moveTo>
                <a:cubicBezTo>
                  <a:pt x="445" y="65"/>
                  <a:pt x="445" y="65"/>
                  <a:pt x="445" y="66"/>
                </a:cubicBezTo>
                <a:cubicBezTo>
                  <a:pt x="446" y="68"/>
                  <a:pt x="449" y="70"/>
                  <a:pt x="452" y="70"/>
                </a:cubicBezTo>
                <a:cubicBezTo>
                  <a:pt x="453" y="70"/>
                  <a:pt x="453" y="70"/>
                  <a:pt x="454" y="70"/>
                </a:cubicBezTo>
                <a:cubicBezTo>
                  <a:pt x="453" y="71"/>
                  <a:pt x="453" y="72"/>
                  <a:pt x="453" y="74"/>
                </a:cubicBezTo>
                <a:cubicBezTo>
                  <a:pt x="452" y="73"/>
                  <a:pt x="451" y="73"/>
                  <a:pt x="449" y="73"/>
                </a:cubicBezTo>
                <a:cubicBezTo>
                  <a:pt x="448" y="70"/>
                  <a:pt x="446" y="68"/>
                  <a:pt x="443" y="68"/>
                </a:cubicBezTo>
                <a:cubicBezTo>
                  <a:pt x="444" y="67"/>
                  <a:pt x="444" y="66"/>
                  <a:pt x="444" y="65"/>
                </a:cubicBezTo>
                <a:close/>
                <a:moveTo>
                  <a:pt x="442" y="90"/>
                </a:moveTo>
                <a:cubicBezTo>
                  <a:pt x="444" y="90"/>
                  <a:pt x="447" y="89"/>
                  <a:pt x="448" y="87"/>
                </a:cubicBezTo>
                <a:cubicBezTo>
                  <a:pt x="448" y="87"/>
                  <a:pt x="449" y="87"/>
                  <a:pt x="449" y="87"/>
                </a:cubicBezTo>
                <a:cubicBezTo>
                  <a:pt x="449" y="87"/>
                  <a:pt x="449" y="87"/>
                  <a:pt x="449" y="87"/>
                </a:cubicBezTo>
                <a:cubicBezTo>
                  <a:pt x="447" y="89"/>
                  <a:pt x="446" y="91"/>
                  <a:pt x="446" y="93"/>
                </a:cubicBezTo>
                <a:cubicBezTo>
                  <a:pt x="445" y="94"/>
                  <a:pt x="444" y="95"/>
                  <a:pt x="444" y="95"/>
                </a:cubicBezTo>
                <a:cubicBezTo>
                  <a:pt x="444" y="93"/>
                  <a:pt x="442" y="91"/>
                  <a:pt x="441" y="90"/>
                </a:cubicBezTo>
                <a:cubicBezTo>
                  <a:pt x="441" y="90"/>
                  <a:pt x="441" y="90"/>
                  <a:pt x="442" y="90"/>
                </a:cubicBezTo>
                <a:close/>
                <a:moveTo>
                  <a:pt x="450" y="219"/>
                </a:moveTo>
                <a:cubicBezTo>
                  <a:pt x="450" y="219"/>
                  <a:pt x="449" y="219"/>
                  <a:pt x="449" y="220"/>
                </a:cubicBezTo>
                <a:cubicBezTo>
                  <a:pt x="449" y="220"/>
                  <a:pt x="448" y="221"/>
                  <a:pt x="448" y="221"/>
                </a:cubicBezTo>
                <a:cubicBezTo>
                  <a:pt x="448" y="221"/>
                  <a:pt x="448" y="221"/>
                  <a:pt x="448" y="221"/>
                </a:cubicBezTo>
                <a:cubicBezTo>
                  <a:pt x="448" y="221"/>
                  <a:pt x="448" y="221"/>
                  <a:pt x="448" y="221"/>
                </a:cubicBezTo>
                <a:cubicBezTo>
                  <a:pt x="448" y="220"/>
                  <a:pt x="448" y="220"/>
                  <a:pt x="448" y="220"/>
                </a:cubicBezTo>
                <a:cubicBezTo>
                  <a:pt x="448" y="219"/>
                  <a:pt x="448" y="218"/>
                  <a:pt x="448" y="217"/>
                </a:cubicBezTo>
                <a:cubicBezTo>
                  <a:pt x="448" y="215"/>
                  <a:pt x="447" y="214"/>
                  <a:pt x="447" y="212"/>
                </a:cubicBezTo>
                <a:cubicBezTo>
                  <a:pt x="447" y="212"/>
                  <a:pt x="447" y="213"/>
                  <a:pt x="448" y="213"/>
                </a:cubicBezTo>
                <a:cubicBezTo>
                  <a:pt x="448" y="213"/>
                  <a:pt x="448" y="213"/>
                  <a:pt x="448" y="213"/>
                </a:cubicBezTo>
                <a:cubicBezTo>
                  <a:pt x="448" y="213"/>
                  <a:pt x="448" y="213"/>
                  <a:pt x="448" y="214"/>
                </a:cubicBezTo>
                <a:cubicBezTo>
                  <a:pt x="448" y="216"/>
                  <a:pt x="449" y="217"/>
                  <a:pt x="450" y="219"/>
                </a:cubicBezTo>
                <a:close/>
                <a:moveTo>
                  <a:pt x="449" y="191"/>
                </a:moveTo>
                <a:cubicBezTo>
                  <a:pt x="449" y="191"/>
                  <a:pt x="449" y="191"/>
                  <a:pt x="449" y="191"/>
                </a:cubicBezTo>
                <a:cubicBezTo>
                  <a:pt x="449" y="191"/>
                  <a:pt x="449" y="191"/>
                  <a:pt x="449" y="191"/>
                </a:cubicBezTo>
                <a:cubicBezTo>
                  <a:pt x="449" y="191"/>
                  <a:pt x="449" y="191"/>
                  <a:pt x="449" y="191"/>
                </a:cubicBezTo>
                <a:close/>
                <a:moveTo>
                  <a:pt x="451" y="297"/>
                </a:moveTo>
                <a:cubicBezTo>
                  <a:pt x="451" y="297"/>
                  <a:pt x="451" y="297"/>
                  <a:pt x="451" y="297"/>
                </a:cubicBezTo>
                <a:cubicBezTo>
                  <a:pt x="450" y="298"/>
                  <a:pt x="450" y="299"/>
                  <a:pt x="450" y="300"/>
                </a:cubicBezTo>
                <a:cubicBezTo>
                  <a:pt x="450" y="300"/>
                  <a:pt x="449" y="300"/>
                  <a:pt x="449" y="300"/>
                </a:cubicBezTo>
                <a:cubicBezTo>
                  <a:pt x="449" y="300"/>
                  <a:pt x="449" y="300"/>
                  <a:pt x="449" y="300"/>
                </a:cubicBezTo>
                <a:cubicBezTo>
                  <a:pt x="449" y="300"/>
                  <a:pt x="449" y="299"/>
                  <a:pt x="449" y="299"/>
                </a:cubicBezTo>
                <a:cubicBezTo>
                  <a:pt x="449" y="298"/>
                  <a:pt x="450" y="298"/>
                  <a:pt x="451" y="297"/>
                </a:cubicBezTo>
                <a:close/>
                <a:moveTo>
                  <a:pt x="444" y="239"/>
                </a:moveTo>
                <a:cubicBezTo>
                  <a:pt x="445" y="239"/>
                  <a:pt x="445" y="239"/>
                  <a:pt x="445" y="239"/>
                </a:cubicBezTo>
                <a:cubicBezTo>
                  <a:pt x="445" y="239"/>
                  <a:pt x="445" y="240"/>
                  <a:pt x="445" y="241"/>
                </a:cubicBezTo>
                <a:cubicBezTo>
                  <a:pt x="445" y="242"/>
                  <a:pt x="445" y="242"/>
                  <a:pt x="445" y="242"/>
                </a:cubicBezTo>
                <a:cubicBezTo>
                  <a:pt x="445" y="241"/>
                  <a:pt x="445" y="241"/>
                  <a:pt x="445" y="241"/>
                </a:cubicBezTo>
                <a:cubicBezTo>
                  <a:pt x="445" y="240"/>
                  <a:pt x="445" y="240"/>
                  <a:pt x="444" y="239"/>
                </a:cubicBezTo>
                <a:close/>
                <a:moveTo>
                  <a:pt x="441" y="193"/>
                </a:moveTo>
                <a:cubicBezTo>
                  <a:pt x="442" y="192"/>
                  <a:pt x="442" y="191"/>
                  <a:pt x="442" y="191"/>
                </a:cubicBezTo>
                <a:cubicBezTo>
                  <a:pt x="442" y="190"/>
                  <a:pt x="442" y="190"/>
                  <a:pt x="442" y="190"/>
                </a:cubicBezTo>
                <a:cubicBezTo>
                  <a:pt x="443" y="191"/>
                  <a:pt x="444" y="191"/>
                  <a:pt x="445" y="191"/>
                </a:cubicBezTo>
                <a:cubicBezTo>
                  <a:pt x="445" y="191"/>
                  <a:pt x="445" y="191"/>
                  <a:pt x="446" y="191"/>
                </a:cubicBezTo>
                <a:cubicBezTo>
                  <a:pt x="446" y="191"/>
                  <a:pt x="446" y="191"/>
                  <a:pt x="447" y="191"/>
                </a:cubicBezTo>
                <a:cubicBezTo>
                  <a:pt x="445" y="191"/>
                  <a:pt x="443" y="192"/>
                  <a:pt x="441" y="193"/>
                </a:cubicBezTo>
                <a:close/>
                <a:moveTo>
                  <a:pt x="438" y="53"/>
                </a:moveTo>
                <a:cubicBezTo>
                  <a:pt x="438" y="53"/>
                  <a:pt x="439" y="53"/>
                  <a:pt x="440" y="53"/>
                </a:cubicBezTo>
                <a:cubicBezTo>
                  <a:pt x="440" y="53"/>
                  <a:pt x="440" y="54"/>
                  <a:pt x="440" y="54"/>
                </a:cubicBezTo>
                <a:cubicBezTo>
                  <a:pt x="440" y="54"/>
                  <a:pt x="440" y="55"/>
                  <a:pt x="440" y="56"/>
                </a:cubicBezTo>
                <a:cubicBezTo>
                  <a:pt x="439" y="55"/>
                  <a:pt x="438" y="55"/>
                  <a:pt x="437" y="55"/>
                </a:cubicBezTo>
                <a:cubicBezTo>
                  <a:pt x="437" y="55"/>
                  <a:pt x="437" y="55"/>
                  <a:pt x="437" y="55"/>
                </a:cubicBezTo>
                <a:cubicBezTo>
                  <a:pt x="437" y="55"/>
                  <a:pt x="437" y="55"/>
                  <a:pt x="437" y="54"/>
                </a:cubicBezTo>
                <a:cubicBezTo>
                  <a:pt x="437" y="54"/>
                  <a:pt x="437" y="54"/>
                  <a:pt x="437" y="53"/>
                </a:cubicBezTo>
                <a:cubicBezTo>
                  <a:pt x="437" y="53"/>
                  <a:pt x="437" y="53"/>
                  <a:pt x="438" y="53"/>
                </a:cubicBezTo>
                <a:close/>
                <a:moveTo>
                  <a:pt x="421" y="34"/>
                </a:moveTo>
                <a:cubicBezTo>
                  <a:pt x="422" y="34"/>
                  <a:pt x="423" y="34"/>
                  <a:pt x="424" y="34"/>
                </a:cubicBezTo>
                <a:cubicBezTo>
                  <a:pt x="423" y="35"/>
                  <a:pt x="422" y="37"/>
                  <a:pt x="422" y="39"/>
                </a:cubicBezTo>
                <a:cubicBezTo>
                  <a:pt x="421" y="38"/>
                  <a:pt x="419" y="37"/>
                  <a:pt x="417" y="37"/>
                </a:cubicBezTo>
                <a:cubicBezTo>
                  <a:pt x="417" y="37"/>
                  <a:pt x="417" y="37"/>
                  <a:pt x="417" y="37"/>
                </a:cubicBezTo>
                <a:cubicBezTo>
                  <a:pt x="417" y="36"/>
                  <a:pt x="417" y="36"/>
                  <a:pt x="417" y="36"/>
                </a:cubicBezTo>
                <a:cubicBezTo>
                  <a:pt x="417" y="35"/>
                  <a:pt x="417" y="34"/>
                  <a:pt x="416" y="33"/>
                </a:cubicBezTo>
                <a:cubicBezTo>
                  <a:pt x="418" y="34"/>
                  <a:pt x="419" y="34"/>
                  <a:pt x="421" y="34"/>
                </a:cubicBezTo>
                <a:close/>
                <a:moveTo>
                  <a:pt x="415" y="82"/>
                </a:moveTo>
                <a:cubicBezTo>
                  <a:pt x="411" y="82"/>
                  <a:pt x="408" y="85"/>
                  <a:pt x="407" y="88"/>
                </a:cubicBezTo>
                <a:cubicBezTo>
                  <a:pt x="407" y="88"/>
                  <a:pt x="406" y="88"/>
                  <a:pt x="406" y="88"/>
                </a:cubicBezTo>
                <a:cubicBezTo>
                  <a:pt x="406" y="88"/>
                  <a:pt x="406" y="88"/>
                  <a:pt x="405" y="88"/>
                </a:cubicBezTo>
                <a:cubicBezTo>
                  <a:pt x="405" y="83"/>
                  <a:pt x="401" y="80"/>
                  <a:pt x="396" y="80"/>
                </a:cubicBezTo>
                <a:cubicBezTo>
                  <a:pt x="395" y="80"/>
                  <a:pt x="394" y="80"/>
                  <a:pt x="394" y="80"/>
                </a:cubicBezTo>
                <a:cubicBezTo>
                  <a:pt x="394" y="80"/>
                  <a:pt x="394" y="80"/>
                  <a:pt x="394" y="80"/>
                </a:cubicBezTo>
                <a:cubicBezTo>
                  <a:pt x="395" y="78"/>
                  <a:pt x="395" y="76"/>
                  <a:pt x="395" y="74"/>
                </a:cubicBezTo>
                <a:cubicBezTo>
                  <a:pt x="395" y="74"/>
                  <a:pt x="395" y="74"/>
                  <a:pt x="395" y="73"/>
                </a:cubicBezTo>
                <a:cubicBezTo>
                  <a:pt x="396" y="73"/>
                  <a:pt x="397" y="73"/>
                  <a:pt x="397" y="72"/>
                </a:cubicBezTo>
                <a:cubicBezTo>
                  <a:pt x="397" y="73"/>
                  <a:pt x="397" y="73"/>
                  <a:pt x="397" y="73"/>
                </a:cubicBezTo>
                <a:cubicBezTo>
                  <a:pt x="397" y="79"/>
                  <a:pt x="402" y="83"/>
                  <a:pt x="408" y="83"/>
                </a:cubicBezTo>
                <a:cubicBezTo>
                  <a:pt x="410" y="83"/>
                  <a:pt x="413" y="82"/>
                  <a:pt x="415" y="81"/>
                </a:cubicBezTo>
                <a:cubicBezTo>
                  <a:pt x="415" y="81"/>
                  <a:pt x="415" y="81"/>
                  <a:pt x="415" y="82"/>
                </a:cubicBezTo>
                <a:close/>
                <a:moveTo>
                  <a:pt x="399" y="172"/>
                </a:moveTo>
                <a:cubicBezTo>
                  <a:pt x="400" y="172"/>
                  <a:pt x="402" y="173"/>
                  <a:pt x="404" y="173"/>
                </a:cubicBezTo>
                <a:cubicBezTo>
                  <a:pt x="404" y="173"/>
                  <a:pt x="404" y="173"/>
                  <a:pt x="404" y="173"/>
                </a:cubicBezTo>
                <a:cubicBezTo>
                  <a:pt x="403" y="174"/>
                  <a:pt x="403" y="175"/>
                  <a:pt x="403" y="176"/>
                </a:cubicBezTo>
                <a:cubicBezTo>
                  <a:pt x="402" y="174"/>
                  <a:pt x="400" y="174"/>
                  <a:pt x="399" y="173"/>
                </a:cubicBezTo>
                <a:cubicBezTo>
                  <a:pt x="399" y="173"/>
                  <a:pt x="399" y="172"/>
                  <a:pt x="399" y="172"/>
                </a:cubicBezTo>
                <a:cubicBezTo>
                  <a:pt x="399" y="172"/>
                  <a:pt x="399" y="172"/>
                  <a:pt x="399" y="172"/>
                </a:cubicBezTo>
                <a:close/>
                <a:moveTo>
                  <a:pt x="404" y="152"/>
                </a:moveTo>
                <a:cubicBezTo>
                  <a:pt x="402" y="152"/>
                  <a:pt x="401" y="152"/>
                  <a:pt x="400" y="152"/>
                </a:cubicBezTo>
                <a:cubicBezTo>
                  <a:pt x="400" y="151"/>
                  <a:pt x="399" y="150"/>
                  <a:pt x="398" y="150"/>
                </a:cubicBezTo>
                <a:cubicBezTo>
                  <a:pt x="399" y="150"/>
                  <a:pt x="400" y="150"/>
                  <a:pt x="400" y="150"/>
                </a:cubicBezTo>
                <a:cubicBezTo>
                  <a:pt x="401" y="150"/>
                  <a:pt x="401" y="150"/>
                  <a:pt x="402" y="149"/>
                </a:cubicBezTo>
                <a:cubicBezTo>
                  <a:pt x="403" y="150"/>
                  <a:pt x="403" y="150"/>
                  <a:pt x="404" y="150"/>
                </a:cubicBezTo>
                <a:cubicBezTo>
                  <a:pt x="404" y="151"/>
                  <a:pt x="404" y="151"/>
                  <a:pt x="404" y="152"/>
                </a:cubicBezTo>
                <a:cubicBezTo>
                  <a:pt x="404" y="152"/>
                  <a:pt x="404" y="152"/>
                  <a:pt x="404" y="152"/>
                </a:cubicBezTo>
                <a:close/>
                <a:moveTo>
                  <a:pt x="405" y="41"/>
                </a:moveTo>
                <a:cubicBezTo>
                  <a:pt x="405" y="41"/>
                  <a:pt x="405" y="41"/>
                  <a:pt x="405" y="41"/>
                </a:cubicBezTo>
                <a:cubicBezTo>
                  <a:pt x="406" y="42"/>
                  <a:pt x="407" y="42"/>
                  <a:pt x="408" y="43"/>
                </a:cubicBezTo>
                <a:cubicBezTo>
                  <a:pt x="408" y="43"/>
                  <a:pt x="408" y="43"/>
                  <a:pt x="408" y="43"/>
                </a:cubicBezTo>
                <a:cubicBezTo>
                  <a:pt x="407" y="42"/>
                  <a:pt x="406" y="42"/>
                  <a:pt x="405" y="42"/>
                </a:cubicBezTo>
                <a:cubicBezTo>
                  <a:pt x="405" y="41"/>
                  <a:pt x="405" y="41"/>
                  <a:pt x="405" y="41"/>
                </a:cubicBezTo>
                <a:close/>
                <a:moveTo>
                  <a:pt x="390" y="17"/>
                </a:moveTo>
                <a:cubicBezTo>
                  <a:pt x="391" y="16"/>
                  <a:pt x="392" y="16"/>
                  <a:pt x="393" y="15"/>
                </a:cubicBezTo>
                <a:cubicBezTo>
                  <a:pt x="392" y="16"/>
                  <a:pt x="392" y="18"/>
                  <a:pt x="392" y="19"/>
                </a:cubicBezTo>
                <a:cubicBezTo>
                  <a:pt x="392" y="24"/>
                  <a:pt x="396" y="29"/>
                  <a:pt x="401" y="29"/>
                </a:cubicBezTo>
                <a:cubicBezTo>
                  <a:pt x="406" y="29"/>
                  <a:pt x="410" y="25"/>
                  <a:pt x="410" y="20"/>
                </a:cubicBezTo>
                <a:cubicBezTo>
                  <a:pt x="410" y="21"/>
                  <a:pt x="411" y="22"/>
                  <a:pt x="412" y="22"/>
                </a:cubicBezTo>
                <a:cubicBezTo>
                  <a:pt x="411" y="23"/>
                  <a:pt x="411" y="24"/>
                  <a:pt x="411" y="24"/>
                </a:cubicBezTo>
                <a:cubicBezTo>
                  <a:pt x="411" y="26"/>
                  <a:pt x="412" y="28"/>
                  <a:pt x="413" y="29"/>
                </a:cubicBezTo>
                <a:cubicBezTo>
                  <a:pt x="412" y="29"/>
                  <a:pt x="411" y="29"/>
                  <a:pt x="410" y="29"/>
                </a:cubicBezTo>
                <a:cubicBezTo>
                  <a:pt x="407" y="29"/>
                  <a:pt x="405" y="30"/>
                  <a:pt x="404" y="32"/>
                </a:cubicBezTo>
                <a:cubicBezTo>
                  <a:pt x="402" y="30"/>
                  <a:pt x="400" y="28"/>
                  <a:pt x="397" y="28"/>
                </a:cubicBezTo>
                <a:cubicBezTo>
                  <a:pt x="395" y="28"/>
                  <a:pt x="393" y="29"/>
                  <a:pt x="392" y="30"/>
                </a:cubicBezTo>
                <a:cubicBezTo>
                  <a:pt x="392" y="27"/>
                  <a:pt x="391" y="25"/>
                  <a:pt x="389" y="23"/>
                </a:cubicBezTo>
                <a:cubicBezTo>
                  <a:pt x="390" y="22"/>
                  <a:pt x="390" y="20"/>
                  <a:pt x="390" y="19"/>
                </a:cubicBezTo>
                <a:cubicBezTo>
                  <a:pt x="390" y="18"/>
                  <a:pt x="390" y="17"/>
                  <a:pt x="390" y="17"/>
                </a:cubicBezTo>
                <a:close/>
                <a:moveTo>
                  <a:pt x="393" y="146"/>
                </a:moveTo>
                <a:cubicBezTo>
                  <a:pt x="393" y="146"/>
                  <a:pt x="393" y="146"/>
                  <a:pt x="393" y="146"/>
                </a:cubicBezTo>
                <a:cubicBezTo>
                  <a:pt x="393" y="146"/>
                  <a:pt x="393" y="146"/>
                  <a:pt x="393" y="146"/>
                </a:cubicBezTo>
                <a:cubicBezTo>
                  <a:pt x="393" y="146"/>
                  <a:pt x="393" y="146"/>
                  <a:pt x="393" y="146"/>
                </a:cubicBezTo>
                <a:close/>
                <a:moveTo>
                  <a:pt x="392" y="233"/>
                </a:moveTo>
                <a:cubicBezTo>
                  <a:pt x="393" y="235"/>
                  <a:pt x="395" y="237"/>
                  <a:pt x="397" y="238"/>
                </a:cubicBezTo>
                <a:cubicBezTo>
                  <a:pt x="397" y="239"/>
                  <a:pt x="396" y="240"/>
                  <a:pt x="396" y="241"/>
                </a:cubicBezTo>
                <a:cubicBezTo>
                  <a:pt x="395" y="239"/>
                  <a:pt x="392" y="238"/>
                  <a:pt x="390" y="238"/>
                </a:cubicBezTo>
                <a:cubicBezTo>
                  <a:pt x="389" y="238"/>
                  <a:pt x="389" y="238"/>
                  <a:pt x="389" y="239"/>
                </a:cubicBezTo>
                <a:cubicBezTo>
                  <a:pt x="390" y="237"/>
                  <a:pt x="391" y="235"/>
                  <a:pt x="392" y="233"/>
                </a:cubicBezTo>
                <a:close/>
                <a:moveTo>
                  <a:pt x="395" y="422"/>
                </a:moveTo>
                <a:cubicBezTo>
                  <a:pt x="394" y="423"/>
                  <a:pt x="393" y="424"/>
                  <a:pt x="392" y="425"/>
                </a:cubicBezTo>
                <a:cubicBezTo>
                  <a:pt x="391" y="424"/>
                  <a:pt x="390" y="422"/>
                  <a:pt x="388" y="422"/>
                </a:cubicBezTo>
                <a:cubicBezTo>
                  <a:pt x="388" y="421"/>
                  <a:pt x="388" y="421"/>
                  <a:pt x="388" y="421"/>
                </a:cubicBezTo>
                <a:cubicBezTo>
                  <a:pt x="388" y="420"/>
                  <a:pt x="389" y="420"/>
                  <a:pt x="389" y="420"/>
                </a:cubicBezTo>
                <a:cubicBezTo>
                  <a:pt x="390" y="420"/>
                  <a:pt x="391" y="419"/>
                  <a:pt x="392" y="419"/>
                </a:cubicBezTo>
                <a:cubicBezTo>
                  <a:pt x="392" y="420"/>
                  <a:pt x="393" y="420"/>
                  <a:pt x="394" y="420"/>
                </a:cubicBezTo>
                <a:cubicBezTo>
                  <a:pt x="394" y="421"/>
                  <a:pt x="395" y="421"/>
                  <a:pt x="395" y="422"/>
                </a:cubicBezTo>
                <a:close/>
                <a:moveTo>
                  <a:pt x="386" y="102"/>
                </a:moveTo>
                <a:cubicBezTo>
                  <a:pt x="387" y="102"/>
                  <a:pt x="387" y="102"/>
                  <a:pt x="387" y="102"/>
                </a:cubicBezTo>
                <a:cubicBezTo>
                  <a:pt x="387" y="103"/>
                  <a:pt x="387" y="103"/>
                  <a:pt x="387" y="103"/>
                </a:cubicBezTo>
                <a:cubicBezTo>
                  <a:pt x="386" y="103"/>
                  <a:pt x="385" y="102"/>
                  <a:pt x="385" y="102"/>
                </a:cubicBezTo>
                <a:cubicBezTo>
                  <a:pt x="385" y="102"/>
                  <a:pt x="386" y="102"/>
                  <a:pt x="386" y="102"/>
                </a:cubicBezTo>
                <a:close/>
                <a:moveTo>
                  <a:pt x="380" y="54"/>
                </a:moveTo>
                <a:cubicBezTo>
                  <a:pt x="381" y="55"/>
                  <a:pt x="381" y="55"/>
                  <a:pt x="381" y="55"/>
                </a:cubicBezTo>
                <a:cubicBezTo>
                  <a:pt x="381" y="56"/>
                  <a:pt x="382" y="56"/>
                  <a:pt x="382" y="57"/>
                </a:cubicBezTo>
                <a:cubicBezTo>
                  <a:pt x="381" y="57"/>
                  <a:pt x="381" y="57"/>
                  <a:pt x="380" y="57"/>
                </a:cubicBezTo>
                <a:cubicBezTo>
                  <a:pt x="378" y="57"/>
                  <a:pt x="377" y="57"/>
                  <a:pt x="375" y="58"/>
                </a:cubicBezTo>
                <a:cubicBezTo>
                  <a:pt x="375" y="58"/>
                  <a:pt x="375" y="58"/>
                  <a:pt x="375" y="57"/>
                </a:cubicBezTo>
                <a:cubicBezTo>
                  <a:pt x="377" y="57"/>
                  <a:pt x="379" y="56"/>
                  <a:pt x="380" y="54"/>
                </a:cubicBezTo>
                <a:close/>
                <a:moveTo>
                  <a:pt x="377" y="279"/>
                </a:moveTo>
                <a:cubicBezTo>
                  <a:pt x="377" y="279"/>
                  <a:pt x="376" y="279"/>
                  <a:pt x="376" y="278"/>
                </a:cubicBezTo>
                <a:cubicBezTo>
                  <a:pt x="375" y="276"/>
                  <a:pt x="374" y="275"/>
                  <a:pt x="373" y="273"/>
                </a:cubicBezTo>
                <a:cubicBezTo>
                  <a:pt x="374" y="272"/>
                  <a:pt x="374" y="272"/>
                  <a:pt x="374" y="271"/>
                </a:cubicBezTo>
                <a:cubicBezTo>
                  <a:pt x="375" y="271"/>
                  <a:pt x="376" y="271"/>
                  <a:pt x="377" y="271"/>
                </a:cubicBezTo>
                <a:cubicBezTo>
                  <a:pt x="377" y="271"/>
                  <a:pt x="378" y="271"/>
                  <a:pt x="378" y="271"/>
                </a:cubicBezTo>
                <a:cubicBezTo>
                  <a:pt x="377" y="273"/>
                  <a:pt x="377" y="274"/>
                  <a:pt x="377" y="276"/>
                </a:cubicBezTo>
                <a:cubicBezTo>
                  <a:pt x="377" y="277"/>
                  <a:pt x="377" y="278"/>
                  <a:pt x="377" y="279"/>
                </a:cubicBezTo>
                <a:close/>
                <a:moveTo>
                  <a:pt x="373" y="211"/>
                </a:moveTo>
                <a:cubicBezTo>
                  <a:pt x="373" y="211"/>
                  <a:pt x="373" y="211"/>
                  <a:pt x="373" y="211"/>
                </a:cubicBezTo>
                <a:cubicBezTo>
                  <a:pt x="374" y="212"/>
                  <a:pt x="376" y="212"/>
                  <a:pt x="377" y="212"/>
                </a:cubicBezTo>
                <a:cubicBezTo>
                  <a:pt x="376" y="212"/>
                  <a:pt x="376" y="213"/>
                  <a:pt x="375" y="213"/>
                </a:cubicBezTo>
                <a:cubicBezTo>
                  <a:pt x="375" y="213"/>
                  <a:pt x="374" y="212"/>
                  <a:pt x="373" y="211"/>
                </a:cubicBezTo>
                <a:close/>
                <a:moveTo>
                  <a:pt x="373" y="42"/>
                </a:moveTo>
                <a:cubicBezTo>
                  <a:pt x="374" y="43"/>
                  <a:pt x="374" y="43"/>
                  <a:pt x="374" y="44"/>
                </a:cubicBezTo>
                <a:cubicBezTo>
                  <a:pt x="374" y="44"/>
                  <a:pt x="374" y="44"/>
                  <a:pt x="374" y="44"/>
                </a:cubicBezTo>
                <a:cubicBezTo>
                  <a:pt x="374" y="44"/>
                  <a:pt x="373" y="44"/>
                  <a:pt x="372" y="44"/>
                </a:cubicBezTo>
                <a:cubicBezTo>
                  <a:pt x="373" y="44"/>
                  <a:pt x="373" y="43"/>
                  <a:pt x="373" y="42"/>
                </a:cubicBezTo>
                <a:close/>
                <a:moveTo>
                  <a:pt x="365" y="107"/>
                </a:moveTo>
                <a:cubicBezTo>
                  <a:pt x="366" y="107"/>
                  <a:pt x="366" y="108"/>
                  <a:pt x="367" y="108"/>
                </a:cubicBezTo>
                <a:cubicBezTo>
                  <a:pt x="367" y="108"/>
                  <a:pt x="368" y="109"/>
                  <a:pt x="368" y="109"/>
                </a:cubicBezTo>
                <a:cubicBezTo>
                  <a:pt x="367" y="110"/>
                  <a:pt x="367" y="111"/>
                  <a:pt x="366" y="112"/>
                </a:cubicBezTo>
                <a:cubicBezTo>
                  <a:pt x="366" y="112"/>
                  <a:pt x="366" y="111"/>
                  <a:pt x="365" y="111"/>
                </a:cubicBezTo>
                <a:cubicBezTo>
                  <a:pt x="366" y="111"/>
                  <a:pt x="366" y="111"/>
                  <a:pt x="366" y="110"/>
                </a:cubicBezTo>
                <a:cubicBezTo>
                  <a:pt x="366" y="109"/>
                  <a:pt x="365" y="108"/>
                  <a:pt x="365" y="107"/>
                </a:cubicBezTo>
                <a:close/>
                <a:moveTo>
                  <a:pt x="368" y="54"/>
                </a:moveTo>
                <a:cubicBezTo>
                  <a:pt x="368" y="54"/>
                  <a:pt x="368" y="54"/>
                  <a:pt x="368" y="54"/>
                </a:cubicBezTo>
                <a:cubicBezTo>
                  <a:pt x="368" y="54"/>
                  <a:pt x="368" y="54"/>
                  <a:pt x="368" y="54"/>
                </a:cubicBezTo>
                <a:cubicBezTo>
                  <a:pt x="368" y="54"/>
                  <a:pt x="368" y="54"/>
                  <a:pt x="368" y="54"/>
                </a:cubicBezTo>
                <a:close/>
                <a:moveTo>
                  <a:pt x="367" y="50"/>
                </a:moveTo>
                <a:cubicBezTo>
                  <a:pt x="367" y="50"/>
                  <a:pt x="367" y="49"/>
                  <a:pt x="366" y="48"/>
                </a:cubicBezTo>
                <a:cubicBezTo>
                  <a:pt x="367" y="48"/>
                  <a:pt x="368" y="47"/>
                  <a:pt x="369" y="46"/>
                </a:cubicBezTo>
                <a:cubicBezTo>
                  <a:pt x="368" y="48"/>
                  <a:pt x="367" y="49"/>
                  <a:pt x="367" y="50"/>
                </a:cubicBezTo>
                <a:close/>
                <a:moveTo>
                  <a:pt x="346" y="7"/>
                </a:moveTo>
                <a:cubicBezTo>
                  <a:pt x="347" y="7"/>
                  <a:pt x="348" y="6"/>
                  <a:pt x="349" y="5"/>
                </a:cubicBezTo>
                <a:cubicBezTo>
                  <a:pt x="350" y="5"/>
                  <a:pt x="351" y="4"/>
                  <a:pt x="351" y="4"/>
                </a:cubicBezTo>
                <a:cubicBezTo>
                  <a:pt x="353" y="7"/>
                  <a:pt x="356" y="9"/>
                  <a:pt x="360" y="9"/>
                </a:cubicBezTo>
                <a:cubicBezTo>
                  <a:pt x="361" y="12"/>
                  <a:pt x="363" y="15"/>
                  <a:pt x="366" y="15"/>
                </a:cubicBezTo>
                <a:cubicBezTo>
                  <a:pt x="366" y="16"/>
                  <a:pt x="366" y="16"/>
                  <a:pt x="366" y="17"/>
                </a:cubicBezTo>
                <a:cubicBezTo>
                  <a:pt x="366" y="17"/>
                  <a:pt x="366" y="17"/>
                  <a:pt x="366" y="17"/>
                </a:cubicBezTo>
                <a:cubicBezTo>
                  <a:pt x="363" y="18"/>
                  <a:pt x="360" y="21"/>
                  <a:pt x="360" y="25"/>
                </a:cubicBezTo>
                <a:cubicBezTo>
                  <a:pt x="360" y="28"/>
                  <a:pt x="362" y="31"/>
                  <a:pt x="365" y="33"/>
                </a:cubicBezTo>
                <a:cubicBezTo>
                  <a:pt x="364" y="33"/>
                  <a:pt x="364" y="33"/>
                  <a:pt x="364" y="33"/>
                </a:cubicBezTo>
                <a:cubicBezTo>
                  <a:pt x="362" y="33"/>
                  <a:pt x="361" y="33"/>
                  <a:pt x="360" y="34"/>
                </a:cubicBezTo>
                <a:cubicBezTo>
                  <a:pt x="359" y="32"/>
                  <a:pt x="357" y="30"/>
                  <a:pt x="355" y="29"/>
                </a:cubicBezTo>
                <a:cubicBezTo>
                  <a:pt x="358" y="28"/>
                  <a:pt x="360" y="25"/>
                  <a:pt x="360" y="22"/>
                </a:cubicBezTo>
                <a:cubicBezTo>
                  <a:pt x="360" y="17"/>
                  <a:pt x="356" y="13"/>
                  <a:pt x="351" y="13"/>
                </a:cubicBezTo>
                <a:cubicBezTo>
                  <a:pt x="350" y="13"/>
                  <a:pt x="349" y="13"/>
                  <a:pt x="348" y="14"/>
                </a:cubicBezTo>
                <a:cubicBezTo>
                  <a:pt x="348" y="12"/>
                  <a:pt x="346" y="10"/>
                  <a:pt x="345" y="9"/>
                </a:cubicBezTo>
                <a:cubicBezTo>
                  <a:pt x="345" y="9"/>
                  <a:pt x="346" y="8"/>
                  <a:pt x="346" y="7"/>
                </a:cubicBezTo>
                <a:close/>
                <a:moveTo>
                  <a:pt x="362" y="78"/>
                </a:moveTo>
                <a:cubicBezTo>
                  <a:pt x="362" y="79"/>
                  <a:pt x="361" y="80"/>
                  <a:pt x="361" y="81"/>
                </a:cubicBezTo>
                <a:cubicBezTo>
                  <a:pt x="360" y="81"/>
                  <a:pt x="360" y="82"/>
                  <a:pt x="359" y="82"/>
                </a:cubicBezTo>
                <a:cubicBezTo>
                  <a:pt x="359" y="81"/>
                  <a:pt x="359" y="80"/>
                  <a:pt x="358" y="78"/>
                </a:cubicBezTo>
                <a:cubicBezTo>
                  <a:pt x="358" y="77"/>
                  <a:pt x="358" y="76"/>
                  <a:pt x="357" y="75"/>
                </a:cubicBezTo>
                <a:cubicBezTo>
                  <a:pt x="358" y="74"/>
                  <a:pt x="358" y="74"/>
                  <a:pt x="359" y="73"/>
                </a:cubicBezTo>
                <a:cubicBezTo>
                  <a:pt x="359" y="73"/>
                  <a:pt x="360" y="74"/>
                  <a:pt x="360" y="74"/>
                </a:cubicBezTo>
                <a:cubicBezTo>
                  <a:pt x="360" y="75"/>
                  <a:pt x="361" y="77"/>
                  <a:pt x="362" y="78"/>
                </a:cubicBezTo>
                <a:close/>
                <a:moveTo>
                  <a:pt x="356" y="224"/>
                </a:move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lose/>
                <a:moveTo>
                  <a:pt x="346" y="29"/>
                </a:moveTo>
                <a:cubicBezTo>
                  <a:pt x="347" y="29"/>
                  <a:pt x="347" y="29"/>
                  <a:pt x="348" y="30"/>
                </a:cubicBezTo>
                <a:cubicBezTo>
                  <a:pt x="346" y="30"/>
                  <a:pt x="345" y="31"/>
                  <a:pt x="344" y="32"/>
                </a:cubicBezTo>
                <a:cubicBezTo>
                  <a:pt x="344" y="32"/>
                  <a:pt x="344" y="32"/>
                  <a:pt x="344" y="31"/>
                </a:cubicBezTo>
                <a:cubicBezTo>
                  <a:pt x="345" y="31"/>
                  <a:pt x="345" y="30"/>
                  <a:pt x="346" y="29"/>
                </a:cubicBezTo>
                <a:close/>
                <a:moveTo>
                  <a:pt x="339" y="112"/>
                </a:moveTo>
                <a:cubicBezTo>
                  <a:pt x="340" y="112"/>
                  <a:pt x="341" y="111"/>
                  <a:pt x="342" y="110"/>
                </a:cubicBezTo>
                <a:cubicBezTo>
                  <a:pt x="343" y="112"/>
                  <a:pt x="345" y="114"/>
                  <a:pt x="348" y="115"/>
                </a:cubicBezTo>
                <a:cubicBezTo>
                  <a:pt x="346" y="116"/>
                  <a:pt x="345" y="117"/>
                  <a:pt x="344" y="118"/>
                </a:cubicBezTo>
                <a:cubicBezTo>
                  <a:pt x="343" y="117"/>
                  <a:pt x="341" y="116"/>
                  <a:pt x="340" y="116"/>
                </a:cubicBezTo>
                <a:cubicBezTo>
                  <a:pt x="339" y="116"/>
                  <a:pt x="339" y="116"/>
                  <a:pt x="339" y="116"/>
                </a:cubicBezTo>
                <a:cubicBezTo>
                  <a:pt x="339" y="115"/>
                  <a:pt x="339" y="114"/>
                  <a:pt x="339" y="113"/>
                </a:cubicBezTo>
                <a:cubicBezTo>
                  <a:pt x="339" y="113"/>
                  <a:pt x="339" y="112"/>
                  <a:pt x="339" y="112"/>
                </a:cubicBezTo>
                <a:close/>
                <a:moveTo>
                  <a:pt x="332" y="80"/>
                </a:moveTo>
                <a:cubicBezTo>
                  <a:pt x="332" y="80"/>
                  <a:pt x="332" y="79"/>
                  <a:pt x="332" y="79"/>
                </a:cubicBezTo>
                <a:cubicBezTo>
                  <a:pt x="333" y="79"/>
                  <a:pt x="333" y="80"/>
                  <a:pt x="334" y="80"/>
                </a:cubicBezTo>
                <a:cubicBezTo>
                  <a:pt x="333" y="80"/>
                  <a:pt x="333" y="81"/>
                  <a:pt x="333" y="81"/>
                </a:cubicBezTo>
                <a:cubicBezTo>
                  <a:pt x="333" y="80"/>
                  <a:pt x="332" y="80"/>
                  <a:pt x="332" y="80"/>
                </a:cubicBezTo>
                <a:close/>
                <a:moveTo>
                  <a:pt x="333" y="663"/>
                </a:moveTo>
                <a:cubicBezTo>
                  <a:pt x="333" y="663"/>
                  <a:pt x="333" y="663"/>
                  <a:pt x="333" y="663"/>
                </a:cubicBezTo>
                <a:cubicBezTo>
                  <a:pt x="333" y="663"/>
                  <a:pt x="334" y="662"/>
                  <a:pt x="334" y="662"/>
                </a:cubicBezTo>
                <a:cubicBezTo>
                  <a:pt x="334" y="662"/>
                  <a:pt x="335" y="662"/>
                  <a:pt x="335" y="662"/>
                </a:cubicBezTo>
                <a:cubicBezTo>
                  <a:pt x="335" y="662"/>
                  <a:pt x="336" y="662"/>
                  <a:pt x="336" y="662"/>
                </a:cubicBezTo>
                <a:cubicBezTo>
                  <a:pt x="335" y="662"/>
                  <a:pt x="334" y="663"/>
                  <a:pt x="333" y="663"/>
                </a:cubicBezTo>
                <a:close/>
                <a:moveTo>
                  <a:pt x="336" y="239"/>
                </a:moveTo>
                <a:cubicBezTo>
                  <a:pt x="335" y="239"/>
                  <a:pt x="335" y="239"/>
                  <a:pt x="334" y="239"/>
                </a:cubicBezTo>
                <a:cubicBezTo>
                  <a:pt x="335" y="238"/>
                  <a:pt x="335" y="238"/>
                  <a:pt x="335" y="237"/>
                </a:cubicBezTo>
                <a:cubicBezTo>
                  <a:pt x="336" y="238"/>
                  <a:pt x="336" y="238"/>
                  <a:pt x="337" y="238"/>
                </a:cubicBezTo>
                <a:cubicBezTo>
                  <a:pt x="337" y="238"/>
                  <a:pt x="337" y="238"/>
                  <a:pt x="337" y="238"/>
                </a:cubicBezTo>
                <a:cubicBezTo>
                  <a:pt x="336" y="238"/>
                  <a:pt x="336" y="239"/>
                  <a:pt x="336" y="239"/>
                </a:cubicBezTo>
                <a:close/>
                <a:moveTo>
                  <a:pt x="340" y="510"/>
                </a:moveTo>
                <a:cubicBezTo>
                  <a:pt x="340" y="510"/>
                  <a:pt x="340" y="510"/>
                  <a:pt x="340" y="510"/>
                </a:cubicBezTo>
                <a:cubicBezTo>
                  <a:pt x="340" y="509"/>
                  <a:pt x="340" y="509"/>
                  <a:pt x="340" y="509"/>
                </a:cubicBezTo>
                <a:cubicBezTo>
                  <a:pt x="340" y="509"/>
                  <a:pt x="340" y="509"/>
                  <a:pt x="340" y="509"/>
                </a:cubicBezTo>
                <a:cubicBezTo>
                  <a:pt x="340" y="509"/>
                  <a:pt x="340" y="510"/>
                  <a:pt x="340" y="510"/>
                </a:cubicBezTo>
                <a:close/>
                <a:moveTo>
                  <a:pt x="345" y="287"/>
                </a:moveTo>
                <a:cubicBezTo>
                  <a:pt x="344" y="288"/>
                  <a:pt x="344" y="288"/>
                  <a:pt x="344" y="289"/>
                </a:cubicBezTo>
                <a:cubicBezTo>
                  <a:pt x="343" y="288"/>
                  <a:pt x="342" y="287"/>
                  <a:pt x="342" y="286"/>
                </a:cubicBezTo>
                <a:cubicBezTo>
                  <a:pt x="343" y="286"/>
                  <a:pt x="345" y="285"/>
                  <a:pt x="346" y="283"/>
                </a:cubicBezTo>
                <a:cubicBezTo>
                  <a:pt x="346" y="283"/>
                  <a:pt x="347" y="283"/>
                  <a:pt x="347" y="284"/>
                </a:cubicBezTo>
                <a:cubicBezTo>
                  <a:pt x="346" y="285"/>
                  <a:pt x="345" y="286"/>
                  <a:pt x="345" y="287"/>
                </a:cubicBezTo>
                <a:close/>
                <a:moveTo>
                  <a:pt x="343" y="215"/>
                </a:moveTo>
                <a:cubicBezTo>
                  <a:pt x="342" y="214"/>
                  <a:pt x="342" y="213"/>
                  <a:pt x="341" y="212"/>
                </a:cubicBezTo>
                <a:cubicBezTo>
                  <a:pt x="341" y="212"/>
                  <a:pt x="341" y="211"/>
                  <a:pt x="341" y="211"/>
                </a:cubicBezTo>
                <a:cubicBezTo>
                  <a:pt x="344" y="210"/>
                  <a:pt x="346" y="208"/>
                  <a:pt x="347" y="206"/>
                </a:cubicBezTo>
                <a:cubicBezTo>
                  <a:pt x="347" y="207"/>
                  <a:pt x="348" y="207"/>
                  <a:pt x="348" y="208"/>
                </a:cubicBezTo>
                <a:cubicBezTo>
                  <a:pt x="345" y="209"/>
                  <a:pt x="343" y="212"/>
                  <a:pt x="343" y="215"/>
                </a:cubicBezTo>
                <a:close/>
                <a:moveTo>
                  <a:pt x="347" y="162"/>
                </a:moveTo>
                <a:cubicBezTo>
                  <a:pt x="347" y="162"/>
                  <a:pt x="347" y="162"/>
                  <a:pt x="346" y="162"/>
                </a:cubicBezTo>
                <a:cubicBezTo>
                  <a:pt x="341" y="162"/>
                  <a:pt x="338" y="166"/>
                  <a:pt x="338" y="171"/>
                </a:cubicBezTo>
                <a:cubicBezTo>
                  <a:pt x="338" y="172"/>
                  <a:pt x="338" y="173"/>
                  <a:pt x="338" y="173"/>
                </a:cubicBezTo>
                <a:cubicBezTo>
                  <a:pt x="337" y="173"/>
                  <a:pt x="337" y="172"/>
                  <a:pt x="336" y="171"/>
                </a:cubicBezTo>
                <a:cubicBezTo>
                  <a:pt x="336" y="171"/>
                  <a:pt x="336" y="170"/>
                  <a:pt x="336" y="169"/>
                </a:cubicBezTo>
                <a:cubicBezTo>
                  <a:pt x="336" y="167"/>
                  <a:pt x="335" y="165"/>
                  <a:pt x="334" y="164"/>
                </a:cubicBezTo>
                <a:cubicBezTo>
                  <a:pt x="334" y="163"/>
                  <a:pt x="335" y="162"/>
                  <a:pt x="335" y="161"/>
                </a:cubicBezTo>
                <a:cubicBezTo>
                  <a:pt x="336" y="161"/>
                  <a:pt x="336" y="161"/>
                  <a:pt x="336" y="161"/>
                </a:cubicBezTo>
                <a:cubicBezTo>
                  <a:pt x="339" y="161"/>
                  <a:pt x="342" y="160"/>
                  <a:pt x="344" y="158"/>
                </a:cubicBezTo>
                <a:cubicBezTo>
                  <a:pt x="345" y="158"/>
                  <a:pt x="345" y="158"/>
                  <a:pt x="345" y="158"/>
                </a:cubicBezTo>
                <a:cubicBezTo>
                  <a:pt x="348" y="158"/>
                  <a:pt x="351" y="157"/>
                  <a:pt x="353" y="154"/>
                </a:cubicBezTo>
                <a:cubicBezTo>
                  <a:pt x="353" y="155"/>
                  <a:pt x="353" y="155"/>
                  <a:pt x="354" y="155"/>
                </a:cubicBezTo>
                <a:cubicBezTo>
                  <a:pt x="354" y="156"/>
                  <a:pt x="353" y="157"/>
                  <a:pt x="353" y="158"/>
                </a:cubicBezTo>
                <a:cubicBezTo>
                  <a:pt x="353" y="159"/>
                  <a:pt x="354" y="160"/>
                  <a:pt x="354" y="161"/>
                </a:cubicBezTo>
                <a:cubicBezTo>
                  <a:pt x="353" y="161"/>
                  <a:pt x="352" y="161"/>
                  <a:pt x="351" y="161"/>
                </a:cubicBezTo>
                <a:cubicBezTo>
                  <a:pt x="350" y="161"/>
                  <a:pt x="349" y="161"/>
                  <a:pt x="347" y="162"/>
                </a:cubicBezTo>
                <a:close/>
                <a:moveTo>
                  <a:pt x="354" y="647"/>
                </a:moveTo>
                <a:cubicBezTo>
                  <a:pt x="353" y="647"/>
                  <a:pt x="352" y="647"/>
                  <a:pt x="351" y="647"/>
                </a:cubicBezTo>
                <a:cubicBezTo>
                  <a:pt x="352" y="647"/>
                  <a:pt x="352" y="646"/>
                  <a:pt x="352" y="646"/>
                </a:cubicBezTo>
                <a:cubicBezTo>
                  <a:pt x="352" y="646"/>
                  <a:pt x="353" y="646"/>
                  <a:pt x="353" y="646"/>
                </a:cubicBezTo>
                <a:cubicBezTo>
                  <a:pt x="353" y="646"/>
                  <a:pt x="354" y="646"/>
                  <a:pt x="355" y="647"/>
                </a:cubicBezTo>
                <a:cubicBezTo>
                  <a:pt x="355" y="647"/>
                  <a:pt x="355" y="647"/>
                  <a:pt x="355" y="647"/>
                </a:cubicBezTo>
                <a:cubicBezTo>
                  <a:pt x="354" y="647"/>
                  <a:pt x="354" y="647"/>
                  <a:pt x="354" y="647"/>
                </a:cubicBezTo>
                <a:close/>
                <a:moveTo>
                  <a:pt x="357" y="349"/>
                </a:moveTo>
                <a:cubicBezTo>
                  <a:pt x="356" y="349"/>
                  <a:pt x="356" y="349"/>
                  <a:pt x="355" y="348"/>
                </a:cubicBezTo>
                <a:cubicBezTo>
                  <a:pt x="355" y="347"/>
                  <a:pt x="354" y="347"/>
                  <a:pt x="354" y="346"/>
                </a:cubicBezTo>
                <a:cubicBezTo>
                  <a:pt x="355" y="345"/>
                  <a:pt x="356" y="344"/>
                  <a:pt x="356" y="343"/>
                </a:cubicBezTo>
                <a:cubicBezTo>
                  <a:pt x="356" y="343"/>
                  <a:pt x="356" y="343"/>
                  <a:pt x="357" y="343"/>
                </a:cubicBezTo>
                <a:cubicBezTo>
                  <a:pt x="357" y="344"/>
                  <a:pt x="358" y="345"/>
                  <a:pt x="359" y="346"/>
                </a:cubicBezTo>
                <a:cubicBezTo>
                  <a:pt x="358" y="347"/>
                  <a:pt x="357" y="348"/>
                  <a:pt x="357" y="349"/>
                </a:cubicBezTo>
                <a:close/>
                <a:moveTo>
                  <a:pt x="360" y="601"/>
                </a:moveTo>
                <a:cubicBezTo>
                  <a:pt x="360" y="601"/>
                  <a:pt x="360" y="600"/>
                  <a:pt x="360" y="600"/>
                </a:cubicBezTo>
                <a:cubicBezTo>
                  <a:pt x="361" y="600"/>
                  <a:pt x="361" y="600"/>
                  <a:pt x="362" y="600"/>
                </a:cubicBezTo>
                <a:cubicBezTo>
                  <a:pt x="362" y="600"/>
                  <a:pt x="362" y="600"/>
                  <a:pt x="362" y="600"/>
                </a:cubicBezTo>
                <a:cubicBezTo>
                  <a:pt x="362" y="600"/>
                  <a:pt x="362" y="600"/>
                  <a:pt x="363" y="600"/>
                </a:cubicBezTo>
                <a:cubicBezTo>
                  <a:pt x="362" y="600"/>
                  <a:pt x="361" y="601"/>
                  <a:pt x="360" y="601"/>
                </a:cubicBezTo>
                <a:close/>
                <a:moveTo>
                  <a:pt x="362" y="538"/>
                </a:moveTo>
                <a:cubicBezTo>
                  <a:pt x="362" y="538"/>
                  <a:pt x="362" y="538"/>
                  <a:pt x="362" y="538"/>
                </a:cubicBezTo>
                <a:cubicBezTo>
                  <a:pt x="362" y="538"/>
                  <a:pt x="362" y="538"/>
                  <a:pt x="362" y="537"/>
                </a:cubicBezTo>
                <a:cubicBezTo>
                  <a:pt x="362" y="537"/>
                  <a:pt x="362" y="538"/>
                  <a:pt x="362" y="538"/>
                </a:cubicBezTo>
                <a:cubicBezTo>
                  <a:pt x="362" y="538"/>
                  <a:pt x="363" y="537"/>
                  <a:pt x="363" y="537"/>
                </a:cubicBezTo>
                <a:cubicBezTo>
                  <a:pt x="363" y="538"/>
                  <a:pt x="362" y="538"/>
                  <a:pt x="362" y="538"/>
                </a:cubicBezTo>
                <a:close/>
                <a:moveTo>
                  <a:pt x="369" y="535"/>
                </a:moveTo>
                <a:cubicBezTo>
                  <a:pt x="369" y="535"/>
                  <a:pt x="369" y="535"/>
                  <a:pt x="368" y="535"/>
                </a:cubicBezTo>
                <a:cubicBezTo>
                  <a:pt x="369" y="535"/>
                  <a:pt x="369" y="535"/>
                  <a:pt x="370" y="534"/>
                </a:cubicBezTo>
                <a:cubicBezTo>
                  <a:pt x="370" y="535"/>
                  <a:pt x="370" y="535"/>
                  <a:pt x="370" y="535"/>
                </a:cubicBezTo>
                <a:cubicBezTo>
                  <a:pt x="370" y="535"/>
                  <a:pt x="369" y="535"/>
                  <a:pt x="369" y="535"/>
                </a:cubicBezTo>
                <a:close/>
                <a:moveTo>
                  <a:pt x="361" y="192"/>
                </a:moveTo>
                <a:cubicBezTo>
                  <a:pt x="361" y="192"/>
                  <a:pt x="360" y="191"/>
                  <a:pt x="360" y="191"/>
                </a:cubicBezTo>
                <a:cubicBezTo>
                  <a:pt x="362" y="189"/>
                  <a:pt x="364" y="186"/>
                  <a:pt x="364" y="183"/>
                </a:cubicBezTo>
                <a:cubicBezTo>
                  <a:pt x="364" y="179"/>
                  <a:pt x="362" y="176"/>
                  <a:pt x="359" y="174"/>
                </a:cubicBezTo>
                <a:cubicBezTo>
                  <a:pt x="361" y="173"/>
                  <a:pt x="362" y="171"/>
                  <a:pt x="362" y="169"/>
                </a:cubicBezTo>
                <a:cubicBezTo>
                  <a:pt x="362" y="169"/>
                  <a:pt x="362" y="169"/>
                  <a:pt x="362" y="168"/>
                </a:cubicBezTo>
                <a:cubicBezTo>
                  <a:pt x="363" y="169"/>
                  <a:pt x="363" y="169"/>
                  <a:pt x="364" y="169"/>
                </a:cubicBezTo>
                <a:cubicBezTo>
                  <a:pt x="365" y="169"/>
                  <a:pt x="366" y="168"/>
                  <a:pt x="367" y="168"/>
                </a:cubicBezTo>
                <a:cubicBezTo>
                  <a:pt x="367" y="169"/>
                  <a:pt x="368" y="169"/>
                  <a:pt x="368" y="169"/>
                </a:cubicBezTo>
                <a:cubicBezTo>
                  <a:pt x="368" y="171"/>
                  <a:pt x="367" y="173"/>
                  <a:pt x="367" y="175"/>
                </a:cubicBezTo>
                <a:cubicBezTo>
                  <a:pt x="367" y="178"/>
                  <a:pt x="368" y="181"/>
                  <a:pt x="371" y="183"/>
                </a:cubicBezTo>
                <a:cubicBezTo>
                  <a:pt x="366" y="184"/>
                  <a:pt x="362" y="187"/>
                  <a:pt x="361" y="192"/>
                </a:cubicBezTo>
                <a:close/>
                <a:moveTo>
                  <a:pt x="372" y="406"/>
                </a:moveTo>
                <a:cubicBezTo>
                  <a:pt x="372" y="406"/>
                  <a:pt x="371" y="405"/>
                  <a:pt x="371" y="405"/>
                </a:cubicBezTo>
                <a:cubicBezTo>
                  <a:pt x="371" y="405"/>
                  <a:pt x="371" y="404"/>
                  <a:pt x="371" y="404"/>
                </a:cubicBezTo>
                <a:cubicBezTo>
                  <a:pt x="372" y="405"/>
                  <a:pt x="372" y="405"/>
                  <a:pt x="372" y="405"/>
                </a:cubicBezTo>
                <a:cubicBezTo>
                  <a:pt x="372" y="405"/>
                  <a:pt x="372" y="406"/>
                  <a:pt x="372" y="406"/>
                </a:cubicBezTo>
                <a:close/>
                <a:moveTo>
                  <a:pt x="375" y="444"/>
                </a:moveTo>
                <a:cubicBezTo>
                  <a:pt x="374" y="444"/>
                  <a:pt x="373" y="444"/>
                  <a:pt x="373" y="445"/>
                </a:cubicBezTo>
                <a:cubicBezTo>
                  <a:pt x="373" y="445"/>
                  <a:pt x="373" y="445"/>
                  <a:pt x="373" y="445"/>
                </a:cubicBezTo>
                <a:cubicBezTo>
                  <a:pt x="373" y="444"/>
                  <a:pt x="374" y="443"/>
                  <a:pt x="375" y="442"/>
                </a:cubicBezTo>
                <a:cubicBezTo>
                  <a:pt x="375" y="442"/>
                  <a:pt x="376" y="442"/>
                  <a:pt x="376" y="442"/>
                </a:cubicBezTo>
                <a:cubicBezTo>
                  <a:pt x="376" y="442"/>
                  <a:pt x="375" y="443"/>
                  <a:pt x="375" y="444"/>
                </a:cubicBezTo>
                <a:close/>
                <a:moveTo>
                  <a:pt x="379" y="681"/>
                </a:moveTo>
                <a:cubicBezTo>
                  <a:pt x="378" y="681"/>
                  <a:pt x="378" y="681"/>
                  <a:pt x="377" y="680"/>
                </a:cubicBezTo>
                <a:cubicBezTo>
                  <a:pt x="377" y="680"/>
                  <a:pt x="378" y="679"/>
                  <a:pt x="378" y="679"/>
                </a:cubicBezTo>
                <a:cubicBezTo>
                  <a:pt x="378" y="679"/>
                  <a:pt x="378" y="679"/>
                  <a:pt x="378" y="679"/>
                </a:cubicBezTo>
                <a:cubicBezTo>
                  <a:pt x="379" y="679"/>
                  <a:pt x="379" y="680"/>
                  <a:pt x="379" y="681"/>
                </a:cubicBezTo>
                <a:cubicBezTo>
                  <a:pt x="379" y="681"/>
                  <a:pt x="379" y="681"/>
                  <a:pt x="379" y="681"/>
                </a:cubicBezTo>
                <a:close/>
                <a:moveTo>
                  <a:pt x="379" y="302"/>
                </a:moveTo>
                <a:cubicBezTo>
                  <a:pt x="378" y="302"/>
                  <a:pt x="378" y="302"/>
                  <a:pt x="377" y="302"/>
                </a:cubicBezTo>
                <a:cubicBezTo>
                  <a:pt x="375" y="302"/>
                  <a:pt x="374" y="302"/>
                  <a:pt x="373" y="302"/>
                </a:cubicBezTo>
                <a:cubicBezTo>
                  <a:pt x="373" y="302"/>
                  <a:pt x="373" y="301"/>
                  <a:pt x="373" y="301"/>
                </a:cubicBezTo>
                <a:cubicBezTo>
                  <a:pt x="374" y="301"/>
                  <a:pt x="375" y="300"/>
                  <a:pt x="376" y="299"/>
                </a:cubicBezTo>
                <a:cubicBezTo>
                  <a:pt x="377" y="300"/>
                  <a:pt x="378" y="301"/>
                  <a:pt x="380" y="302"/>
                </a:cubicBezTo>
                <a:cubicBezTo>
                  <a:pt x="379" y="302"/>
                  <a:pt x="379" y="302"/>
                  <a:pt x="379" y="302"/>
                </a:cubicBezTo>
                <a:close/>
                <a:moveTo>
                  <a:pt x="380" y="283"/>
                </a:moveTo>
                <a:cubicBezTo>
                  <a:pt x="380" y="284"/>
                  <a:pt x="381" y="284"/>
                  <a:pt x="382" y="284"/>
                </a:cubicBezTo>
                <a:cubicBezTo>
                  <a:pt x="381" y="285"/>
                  <a:pt x="381" y="285"/>
                  <a:pt x="381" y="285"/>
                </a:cubicBezTo>
                <a:cubicBezTo>
                  <a:pt x="380" y="285"/>
                  <a:pt x="380" y="284"/>
                  <a:pt x="380" y="283"/>
                </a:cubicBezTo>
                <a:close/>
                <a:moveTo>
                  <a:pt x="381" y="439"/>
                </a:moveTo>
                <a:cubicBezTo>
                  <a:pt x="381" y="439"/>
                  <a:pt x="381" y="439"/>
                  <a:pt x="381" y="439"/>
                </a:cubicBezTo>
                <a:cubicBezTo>
                  <a:pt x="381" y="439"/>
                  <a:pt x="381" y="439"/>
                  <a:pt x="381" y="439"/>
                </a:cubicBezTo>
                <a:cubicBezTo>
                  <a:pt x="381" y="439"/>
                  <a:pt x="381" y="439"/>
                  <a:pt x="381" y="439"/>
                </a:cubicBezTo>
                <a:close/>
                <a:moveTo>
                  <a:pt x="382" y="380"/>
                </a:moveTo>
                <a:cubicBezTo>
                  <a:pt x="382" y="379"/>
                  <a:pt x="381" y="378"/>
                  <a:pt x="381" y="377"/>
                </a:cubicBezTo>
                <a:cubicBezTo>
                  <a:pt x="381" y="377"/>
                  <a:pt x="381" y="377"/>
                  <a:pt x="381" y="376"/>
                </a:cubicBezTo>
                <a:cubicBezTo>
                  <a:pt x="382" y="377"/>
                  <a:pt x="382" y="377"/>
                  <a:pt x="382" y="377"/>
                </a:cubicBezTo>
                <a:cubicBezTo>
                  <a:pt x="382" y="377"/>
                  <a:pt x="382" y="377"/>
                  <a:pt x="382" y="377"/>
                </a:cubicBezTo>
                <a:cubicBezTo>
                  <a:pt x="382" y="378"/>
                  <a:pt x="382" y="379"/>
                  <a:pt x="383" y="381"/>
                </a:cubicBezTo>
                <a:cubicBezTo>
                  <a:pt x="382" y="380"/>
                  <a:pt x="382" y="380"/>
                  <a:pt x="382" y="380"/>
                </a:cubicBezTo>
                <a:close/>
                <a:moveTo>
                  <a:pt x="382" y="129"/>
                </a:moveTo>
                <a:cubicBezTo>
                  <a:pt x="382" y="129"/>
                  <a:pt x="382" y="129"/>
                  <a:pt x="382" y="128"/>
                </a:cubicBezTo>
                <a:cubicBezTo>
                  <a:pt x="382" y="126"/>
                  <a:pt x="381" y="124"/>
                  <a:pt x="380" y="123"/>
                </a:cubicBezTo>
                <a:cubicBezTo>
                  <a:pt x="383" y="123"/>
                  <a:pt x="385" y="122"/>
                  <a:pt x="387" y="120"/>
                </a:cubicBezTo>
                <a:cubicBezTo>
                  <a:pt x="387" y="120"/>
                  <a:pt x="387" y="121"/>
                  <a:pt x="387" y="121"/>
                </a:cubicBezTo>
                <a:cubicBezTo>
                  <a:pt x="387" y="122"/>
                  <a:pt x="388" y="122"/>
                  <a:pt x="388" y="123"/>
                </a:cubicBezTo>
                <a:cubicBezTo>
                  <a:pt x="386" y="124"/>
                  <a:pt x="385" y="127"/>
                  <a:pt x="385" y="129"/>
                </a:cubicBezTo>
                <a:cubicBezTo>
                  <a:pt x="384" y="129"/>
                  <a:pt x="384" y="129"/>
                  <a:pt x="383" y="129"/>
                </a:cubicBezTo>
                <a:cubicBezTo>
                  <a:pt x="383" y="129"/>
                  <a:pt x="382" y="129"/>
                  <a:pt x="382" y="129"/>
                </a:cubicBezTo>
                <a:close/>
                <a:moveTo>
                  <a:pt x="384" y="262"/>
                </a:moveTo>
                <a:cubicBezTo>
                  <a:pt x="386" y="263"/>
                  <a:pt x="388" y="264"/>
                  <a:pt x="389" y="264"/>
                </a:cubicBezTo>
                <a:cubicBezTo>
                  <a:pt x="387" y="265"/>
                  <a:pt x="385" y="266"/>
                  <a:pt x="384" y="268"/>
                </a:cubicBezTo>
                <a:cubicBezTo>
                  <a:pt x="384" y="268"/>
                  <a:pt x="383" y="268"/>
                  <a:pt x="383" y="268"/>
                </a:cubicBezTo>
                <a:cubicBezTo>
                  <a:pt x="384" y="267"/>
                  <a:pt x="385" y="265"/>
                  <a:pt x="385" y="264"/>
                </a:cubicBezTo>
                <a:cubicBezTo>
                  <a:pt x="385" y="263"/>
                  <a:pt x="384" y="263"/>
                  <a:pt x="384" y="262"/>
                </a:cubicBezTo>
                <a:close/>
                <a:moveTo>
                  <a:pt x="392" y="659"/>
                </a:moveTo>
                <a:cubicBezTo>
                  <a:pt x="390" y="660"/>
                  <a:pt x="389" y="662"/>
                  <a:pt x="389" y="665"/>
                </a:cubicBezTo>
                <a:cubicBezTo>
                  <a:pt x="389" y="665"/>
                  <a:pt x="389" y="665"/>
                  <a:pt x="389" y="665"/>
                </a:cubicBezTo>
                <a:cubicBezTo>
                  <a:pt x="389" y="665"/>
                  <a:pt x="389" y="665"/>
                  <a:pt x="388" y="665"/>
                </a:cubicBezTo>
                <a:cubicBezTo>
                  <a:pt x="387" y="663"/>
                  <a:pt x="386" y="661"/>
                  <a:pt x="384" y="660"/>
                </a:cubicBezTo>
                <a:cubicBezTo>
                  <a:pt x="384" y="660"/>
                  <a:pt x="384" y="660"/>
                  <a:pt x="384" y="660"/>
                </a:cubicBezTo>
                <a:cubicBezTo>
                  <a:pt x="387" y="659"/>
                  <a:pt x="388" y="658"/>
                  <a:pt x="389" y="656"/>
                </a:cubicBezTo>
                <a:cubicBezTo>
                  <a:pt x="390" y="656"/>
                  <a:pt x="390" y="656"/>
                  <a:pt x="391" y="656"/>
                </a:cubicBezTo>
                <a:cubicBezTo>
                  <a:pt x="392" y="656"/>
                  <a:pt x="392" y="656"/>
                  <a:pt x="393" y="656"/>
                </a:cubicBezTo>
                <a:cubicBezTo>
                  <a:pt x="392" y="657"/>
                  <a:pt x="392" y="658"/>
                  <a:pt x="392" y="659"/>
                </a:cubicBezTo>
                <a:cubicBezTo>
                  <a:pt x="392" y="659"/>
                  <a:pt x="392" y="659"/>
                  <a:pt x="392" y="659"/>
                </a:cubicBezTo>
                <a:close/>
                <a:moveTo>
                  <a:pt x="400" y="642"/>
                </a:moveTo>
                <a:cubicBezTo>
                  <a:pt x="400" y="643"/>
                  <a:pt x="400" y="643"/>
                  <a:pt x="400" y="644"/>
                </a:cubicBezTo>
                <a:cubicBezTo>
                  <a:pt x="400" y="644"/>
                  <a:pt x="400" y="644"/>
                  <a:pt x="400" y="644"/>
                </a:cubicBezTo>
                <a:cubicBezTo>
                  <a:pt x="399" y="641"/>
                  <a:pt x="396" y="638"/>
                  <a:pt x="392" y="638"/>
                </a:cubicBezTo>
                <a:cubicBezTo>
                  <a:pt x="393" y="636"/>
                  <a:pt x="393" y="635"/>
                  <a:pt x="393" y="633"/>
                </a:cubicBezTo>
                <a:cubicBezTo>
                  <a:pt x="393" y="632"/>
                  <a:pt x="393" y="630"/>
                  <a:pt x="392" y="628"/>
                </a:cubicBezTo>
                <a:cubicBezTo>
                  <a:pt x="393" y="628"/>
                  <a:pt x="393" y="627"/>
                  <a:pt x="394" y="627"/>
                </a:cubicBezTo>
                <a:cubicBezTo>
                  <a:pt x="394" y="627"/>
                  <a:pt x="394" y="627"/>
                  <a:pt x="395" y="628"/>
                </a:cubicBezTo>
                <a:cubicBezTo>
                  <a:pt x="395" y="631"/>
                  <a:pt x="397" y="635"/>
                  <a:pt x="400" y="636"/>
                </a:cubicBezTo>
                <a:cubicBezTo>
                  <a:pt x="400" y="637"/>
                  <a:pt x="400" y="637"/>
                  <a:pt x="400" y="637"/>
                </a:cubicBezTo>
                <a:cubicBezTo>
                  <a:pt x="400" y="638"/>
                  <a:pt x="400" y="639"/>
                  <a:pt x="400" y="641"/>
                </a:cubicBezTo>
                <a:cubicBezTo>
                  <a:pt x="400" y="641"/>
                  <a:pt x="400" y="642"/>
                  <a:pt x="400" y="642"/>
                </a:cubicBezTo>
                <a:close/>
                <a:moveTo>
                  <a:pt x="402" y="468"/>
                </a:moveTo>
                <a:cubicBezTo>
                  <a:pt x="402" y="468"/>
                  <a:pt x="403" y="468"/>
                  <a:pt x="403" y="468"/>
                </a:cubicBezTo>
                <a:cubicBezTo>
                  <a:pt x="403" y="468"/>
                  <a:pt x="404" y="469"/>
                  <a:pt x="404" y="469"/>
                </a:cubicBezTo>
                <a:cubicBezTo>
                  <a:pt x="403" y="469"/>
                  <a:pt x="402" y="468"/>
                  <a:pt x="402" y="468"/>
                </a:cubicBezTo>
                <a:close/>
                <a:moveTo>
                  <a:pt x="403" y="402"/>
                </a:moveTo>
                <a:cubicBezTo>
                  <a:pt x="401" y="402"/>
                  <a:pt x="399" y="403"/>
                  <a:pt x="398" y="403"/>
                </a:cubicBezTo>
                <a:cubicBezTo>
                  <a:pt x="398" y="403"/>
                  <a:pt x="398" y="403"/>
                  <a:pt x="397" y="403"/>
                </a:cubicBezTo>
                <a:cubicBezTo>
                  <a:pt x="397" y="403"/>
                  <a:pt x="397" y="403"/>
                  <a:pt x="397" y="402"/>
                </a:cubicBezTo>
                <a:cubicBezTo>
                  <a:pt x="399" y="402"/>
                  <a:pt x="401" y="401"/>
                  <a:pt x="402" y="400"/>
                </a:cubicBezTo>
                <a:cubicBezTo>
                  <a:pt x="403" y="401"/>
                  <a:pt x="405" y="402"/>
                  <a:pt x="406" y="403"/>
                </a:cubicBezTo>
                <a:cubicBezTo>
                  <a:pt x="406" y="403"/>
                  <a:pt x="406" y="403"/>
                  <a:pt x="406" y="403"/>
                </a:cubicBezTo>
                <a:cubicBezTo>
                  <a:pt x="405" y="402"/>
                  <a:pt x="404" y="402"/>
                  <a:pt x="403" y="402"/>
                </a:cubicBezTo>
                <a:close/>
                <a:moveTo>
                  <a:pt x="406" y="125"/>
                </a:moveTo>
                <a:cubicBezTo>
                  <a:pt x="407" y="124"/>
                  <a:pt x="408" y="122"/>
                  <a:pt x="408" y="120"/>
                </a:cubicBezTo>
                <a:cubicBezTo>
                  <a:pt x="409" y="119"/>
                  <a:pt x="410" y="117"/>
                  <a:pt x="410" y="116"/>
                </a:cubicBezTo>
                <a:cubicBezTo>
                  <a:pt x="410" y="116"/>
                  <a:pt x="410" y="115"/>
                  <a:pt x="410" y="115"/>
                </a:cubicBezTo>
                <a:cubicBezTo>
                  <a:pt x="410" y="116"/>
                  <a:pt x="411" y="116"/>
                  <a:pt x="411" y="116"/>
                </a:cubicBezTo>
                <a:cubicBezTo>
                  <a:pt x="410" y="118"/>
                  <a:pt x="409" y="120"/>
                  <a:pt x="409" y="123"/>
                </a:cubicBezTo>
                <a:cubicBezTo>
                  <a:pt x="409" y="125"/>
                  <a:pt x="410" y="128"/>
                  <a:pt x="411" y="129"/>
                </a:cubicBezTo>
                <a:cubicBezTo>
                  <a:pt x="411" y="129"/>
                  <a:pt x="411" y="130"/>
                  <a:pt x="411" y="130"/>
                </a:cubicBezTo>
                <a:cubicBezTo>
                  <a:pt x="410" y="129"/>
                  <a:pt x="409" y="129"/>
                  <a:pt x="407" y="128"/>
                </a:cubicBezTo>
                <a:cubicBezTo>
                  <a:pt x="407" y="127"/>
                  <a:pt x="406" y="126"/>
                  <a:pt x="406" y="125"/>
                </a:cubicBezTo>
                <a:close/>
                <a:moveTo>
                  <a:pt x="413" y="234"/>
                </a:moveTo>
                <a:cubicBezTo>
                  <a:pt x="413" y="234"/>
                  <a:pt x="413" y="235"/>
                  <a:pt x="413" y="235"/>
                </a:cubicBezTo>
                <a:cubicBezTo>
                  <a:pt x="412" y="234"/>
                  <a:pt x="411" y="234"/>
                  <a:pt x="411" y="233"/>
                </a:cubicBezTo>
                <a:cubicBezTo>
                  <a:pt x="411" y="232"/>
                  <a:pt x="411" y="232"/>
                  <a:pt x="411" y="231"/>
                </a:cubicBezTo>
                <a:cubicBezTo>
                  <a:pt x="412" y="232"/>
                  <a:pt x="413" y="233"/>
                  <a:pt x="414" y="233"/>
                </a:cubicBezTo>
                <a:cubicBezTo>
                  <a:pt x="414" y="234"/>
                  <a:pt x="414" y="234"/>
                  <a:pt x="413" y="234"/>
                </a:cubicBezTo>
                <a:close/>
                <a:moveTo>
                  <a:pt x="416" y="192"/>
                </a:moveTo>
                <a:cubicBezTo>
                  <a:pt x="415" y="192"/>
                  <a:pt x="415" y="192"/>
                  <a:pt x="414" y="192"/>
                </a:cubicBezTo>
                <a:cubicBezTo>
                  <a:pt x="414" y="192"/>
                  <a:pt x="413" y="192"/>
                  <a:pt x="413" y="192"/>
                </a:cubicBezTo>
                <a:cubicBezTo>
                  <a:pt x="413" y="192"/>
                  <a:pt x="413" y="192"/>
                  <a:pt x="413" y="192"/>
                </a:cubicBezTo>
                <a:cubicBezTo>
                  <a:pt x="412" y="192"/>
                  <a:pt x="412" y="192"/>
                  <a:pt x="412" y="192"/>
                </a:cubicBezTo>
                <a:cubicBezTo>
                  <a:pt x="412" y="191"/>
                  <a:pt x="411" y="190"/>
                  <a:pt x="411" y="189"/>
                </a:cubicBezTo>
                <a:cubicBezTo>
                  <a:pt x="412" y="189"/>
                  <a:pt x="414" y="190"/>
                  <a:pt x="415" y="190"/>
                </a:cubicBezTo>
                <a:cubicBezTo>
                  <a:pt x="416" y="190"/>
                  <a:pt x="417" y="190"/>
                  <a:pt x="418" y="190"/>
                </a:cubicBezTo>
                <a:cubicBezTo>
                  <a:pt x="418" y="190"/>
                  <a:pt x="418" y="190"/>
                  <a:pt x="418" y="190"/>
                </a:cubicBezTo>
                <a:cubicBezTo>
                  <a:pt x="418" y="190"/>
                  <a:pt x="418" y="190"/>
                  <a:pt x="419" y="190"/>
                </a:cubicBezTo>
                <a:cubicBezTo>
                  <a:pt x="418" y="190"/>
                  <a:pt x="417" y="191"/>
                  <a:pt x="416" y="192"/>
                </a:cubicBezTo>
                <a:close/>
                <a:moveTo>
                  <a:pt x="421" y="388"/>
                </a:moveTo>
                <a:cubicBezTo>
                  <a:pt x="421" y="388"/>
                  <a:pt x="420" y="387"/>
                  <a:pt x="420" y="386"/>
                </a:cubicBezTo>
                <a:cubicBezTo>
                  <a:pt x="420" y="386"/>
                  <a:pt x="420" y="386"/>
                  <a:pt x="420" y="385"/>
                </a:cubicBezTo>
                <a:cubicBezTo>
                  <a:pt x="420" y="386"/>
                  <a:pt x="421" y="387"/>
                  <a:pt x="421" y="388"/>
                </a:cubicBezTo>
                <a:cubicBezTo>
                  <a:pt x="421" y="388"/>
                  <a:pt x="421" y="388"/>
                  <a:pt x="421" y="388"/>
                </a:cubicBezTo>
                <a:close/>
                <a:moveTo>
                  <a:pt x="427" y="215"/>
                </a:moveTo>
                <a:cubicBezTo>
                  <a:pt x="426" y="215"/>
                  <a:pt x="425" y="214"/>
                  <a:pt x="424" y="214"/>
                </a:cubicBezTo>
                <a:cubicBezTo>
                  <a:pt x="422" y="214"/>
                  <a:pt x="421" y="215"/>
                  <a:pt x="420" y="215"/>
                </a:cubicBezTo>
                <a:cubicBezTo>
                  <a:pt x="420" y="215"/>
                  <a:pt x="420" y="215"/>
                  <a:pt x="420" y="214"/>
                </a:cubicBezTo>
                <a:cubicBezTo>
                  <a:pt x="420" y="214"/>
                  <a:pt x="420" y="214"/>
                  <a:pt x="420" y="213"/>
                </a:cubicBezTo>
                <a:cubicBezTo>
                  <a:pt x="421" y="213"/>
                  <a:pt x="421" y="212"/>
                  <a:pt x="421" y="212"/>
                </a:cubicBezTo>
                <a:cubicBezTo>
                  <a:pt x="423" y="213"/>
                  <a:pt x="425" y="214"/>
                  <a:pt x="427" y="214"/>
                </a:cubicBezTo>
                <a:cubicBezTo>
                  <a:pt x="427" y="214"/>
                  <a:pt x="427" y="215"/>
                  <a:pt x="427" y="215"/>
                </a:cubicBezTo>
                <a:close/>
                <a:moveTo>
                  <a:pt x="428" y="375"/>
                </a:moveTo>
                <a:cubicBezTo>
                  <a:pt x="428" y="375"/>
                  <a:pt x="428" y="375"/>
                  <a:pt x="428" y="375"/>
                </a:cubicBezTo>
                <a:cubicBezTo>
                  <a:pt x="428" y="374"/>
                  <a:pt x="428" y="374"/>
                  <a:pt x="428" y="373"/>
                </a:cubicBezTo>
                <a:cubicBezTo>
                  <a:pt x="428" y="373"/>
                  <a:pt x="428" y="372"/>
                  <a:pt x="428" y="372"/>
                </a:cubicBezTo>
                <a:cubicBezTo>
                  <a:pt x="428" y="372"/>
                  <a:pt x="428" y="373"/>
                  <a:pt x="429" y="373"/>
                </a:cubicBezTo>
                <a:cubicBezTo>
                  <a:pt x="428" y="374"/>
                  <a:pt x="428" y="374"/>
                  <a:pt x="428" y="375"/>
                </a:cubicBezTo>
                <a:close/>
                <a:moveTo>
                  <a:pt x="429" y="195"/>
                </a:moveTo>
                <a:cubicBezTo>
                  <a:pt x="429" y="195"/>
                  <a:pt x="429" y="195"/>
                  <a:pt x="429" y="194"/>
                </a:cubicBezTo>
                <a:cubicBezTo>
                  <a:pt x="428" y="191"/>
                  <a:pt x="425" y="189"/>
                  <a:pt x="422" y="189"/>
                </a:cubicBezTo>
                <a:cubicBezTo>
                  <a:pt x="422" y="189"/>
                  <a:pt x="421" y="189"/>
                  <a:pt x="421" y="189"/>
                </a:cubicBezTo>
                <a:cubicBezTo>
                  <a:pt x="423" y="188"/>
                  <a:pt x="425" y="186"/>
                  <a:pt x="426" y="184"/>
                </a:cubicBezTo>
                <a:cubicBezTo>
                  <a:pt x="426" y="184"/>
                  <a:pt x="427" y="184"/>
                  <a:pt x="427" y="184"/>
                </a:cubicBezTo>
                <a:cubicBezTo>
                  <a:pt x="428" y="184"/>
                  <a:pt x="429" y="184"/>
                  <a:pt x="430" y="184"/>
                </a:cubicBezTo>
                <a:cubicBezTo>
                  <a:pt x="431" y="184"/>
                  <a:pt x="431" y="184"/>
                  <a:pt x="432" y="184"/>
                </a:cubicBezTo>
                <a:cubicBezTo>
                  <a:pt x="430" y="185"/>
                  <a:pt x="428" y="188"/>
                  <a:pt x="428" y="191"/>
                </a:cubicBezTo>
                <a:cubicBezTo>
                  <a:pt x="428" y="192"/>
                  <a:pt x="428" y="193"/>
                  <a:pt x="429" y="195"/>
                </a:cubicBezTo>
                <a:close/>
                <a:moveTo>
                  <a:pt x="431" y="271"/>
                </a:moveTo>
                <a:cubicBezTo>
                  <a:pt x="431" y="270"/>
                  <a:pt x="431" y="268"/>
                  <a:pt x="432" y="267"/>
                </a:cubicBezTo>
                <a:cubicBezTo>
                  <a:pt x="432" y="268"/>
                  <a:pt x="433" y="268"/>
                  <a:pt x="434" y="268"/>
                </a:cubicBezTo>
                <a:cubicBezTo>
                  <a:pt x="439" y="268"/>
                  <a:pt x="443" y="264"/>
                  <a:pt x="443" y="259"/>
                </a:cubicBezTo>
                <a:cubicBezTo>
                  <a:pt x="443" y="255"/>
                  <a:pt x="440" y="252"/>
                  <a:pt x="435" y="251"/>
                </a:cubicBezTo>
                <a:cubicBezTo>
                  <a:pt x="435" y="251"/>
                  <a:pt x="435" y="251"/>
                  <a:pt x="435" y="251"/>
                </a:cubicBezTo>
                <a:cubicBezTo>
                  <a:pt x="435" y="250"/>
                  <a:pt x="435" y="250"/>
                  <a:pt x="435" y="250"/>
                </a:cubicBezTo>
                <a:cubicBezTo>
                  <a:pt x="436" y="250"/>
                  <a:pt x="436" y="250"/>
                  <a:pt x="436" y="250"/>
                </a:cubicBezTo>
                <a:cubicBezTo>
                  <a:pt x="439" y="250"/>
                  <a:pt x="441" y="249"/>
                  <a:pt x="443" y="247"/>
                </a:cubicBezTo>
                <a:cubicBezTo>
                  <a:pt x="443" y="247"/>
                  <a:pt x="442" y="247"/>
                  <a:pt x="442" y="247"/>
                </a:cubicBezTo>
                <a:cubicBezTo>
                  <a:pt x="442" y="251"/>
                  <a:pt x="445" y="255"/>
                  <a:pt x="449" y="256"/>
                </a:cubicBezTo>
                <a:cubicBezTo>
                  <a:pt x="446" y="258"/>
                  <a:pt x="445" y="260"/>
                  <a:pt x="445" y="263"/>
                </a:cubicBezTo>
                <a:cubicBezTo>
                  <a:pt x="445" y="264"/>
                  <a:pt x="445" y="265"/>
                  <a:pt x="445" y="266"/>
                </a:cubicBezTo>
                <a:cubicBezTo>
                  <a:pt x="445" y="266"/>
                  <a:pt x="445" y="266"/>
                  <a:pt x="445" y="267"/>
                </a:cubicBezTo>
                <a:cubicBezTo>
                  <a:pt x="444" y="267"/>
                  <a:pt x="442" y="267"/>
                  <a:pt x="442" y="268"/>
                </a:cubicBezTo>
                <a:cubicBezTo>
                  <a:pt x="441" y="268"/>
                  <a:pt x="441" y="268"/>
                  <a:pt x="440" y="268"/>
                </a:cubicBezTo>
                <a:cubicBezTo>
                  <a:pt x="437" y="268"/>
                  <a:pt x="435" y="269"/>
                  <a:pt x="433" y="271"/>
                </a:cubicBezTo>
                <a:cubicBezTo>
                  <a:pt x="432" y="271"/>
                  <a:pt x="432" y="271"/>
                  <a:pt x="431" y="271"/>
                </a:cubicBezTo>
                <a:close/>
                <a:moveTo>
                  <a:pt x="439" y="591"/>
                </a:moveTo>
                <a:cubicBezTo>
                  <a:pt x="439" y="591"/>
                  <a:pt x="439" y="592"/>
                  <a:pt x="440" y="592"/>
                </a:cubicBezTo>
                <a:cubicBezTo>
                  <a:pt x="440" y="593"/>
                  <a:pt x="441" y="594"/>
                  <a:pt x="442" y="595"/>
                </a:cubicBezTo>
                <a:cubicBezTo>
                  <a:pt x="442" y="595"/>
                  <a:pt x="441" y="596"/>
                  <a:pt x="441" y="596"/>
                </a:cubicBezTo>
                <a:cubicBezTo>
                  <a:pt x="441" y="596"/>
                  <a:pt x="441" y="596"/>
                  <a:pt x="441" y="596"/>
                </a:cubicBezTo>
                <a:cubicBezTo>
                  <a:pt x="440" y="594"/>
                  <a:pt x="440" y="593"/>
                  <a:pt x="438" y="592"/>
                </a:cubicBezTo>
                <a:cubicBezTo>
                  <a:pt x="438" y="591"/>
                  <a:pt x="438" y="591"/>
                  <a:pt x="439" y="591"/>
                </a:cubicBezTo>
                <a:close/>
                <a:moveTo>
                  <a:pt x="453" y="653"/>
                </a:moveTo>
                <a:cubicBezTo>
                  <a:pt x="453" y="653"/>
                  <a:pt x="453" y="653"/>
                  <a:pt x="453" y="653"/>
                </a:cubicBezTo>
                <a:cubicBezTo>
                  <a:pt x="452" y="650"/>
                  <a:pt x="450" y="648"/>
                  <a:pt x="447" y="648"/>
                </a:cubicBezTo>
                <a:cubicBezTo>
                  <a:pt x="446" y="645"/>
                  <a:pt x="444" y="643"/>
                  <a:pt x="441" y="642"/>
                </a:cubicBezTo>
                <a:cubicBezTo>
                  <a:pt x="441" y="641"/>
                  <a:pt x="441" y="641"/>
                  <a:pt x="441" y="640"/>
                </a:cubicBezTo>
                <a:cubicBezTo>
                  <a:pt x="441" y="639"/>
                  <a:pt x="441" y="637"/>
                  <a:pt x="440" y="636"/>
                </a:cubicBezTo>
                <a:cubicBezTo>
                  <a:pt x="441" y="636"/>
                  <a:pt x="441" y="636"/>
                  <a:pt x="441" y="636"/>
                </a:cubicBezTo>
                <a:cubicBezTo>
                  <a:pt x="442" y="640"/>
                  <a:pt x="445" y="643"/>
                  <a:pt x="450" y="643"/>
                </a:cubicBezTo>
                <a:cubicBezTo>
                  <a:pt x="451" y="643"/>
                  <a:pt x="452" y="643"/>
                  <a:pt x="453" y="643"/>
                </a:cubicBezTo>
                <a:cubicBezTo>
                  <a:pt x="453" y="643"/>
                  <a:pt x="454" y="643"/>
                  <a:pt x="454" y="643"/>
                </a:cubicBezTo>
                <a:cubicBezTo>
                  <a:pt x="453" y="645"/>
                  <a:pt x="452" y="646"/>
                  <a:pt x="452" y="649"/>
                </a:cubicBezTo>
                <a:cubicBezTo>
                  <a:pt x="452" y="650"/>
                  <a:pt x="452" y="651"/>
                  <a:pt x="453" y="653"/>
                </a:cubicBezTo>
                <a:close/>
                <a:moveTo>
                  <a:pt x="454" y="160"/>
                </a:moveTo>
                <a:cubicBezTo>
                  <a:pt x="454" y="160"/>
                  <a:pt x="454" y="160"/>
                  <a:pt x="454" y="159"/>
                </a:cubicBezTo>
                <a:cubicBezTo>
                  <a:pt x="454" y="159"/>
                  <a:pt x="455" y="159"/>
                  <a:pt x="456" y="158"/>
                </a:cubicBezTo>
                <a:cubicBezTo>
                  <a:pt x="455" y="159"/>
                  <a:pt x="455" y="160"/>
                  <a:pt x="454" y="161"/>
                </a:cubicBezTo>
                <a:cubicBezTo>
                  <a:pt x="454" y="161"/>
                  <a:pt x="454" y="160"/>
                  <a:pt x="454" y="160"/>
                </a:cubicBezTo>
                <a:close/>
                <a:moveTo>
                  <a:pt x="455" y="186"/>
                </a:moveTo>
                <a:cubicBezTo>
                  <a:pt x="455" y="186"/>
                  <a:pt x="455" y="186"/>
                  <a:pt x="455" y="186"/>
                </a:cubicBezTo>
                <a:cubicBezTo>
                  <a:pt x="455" y="186"/>
                  <a:pt x="455" y="186"/>
                  <a:pt x="456" y="186"/>
                </a:cubicBezTo>
                <a:cubicBezTo>
                  <a:pt x="455" y="186"/>
                  <a:pt x="455" y="186"/>
                  <a:pt x="455" y="186"/>
                </a:cubicBezTo>
                <a:close/>
                <a:moveTo>
                  <a:pt x="457" y="133"/>
                </a:moveTo>
                <a:cubicBezTo>
                  <a:pt x="456" y="133"/>
                  <a:pt x="455" y="134"/>
                  <a:pt x="454" y="134"/>
                </a:cubicBezTo>
                <a:cubicBezTo>
                  <a:pt x="453" y="133"/>
                  <a:pt x="452" y="132"/>
                  <a:pt x="450" y="132"/>
                </a:cubicBezTo>
                <a:cubicBezTo>
                  <a:pt x="451" y="131"/>
                  <a:pt x="452" y="129"/>
                  <a:pt x="452" y="127"/>
                </a:cubicBezTo>
                <a:cubicBezTo>
                  <a:pt x="452" y="124"/>
                  <a:pt x="450" y="121"/>
                  <a:pt x="448" y="120"/>
                </a:cubicBezTo>
                <a:cubicBezTo>
                  <a:pt x="449" y="119"/>
                  <a:pt x="450" y="117"/>
                  <a:pt x="451" y="116"/>
                </a:cubicBezTo>
                <a:cubicBezTo>
                  <a:pt x="451" y="116"/>
                  <a:pt x="451" y="116"/>
                  <a:pt x="451" y="116"/>
                </a:cubicBezTo>
                <a:cubicBezTo>
                  <a:pt x="451" y="118"/>
                  <a:pt x="452" y="120"/>
                  <a:pt x="454" y="121"/>
                </a:cubicBezTo>
                <a:cubicBezTo>
                  <a:pt x="453" y="122"/>
                  <a:pt x="453" y="122"/>
                  <a:pt x="453" y="123"/>
                </a:cubicBezTo>
                <a:cubicBezTo>
                  <a:pt x="453" y="126"/>
                  <a:pt x="455" y="128"/>
                  <a:pt x="457" y="130"/>
                </a:cubicBezTo>
                <a:cubicBezTo>
                  <a:pt x="457" y="131"/>
                  <a:pt x="459" y="133"/>
                  <a:pt x="460" y="134"/>
                </a:cubicBezTo>
                <a:cubicBezTo>
                  <a:pt x="459" y="134"/>
                  <a:pt x="458" y="133"/>
                  <a:pt x="457" y="133"/>
                </a:cubicBezTo>
                <a:close/>
                <a:moveTo>
                  <a:pt x="460" y="234"/>
                </a:moveTo>
                <a:cubicBezTo>
                  <a:pt x="460" y="234"/>
                  <a:pt x="460" y="234"/>
                  <a:pt x="460" y="234"/>
                </a:cubicBezTo>
                <a:cubicBezTo>
                  <a:pt x="460" y="234"/>
                  <a:pt x="460" y="234"/>
                  <a:pt x="461" y="234"/>
                </a:cubicBezTo>
                <a:cubicBezTo>
                  <a:pt x="460" y="234"/>
                  <a:pt x="460" y="234"/>
                  <a:pt x="460" y="234"/>
                </a:cubicBezTo>
                <a:close/>
                <a:moveTo>
                  <a:pt x="590" y="121"/>
                </a:moveTo>
                <a:cubicBezTo>
                  <a:pt x="592" y="121"/>
                  <a:pt x="594" y="121"/>
                  <a:pt x="596" y="120"/>
                </a:cubicBezTo>
                <a:cubicBezTo>
                  <a:pt x="596" y="121"/>
                  <a:pt x="597" y="122"/>
                  <a:pt x="599" y="123"/>
                </a:cubicBezTo>
                <a:cubicBezTo>
                  <a:pt x="597" y="124"/>
                  <a:pt x="596" y="127"/>
                  <a:pt x="596" y="129"/>
                </a:cubicBezTo>
                <a:cubicBezTo>
                  <a:pt x="596" y="129"/>
                  <a:pt x="595" y="129"/>
                  <a:pt x="595" y="129"/>
                </a:cubicBezTo>
                <a:cubicBezTo>
                  <a:pt x="594" y="126"/>
                  <a:pt x="592" y="124"/>
                  <a:pt x="590" y="123"/>
                </a:cubicBezTo>
                <a:cubicBezTo>
                  <a:pt x="590" y="122"/>
                  <a:pt x="590" y="122"/>
                  <a:pt x="590" y="121"/>
                </a:cubicBezTo>
                <a:close/>
                <a:moveTo>
                  <a:pt x="536" y="91"/>
                </a:moveTo>
                <a:cubicBezTo>
                  <a:pt x="539" y="89"/>
                  <a:pt x="541" y="86"/>
                  <a:pt x="541" y="82"/>
                </a:cubicBezTo>
                <a:cubicBezTo>
                  <a:pt x="541" y="80"/>
                  <a:pt x="541" y="79"/>
                  <a:pt x="540" y="77"/>
                </a:cubicBezTo>
                <a:cubicBezTo>
                  <a:pt x="541" y="77"/>
                  <a:pt x="543" y="76"/>
                  <a:pt x="544" y="74"/>
                </a:cubicBezTo>
                <a:cubicBezTo>
                  <a:pt x="545" y="75"/>
                  <a:pt x="546" y="75"/>
                  <a:pt x="547" y="75"/>
                </a:cubicBezTo>
                <a:cubicBezTo>
                  <a:pt x="548" y="75"/>
                  <a:pt x="549" y="75"/>
                  <a:pt x="550" y="74"/>
                </a:cubicBezTo>
                <a:cubicBezTo>
                  <a:pt x="551" y="76"/>
                  <a:pt x="551" y="77"/>
                  <a:pt x="552" y="79"/>
                </a:cubicBezTo>
                <a:cubicBezTo>
                  <a:pt x="549" y="80"/>
                  <a:pt x="547" y="82"/>
                  <a:pt x="545" y="84"/>
                </a:cubicBezTo>
                <a:cubicBezTo>
                  <a:pt x="542" y="85"/>
                  <a:pt x="540" y="88"/>
                  <a:pt x="540" y="91"/>
                </a:cubicBezTo>
                <a:cubicBezTo>
                  <a:pt x="540" y="96"/>
                  <a:pt x="543" y="99"/>
                  <a:pt x="547" y="99"/>
                </a:cubicBezTo>
                <a:cubicBezTo>
                  <a:pt x="548" y="99"/>
                  <a:pt x="548" y="99"/>
                  <a:pt x="549" y="99"/>
                </a:cubicBezTo>
                <a:cubicBezTo>
                  <a:pt x="550" y="99"/>
                  <a:pt x="551" y="100"/>
                  <a:pt x="553" y="100"/>
                </a:cubicBezTo>
                <a:cubicBezTo>
                  <a:pt x="551" y="101"/>
                  <a:pt x="550" y="102"/>
                  <a:pt x="549" y="104"/>
                </a:cubicBezTo>
                <a:cubicBezTo>
                  <a:pt x="549" y="104"/>
                  <a:pt x="549" y="104"/>
                  <a:pt x="548" y="104"/>
                </a:cubicBezTo>
                <a:cubicBezTo>
                  <a:pt x="548" y="104"/>
                  <a:pt x="547" y="104"/>
                  <a:pt x="547" y="104"/>
                </a:cubicBezTo>
                <a:cubicBezTo>
                  <a:pt x="545" y="104"/>
                  <a:pt x="544" y="103"/>
                  <a:pt x="543" y="103"/>
                </a:cubicBezTo>
                <a:cubicBezTo>
                  <a:pt x="542" y="103"/>
                  <a:pt x="541" y="103"/>
                  <a:pt x="541" y="104"/>
                </a:cubicBezTo>
                <a:cubicBezTo>
                  <a:pt x="541" y="103"/>
                  <a:pt x="541" y="103"/>
                  <a:pt x="541" y="103"/>
                </a:cubicBezTo>
                <a:cubicBezTo>
                  <a:pt x="541" y="98"/>
                  <a:pt x="537" y="95"/>
                  <a:pt x="533" y="95"/>
                </a:cubicBezTo>
                <a:cubicBezTo>
                  <a:pt x="533" y="95"/>
                  <a:pt x="532" y="95"/>
                  <a:pt x="532" y="95"/>
                </a:cubicBezTo>
                <a:cubicBezTo>
                  <a:pt x="534" y="94"/>
                  <a:pt x="535" y="93"/>
                  <a:pt x="536" y="91"/>
                </a:cubicBezTo>
                <a:close/>
                <a:moveTo>
                  <a:pt x="536" y="124"/>
                </a:moveTo>
                <a:cubicBezTo>
                  <a:pt x="537" y="124"/>
                  <a:pt x="537" y="125"/>
                  <a:pt x="537" y="125"/>
                </a:cubicBezTo>
                <a:cubicBezTo>
                  <a:pt x="538" y="125"/>
                  <a:pt x="539" y="124"/>
                  <a:pt x="539" y="124"/>
                </a:cubicBezTo>
                <a:cubicBezTo>
                  <a:pt x="540" y="124"/>
                  <a:pt x="540" y="124"/>
                  <a:pt x="540" y="124"/>
                </a:cubicBezTo>
                <a:cubicBezTo>
                  <a:pt x="541" y="126"/>
                  <a:pt x="542" y="128"/>
                  <a:pt x="545" y="128"/>
                </a:cubicBezTo>
                <a:cubicBezTo>
                  <a:pt x="545" y="128"/>
                  <a:pt x="544" y="129"/>
                  <a:pt x="544" y="129"/>
                </a:cubicBezTo>
                <a:cubicBezTo>
                  <a:pt x="543" y="128"/>
                  <a:pt x="542" y="128"/>
                  <a:pt x="541" y="128"/>
                </a:cubicBezTo>
                <a:cubicBezTo>
                  <a:pt x="540" y="128"/>
                  <a:pt x="538" y="128"/>
                  <a:pt x="537" y="129"/>
                </a:cubicBezTo>
                <a:cubicBezTo>
                  <a:pt x="537" y="128"/>
                  <a:pt x="537" y="128"/>
                  <a:pt x="537" y="128"/>
                </a:cubicBezTo>
                <a:cubicBezTo>
                  <a:pt x="537" y="128"/>
                  <a:pt x="537" y="128"/>
                  <a:pt x="537" y="128"/>
                </a:cubicBezTo>
                <a:cubicBezTo>
                  <a:pt x="537" y="127"/>
                  <a:pt x="537" y="125"/>
                  <a:pt x="536" y="124"/>
                </a:cubicBezTo>
                <a:close/>
                <a:moveTo>
                  <a:pt x="531" y="191"/>
                </a:moveTo>
                <a:cubicBezTo>
                  <a:pt x="532" y="192"/>
                  <a:pt x="533" y="193"/>
                  <a:pt x="535" y="193"/>
                </a:cubicBezTo>
                <a:cubicBezTo>
                  <a:pt x="535" y="197"/>
                  <a:pt x="539" y="200"/>
                  <a:pt x="543" y="200"/>
                </a:cubicBezTo>
                <a:cubicBezTo>
                  <a:pt x="544" y="200"/>
                  <a:pt x="544" y="200"/>
                  <a:pt x="544" y="200"/>
                </a:cubicBezTo>
                <a:cubicBezTo>
                  <a:pt x="544" y="200"/>
                  <a:pt x="544" y="200"/>
                  <a:pt x="544" y="200"/>
                </a:cubicBezTo>
                <a:cubicBezTo>
                  <a:pt x="544" y="201"/>
                  <a:pt x="544" y="201"/>
                  <a:pt x="544" y="201"/>
                </a:cubicBezTo>
                <a:cubicBezTo>
                  <a:pt x="542" y="200"/>
                  <a:pt x="540" y="199"/>
                  <a:pt x="537" y="199"/>
                </a:cubicBezTo>
                <a:cubicBezTo>
                  <a:pt x="535" y="199"/>
                  <a:pt x="532" y="200"/>
                  <a:pt x="530" y="202"/>
                </a:cubicBezTo>
                <a:cubicBezTo>
                  <a:pt x="530" y="202"/>
                  <a:pt x="530" y="202"/>
                  <a:pt x="529" y="202"/>
                </a:cubicBezTo>
                <a:cubicBezTo>
                  <a:pt x="529" y="202"/>
                  <a:pt x="529" y="202"/>
                  <a:pt x="528" y="202"/>
                </a:cubicBezTo>
                <a:cubicBezTo>
                  <a:pt x="527" y="202"/>
                  <a:pt x="525" y="203"/>
                  <a:pt x="524" y="203"/>
                </a:cubicBezTo>
                <a:cubicBezTo>
                  <a:pt x="524" y="203"/>
                  <a:pt x="524" y="203"/>
                  <a:pt x="524" y="203"/>
                </a:cubicBezTo>
                <a:cubicBezTo>
                  <a:pt x="527" y="202"/>
                  <a:pt x="529" y="199"/>
                  <a:pt x="529" y="196"/>
                </a:cubicBezTo>
                <a:cubicBezTo>
                  <a:pt x="529" y="195"/>
                  <a:pt x="529" y="195"/>
                  <a:pt x="529" y="195"/>
                </a:cubicBezTo>
                <a:cubicBezTo>
                  <a:pt x="530" y="194"/>
                  <a:pt x="531" y="192"/>
                  <a:pt x="531" y="191"/>
                </a:cubicBezTo>
                <a:close/>
                <a:moveTo>
                  <a:pt x="509" y="64"/>
                </a:moveTo>
                <a:cubicBezTo>
                  <a:pt x="510" y="65"/>
                  <a:pt x="511" y="65"/>
                  <a:pt x="512" y="65"/>
                </a:cubicBezTo>
                <a:cubicBezTo>
                  <a:pt x="511" y="67"/>
                  <a:pt x="510" y="69"/>
                  <a:pt x="510" y="71"/>
                </a:cubicBezTo>
                <a:cubicBezTo>
                  <a:pt x="510" y="71"/>
                  <a:pt x="510" y="71"/>
                  <a:pt x="510" y="72"/>
                </a:cubicBezTo>
                <a:cubicBezTo>
                  <a:pt x="507" y="72"/>
                  <a:pt x="505" y="73"/>
                  <a:pt x="503" y="75"/>
                </a:cubicBezTo>
                <a:cubicBezTo>
                  <a:pt x="503" y="74"/>
                  <a:pt x="503" y="73"/>
                  <a:pt x="502" y="73"/>
                </a:cubicBezTo>
                <a:cubicBezTo>
                  <a:pt x="502" y="72"/>
                  <a:pt x="502" y="71"/>
                  <a:pt x="502" y="70"/>
                </a:cubicBezTo>
                <a:cubicBezTo>
                  <a:pt x="502" y="69"/>
                  <a:pt x="502" y="68"/>
                  <a:pt x="502" y="67"/>
                </a:cubicBezTo>
                <a:cubicBezTo>
                  <a:pt x="504" y="67"/>
                  <a:pt x="507" y="66"/>
                  <a:pt x="509" y="64"/>
                </a:cubicBezTo>
                <a:close/>
                <a:moveTo>
                  <a:pt x="511" y="310"/>
                </a:moveTo>
                <a:cubicBezTo>
                  <a:pt x="511" y="311"/>
                  <a:pt x="510" y="311"/>
                  <a:pt x="510" y="311"/>
                </a:cubicBezTo>
                <a:cubicBezTo>
                  <a:pt x="510" y="311"/>
                  <a:pt x="510" y="311"/>
                  <a:pt x="510" y="311"/>
                </a:cubicBezTo>
                <a:cubicBezTo>
                  <a:pt x="510" y="311"/>
                  <a:pt x="510" y="311"/>
                  <a:pt x="511" y="310"/>
                </a:cubicBezTo>
                <a:close/>
                <a:moveTo>
                  <a:pt x="507" y="331"/>
                </a:moveTo>
                <a:cubicBezTo>
                  <a:pt x="507" y="331"/>
                  <a:pt x="506" y="331"/>
                  <a:pt x="506" y="331"/>
                </a:cubicBezTo>
                <a:cubicBezTo>
                  <a:pt x="506" y="331"/>
                  <a:pt x="506" y="331"/>
                  <a:pt x="506" y="331"/>
                </a:cubicBezTo>
                <a:cubicBezTo>
                  <a:pt x="506" y="331"/>
                  <a:pt x="506" y="331"/>
                  <a:pt x="506" y="331"/>
                </a:cubicBezTo>
                <a:cubicBezTo>
                  <a:pt x="506" y="331"/>
                  <a:pt x="507" y="331"/>
                  <a:pt x="507" y="331"/>
                </a:cubicBezTo>
                <a:close/>
                <a:moveTo>
                  <a:pt x="467" y="67"/>
                </a:moveTo>
                <a:cubicBezTo>
                  <a:pt x="468" y="68"/>
                  <a:pt x="468" y="68"/>
                  <a:pt x="469" y="68"/>
                </a:cubicBezTo>
                <a:cubicBezTo>
                  <a:pt x="470" y="71"/>
                  <a:pt x="473" y="73"/>
                  <a:pt x="476" y="73"/>
                </a:cubicBezTo>
                <a:cubicBezTo>
                  <a:pt x="478" y="73"/>
                  <a:pt x="479" y="72"/>
                  <a:pt x="481" y="71"/>
                </a:cubicBezTo>
                <a:cubicBezTo>
                  <a:pt x="481" y="71"/>
                  <a:pt x="482" y="71"/>
                  <a:pt x="482" y="71"/>
                </a:cubicBezTo>
                <a:cubicBezTo>
                  <a:pt x="482" y="71"/>
                  <a:pt x="482" y="71"/>
                  <a:pt x="482" y="71"/>
                </a:cubicBezTo>
                <a:cubicBezTo>
                  <a:pt x="482" y="72"/>
                  <a:pt x="482" y="73"/>
                  <a:pt x="483" y="73"/>
                </a:cubicBezTo>
                <a:cubicBezTo>
                  <a:pt x="481" y="74"/>
                  <a:pt x="480" y="75"/>
                  <a:pt x="479" y="77"/>
                </a:cubicBezTo>
                <a:cubicBezTo>
                  <a:pt x="478" y="77"/>
                  <a:pt x="477" y="77"/>
                  <a:pt x="475" y="78"/>
                </a:cubicBezTo>
                <a:cubicBezTo>
                  <a:pt x="475" y="77"/>
                  <a:pt x="474" y="77"/>
                  <a:pt x="473" y="77"/>
                </a:cubicBezTo>
                <a:cubicBezTo>
                  <a:pt x="471" y="77"/>
                  <a:pt x="469" y="78"/>
                  <a:pt x="467" y="80"/>
                </a:cubicBezTo>
                <a:cubicBezTo>
                  <a:pt x="469" y="78"/>
                  <a:pt x="469" y="76"/>
                  <a:pt x="469" y="74"/>
                </a:cubicBezTo>
                <a:cubicBezTo>
                  <a:pt x="469" y="71"/>
                  <a:pt x="468" y="69"/>
                  <a:pt x="467" y="68"/>
                </a:cubicBezTo>
                <a:cubicBezTo>
                  <a:pt x="467" y="68"/>
                  <a:pt x="467" y="67"/>
                  <a:pt x="467" y="67"/>
                </a:cubicBezTo>
                <a:close/>
                <a:moveTo>
                  <a:pt x="472" y="100"/>
                </a:moveTo>
                <a:cubicBezTo>
                  <a:pt x="472" y="100"/>
                  <a:pt x="472" y="100"/>
                  <a:pt x="472" y="100"/>
                </a:cubicBezTo>
                <a:cubicBezTo>
                  <a:pt x="472" y="100"/>
                  <a:pt x="472" y="100"/>
                  <a:pt x="472" y="100"/>
                </a:cubicBezTo>
                <a:cubicBezTo>
                  <a:pt x="472" y="100"/>
                  <a:pt x="472" y="100"/>
                  <a:pt x="472" y="100"/>
                </a:cubicBezTo>
                <a:close/>
                <a:moveTo>
                  <a:pt x="470" y="112"/>
                </a:moveTo>
                <a:cubicBezTo>
                  <a:pt x="470" y="113"/>
                  <a:pt x="469" y="113"/>
                  <a:pt x="468" y="114"/>
                </a:cubicBezTo>
                <a:cubicBezTo>
                  <a:pt x="468" y="113"/>
                  <a:pt x="468" y="112"/>
                  <a:pt x="468" y="111"/>
                </a:cubicBezTo>
                <a:cubicBezTo>
                  <a:pt x="468" y="111"/>
                  <a:pt x="469" y="110"/>
                  <a:pt x="469" y="110"/>
                </a:cubicBezTo>
                <a:cubicBezTo>
                  <a:pt x="469" y="111"/>
                  <a:pt x="470" y="111"/>
                  <a:pt x="470" y="112"/>
                </a:cubicBezTo>
                <a:close/>
                <a:moveTo>
                  <a:pt x="468" y="155"/>
                </a:moveTo>
                <a:cubicBezTo>
                  <a:pt x="468" y="155"/>
                  <a:pt x="467" y="155"/>
                  <a:pt x="467" y="155"/>
                </a:cubicBezTo>
                <a:cubicBezTo>
                  <a:pt x="467" y="155"/>
                  <a:pt x="467" y="155"/>
                  <a:pt x="467" y="155"/>
                </a:cubicBezTo>
                <a:cubicBezTo>
                  <a:pt x="467" y="155"/>
                  <a:pt x="467" y="155"/>
                  <a:pt x="468" y="155"/>
                </a:cubicBezTo>
                <a:close/>
                <a:moveTo>
                  <a:pt x="467" y="80"/>
                </a:moveTo>
                <a:cubicBezTo>
                  <a:pt x="466" y="81"/>
                  <a:pt x="465" y="82"/>
                  <a:pt x="465" y="83"/>
                </a:cubicBezTo>
                <a:cubicBezTo>
                  <a:pt x="464" y="83"/>
                  <a:pt x="464" y="82"/>
                  <a:pt x="463" y="82"/>
                </a:cubicBezTo>
                <a:cubicBezTo>
                  <a:pt x="464" y="82"/>
                  <a:pt x="466" y="81"/>
                  <a:pt x="467" y="80"/>
                </a:cubicBezTo>
                <a:close/>
                <a:moveTo>
                  <a:pt x="466" y="136"/>
                </a:moveTo>
                <a:cubicBezTo>
                  <a:pt x="465" y="137"/>
                  <a:pt x="465" y="137"/>
                  <a:pt x="465" y="138"/>
                </a:cubicBezTo>
                <a:cubicBezTo>
                  <a:pt x="465" y="138"/>
                  <a:pt x="465" y="138"/>
                  <a:pt x="465" y="138"/>
                </a:cubicBezTo>
                <a:cubicBezTo>
                  <a:pt x="465" y="138"/>
                  <a:pt x="465" y="138"/>
                  <a:pt x="464" y="138"/>
                </a:cubicBezTo>
                <a:cubicBezTo>
                  <a:pt x="464" y="137"/>
                  <a:pt x="463" y="136"/>
                  <a:pt x="462" y="135"/>
                </a:cubicBezTo>
                <a:cubicBezTo>
                  <a:pt x="463" y="136"/>
                  <a:pt x="464" y="136"/>
                  <a:pt x="466" y="136"/>
                </a:cubicBezTo>
                <a:close/>
                <a:moveTo>
                  <a:pt x="467" y="543"/>
                </a:moveTo>
                <a:cubicBezTo>
                  <a:pt x="466" y="543"/>
                  <a:pt x="465" y="543"/>
                  <a:pt x="465" y="544"/>
                </a:cubicBezTo>
                <a:cubicBezTo>
                  <a:pt x="465" y="543"/>
                  <a:pt x="465" y="542"/>
                  <a:pt x="465" y="541"/>
                </a:cubicBezTo>
                <a:cubicBezTo>
                  <a:pt x="466" y="541"/>
                  <a:pt x="467" y="542"/>
                  <a:pt x="468" y="542"/>
                </a:cubicBezTo>
                <a:cubicBezTo>
                  <a:pt x="468" y="542"/>
                  <a:pt x="468" y="542"/>
                  <a:pt x="468" y="542"/>
                </a:cubicBezTo>
                <a:cubicBezTo>
                  <a:pt x="467" y="542"/>
                  <a:pt x="467" y="543"/>
                  <a:pt x="467" y="543"/>
                </a:cubicBezTo>
                <a:close/>
                <a:moveTo>
                  <a:pt x="475" y="633"/>
                </a:moveTo>
                <a:cubicBezTo>
                  <a:pt x="474" y="632"/>
                  <a:pt x="473" y="632"/>
                  <a:pt x="472" y="632"/>
                </a:cubicBezTo>
                <a:cubicBezTo>
                  <a:pt x="473" y="630"/>
                  <a:pt x="473" y="629"/>
                  <a:pt x="473" y="627"/>
                </a:cubicBezTo>
                <a:cubicBezTo>
                  <a:pt x="473" y="625"/>
                  <a:pt x="473" y="623"/>
                  <a:pt x="471" y="621"/>
                </a:cubicBezTo>
                <a:cubicBezTo>
                  <a:pt x="472" y="621"/>
                  <a:pt x="473" y="621"/>
                  <a:pt x="473" y="620"/>
                </a:cubicBezTo>
                <a:cubicBezTo>
                  <a:pt x="473" y="621"/>
                  <a:pt x="473" y="622"/>
                  <a:pt x="473" y="622"/>
                </a:cubicBezTo>
                <a:cubicBezTo>
                  <a:pt x="473" y="626"/>
                  <a:pt x="475" y="629"/>
                  <a:pt x="477" y="630"/>
                </a:cubicBezTo>
                <a:cubicBezTo>
                  <a:pt x="477" y="631"/>
                  <a:pt x="476" y="632"/>
                  <a:pt x="475" y="633"/>
                </a:cubicBezTo>
                <a:close/>
                <a:moveTo>
                  <a:pt x="477" y="614"/>
                </a:move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lose/>
                <a:moveTo>
                  <a:pt x="477" y="250"/>
                </a:moveTo>
                <a:cubicBezTo>
                  <a:pt x="476" y="250"/>
                  <a:pt x="476" y="250"/>
                  <a:pt x="475" y="250"/>
                </a:cubicBezTo>
                <a:cubicBezTo>
                  <a:pt x="475" y="249"/>
                  <a:pt x="474" y="248"/>
                  <a:pt x="474" y="248"/>
                </a:cubicBezTo>
                <a:cubicBezTo>
                  <a:pt x="474" y="247"/>
                  <a:pt x="474" y="247"/>
                  <a:pt x="474" y="247"/>
                </a:cubicBezTo>
                <a:cubicBezTo>
                  <a:pt x="475" y="246"/>
                  <a:pt x="475" y="246"/>
                  <a:pt x="475" y="246"/>
                </a:cubicBezTo>
                <a:cubicBezTo>
                  <a:pt x="476" y="247"/>
                  <a:pt x="477" y="248"/>
                  <a:pt x="479" y="249"/>
                </a:cubicBezTo>
                <a:cubicBezTo>
                  <a:pt x="478" y="249"/>
                  <a:pt x="478" y="250"/>
                  <a:pt x="477" y="250"/>
                </a:cubicBezTo>
                <a:close/>
                <a:moveTo>
                  <a:pt x="478" y="226"/>
                </a:moveTo>
                <a:cubicBezTo>
                  <a:pt x="477" y="224"/>
                  <a:pt x="475" y="223"/>
                  <a:pt x="472" y="223"/>
                </a:cubicBezTo>
                <a:cubicBezTo>
                  <a:pt x="469" y="223"/>
                  <a:pt x="466" y="225"/>
                  <a:pt x="465" y="228"/>
                </a:cubicBezTo>
                <a:cubicBezTo>
                  <a:pt x="464" y="229"/>
                  <a:pt x="463" y="230"/>
                  <a:pt x="462" y="231"/>
                </a:cubicBezTo>
                <a:cubicBezTo>
                  <a:pt x="462" y="230"/>
                  <a:pt x="462" y="229"/>
                  <a:pt x="462" y="229"/>
                </a:cubicBezTo>
                <a:cubicBezTo>
                  <a:pt x="462" y="228"/>
                  <a:pt x="462" y="227"/>
                  <a:pt x="462" y="227"/>
                </a:cubicBezTo>
                <a:cubicBezTo>
                  <a:pt x="464" y="225"/>
                  <a:pt x="465" y="223"/>
                  <a:pt x="465" y="221"/>
                </a:cubicBezTo>
                <a:cubicBezTo>
                  <a:pt x="465" y="220"/>
                  <a:pt x="464" y="219"/>
                  <a:pt x="464" y="219"/>
                </a:cubicBezTo>
                <a:cubicBezTo>
                  <a:pt x="465" y="217"/>
                  <a:pt x="466" y="216"/>
                  <a:pt x="466" y="214"/>
                </a:cubicBezTo>
                <a:cubicBezTo>
                  <a:pt x="466" y="214"/>
                  <a:pt x="466" y="213"/>
                  <a:pt x="465" y="213"/>
                </a:cubicBezTo>
                <a:cubicBezTo>
                  <a:pt x="467" y="214"/>
                  <a:pt x="468" y="214"/>
                  <a:pt x="470" y="215"/>
                </a:cubicBezTo>
                <a:cubicBezTo>
                  <a:pt x="470" y="218"/>
                  <a:pt x="472" y="220"/>
                  <a:pt x="475" y="221"/>
                </a:cubicBezTo>
                <a:cubicBezTo>
                  <a:pt x="476" y="223"/>
                  <a:pt x="478" y="224"/>
                  <a:pt x="480" y="224"/>
                </a:cubicBezTo>
                <a:cubicBezTo>
                  <a:pt x="479" y="225"/>
                  <a:pt x="479" y="226"/>
                  <a:pt x="478" y="226"/>
                </a:cubicBezTo>
                <a:close/>
                <a:moveTo>
                  <a:pt x="478" y="98"/>
                </a:moveTo>
                <a:cubicBezTo>
                  <a:pt x="478" y="98"/>
                  <a:pt x="478" y="98"/>
                  <a:pt x="477" y="98"/>
                </a:cubicBezTo>
                <a:cubicBezTo>
                  <a:pt x="476" y="98"/>
                  <a:pt x="476" y="98"/>
                  <a:pt x="475" y="98"/>
                </a:cubicBezTo>
                <a:cubicBezTo>
                  <a:pt x="476" y="97"/>
                  <a:pt x="477" y="96"/>
                  <a:pt x="478" y="94"/>
                </a:cubicBezTo>
                <a:cubicBezTo>
                  <a:pt x="479" y="94"/>
                  <a:pt x="480" y="93"/>
                  <a:pt x="481" y="92"/>
                </a:cubicBezTo>
                <a:cubicBezTo>
                  <a:pt x="482" y="92"/>
                  <a:pt x="483" y="93"/>
                  <a:pt x="484" y="93"/>
                </a:cubicBezTo>
                <a:cubicBezTo>
                  <a:pt x="484" y="98"/>
                  <a:pt x="489" y="103"/>
                  <a:pt x="495" y="103"/>
                </a:cubicBezTo>
                <a:cubicBezTo>
                  <a:pt x="495" y="106"/>
                  <a:pt x="498" y="109"/>
                  <a:pt x="501" y="109"/>
                </a:cubicBezTo>
                <a:cubicBezTo>
                  <a:pt x="501" y="110"/>
                  <a:pt x="501" y="110"/>
                  <a:pt x="501" y="111"/>
                </a:cubicBezTo>
                <a:cubicBezTo>
                  <a:pt x="501" y="111"/>
                  <a:pt x="501" y="111"/>
                  <a:pt x="501" y="112"/>
                </a:cubicBezTo>
                <a:cubicBezTo>
                  <a:pt x="501" y="112"/>
                  <a:pt x="501" y="112"/>
                  <a:pt x="501" y="113"/>
                </a:cubicBezTo>
                <a:cubicBezTo>
                  <a:pt x="501" y="113"/>
                  <a:pt x="501" y="113"/>
                  <a:pt x="501" y="114"/>
                </a:cubicBezTo>
                <a:cubicBezTo>
                  <a:pt x="499" y="114"/>
                  <a:pt x="497" y="114"/>
                  <a:pt x="496" y="115"/>
                </a:cubicBezTo>
                <a:cubicBezTo>
                  <a:pt x="496" y="115"/>
                  <a:pt x="496" y="115"/>
                  <a:pt x="496" y="114"/>
                </a:cubicBezTo>
                <a:cubicBezTo>
                  <a:pt x="496" y="111"/>
                  <a:pt x="494" y="108"/>
                  <a:pt x="492" y="106"/>
                </a:cubicBezTo>
                <a:cubicBezTo>
                  <a:pt x="491" y="104"/>
                  <a:pt x="489" y="102"/>
                  <a:pt x="487" y="101"/>
                </a:cubicBezTo>
                <a:cubicBezTo>
                  <a:pt x="486" y="99"/>
                  <a:pt x="483" y="98"/>
                  <a:pt x="481" y="98"/>
                </a:cubicBezTo>
                <a:cubicBezTo>
                  <a:pt x="480" y="98"/>
                  <a:pt x="479" y="98"/>
                  <a:pt x="478" y="98"/>
                </a:cubicBezTo>
                <a:close/>
                <a:moveTo>
                  <a:pt x="495" y="164"/>
                </a:moveTo>
                <a:cubicBezTo>
                  <a:pt x="494" y="164"/>
                  <a:pt x="494" y="164"/>
                  <a:pt x="494" y="165"/>
                </a:cubicBezTo>
                <a:cubicBezTo>
                  <a:pt x="493" y="163"/>
                  <a:pt x="493" y="162"/>
                  <a:pt x="492" y="161"/>
                </a:cubicBezTo>
                <a:cubicBezTo>
                  <a:pt x="491" y="160"/>
                  <a:pt x="491" y="160"/>
                  <a:pt x="490" y="159"/>
                </a:cubicBezTo>
                <a:cubicBezTo>
                  <a:pt x="490" y="159"/>
                  <a:pt x="490" y="158"/>
                  <a:pt x="490" y="158"/>
                </a:cubicBezTo>
                <a:cubicBezTo>
                  <a:pt x="490" y="155"/>
                  <a:pt x="489" y="153"/>
                  <a:pt x="487" y="151"/>
                </a:cubicBezTo>
                <a:cubicBezTo>
                  <a:pt x="487" y="150"/>
                  <a:pt x="487" y="150"/>
                  <a:pt x="487" y="149"/>
                </a:cubicBezTo>
                <a:cubicBezTo>
                  <a:pt x="488" y="150"/>
                  <a:pt x="490" y="150"/>
                  <a:pt x="491" y="150"/>
                </a:cubicBezTo>
                <a:cubicBezTo>
                  <a:pt x="492" y="150"/>
                  <a:pt x="492" y="150"/>
                  <a:pt x="493" y="150"/>
                </a:cubicBezTo>
                <a:cubicBezTo>
                  <a:pt x="493" y="152"/>
                  <a:pt x="494" y="153"/>
                  <a:pt x="496" y="154"/>
                </a:cubicBezTo>
                <a:cubicBezTo>
                  <a:pt x="496" y="155"/>
                  <a:pt x="496" y="156"/>
                  <a:pt x="497" y="157"/>
                </a:cubicBezTo>
                <a:cubicBezTo>
                  <a:pt x="495" y="158"/>
                  <a:pt x="495" y="160"/>
                  <a:pt x="495" y="162"/>
                </a:cubicBezTo>
                <a:cubicBezTo>
                  <a:pt x="495" y="163"/>
                  <a:pt x="495" y="163"/>
                  <a:pt x="495" y="164"/>
                </a:cubicBezTo>
                <a:close/>
                <a:moveTo>
                  <a:pt x="486" y="178"/>
                </a:moveTo>
                <a:cubicBezTo>
                  <a:pt x="487" y="177"/>
                  <a:pt x="487" y="175"/>
                  <a:pt x="487" y="174"/>
                </a:cubicBezTo>
                <a:cubicBezTo>
                  <a:pt x="488" y="174"/>
                  <a:pt x="489" y="173"/>
                  <a:pt x="490" y="173"/>
                </a:cubicBezTo>
                <a:cubicBezTo>
                  <a:pt x="490" y="174"/>
                  <a:pt x="491" y="176"/>
                  <a:pt x="491" y="177"/>
                </a:cubicBezTo>
                <a:cubicBezTo>
                  <a:pt x="491" y="177"/>
                  <a:pt x="491" y="178"/>
                  <a:pt x="491" y="178"/>
                </a:cubicBezTo>
                <a:cubicBezTo>
                  <a:pt x="491" y="179"/>
                  <a:pt x="492" y="181"/>
                  <a:pt x="492" y="182"/>
                </a:cubicBezTo>
                <a:cubicBezTo>
                  <a:pt x="490" y="183"/>
                  <a:pt x="489" y="184"/>
                  <a:pt x="487" y="186"/>
                </a:cubicBezTo>
                <a:cubicBezTo>
                  <a:pt x="487" y="185"/>
                  <a:pt x="486" y="185"/>
                  <a:pt x="485" y="185"/>
                </a:cubicBezTo>
                <a:cubicBezTo>
                  <a:pt x="484" y="185"/>
                  <a:pt x="484" y="184"/>
                  <a:pt x="483" y="184"/>
                </a:cubicBezTo>
                <a:cubicBezTo>
                  <a:pt x="485" y="183"/>
                  <a:pt x="486" y="181"/>
                  <a:pt x="486" y="178"/>
                </a:cubicBezTo>
                <a:cubicBezTo>
                  <a:pt x="486" y="178"/>
                  <a:pt x="486" y="178"/>
                  <a:pt x="486" y="178"/>
                </a:cubicBezTo>
                <a:close/>
                <a:moveTo>
                  <a:pt x="482" y="137"/>
                </a:moveTo>
                <a:cubicBezTo>
                  <a:pt x="483" y="137"/>
                  <a:pt x="483" y="137"/>
                  <a:pt x="483" y="137"/>
                </a:cubicBezTo>
                <a:cubicBezTo>
                  <a:pt x="483" y="138"/>
                  <a:pt x="483" y="138"/>
                  <a:pt x="483" y="139"/>
                </a:cubicBezTo>
                <a:cubicBezTo>
                  <a:pt x="483" y="139"/>
                  <a:pt x="483" y="139"/>
                  <a:pt x="483" y="139"/>
                </a:cubicBezTo>
                <a:cubicBezTo>
                  <a:pt x="483" y="138"/>
                  <a:pt x="483" y="138"/>
                  <a:pt x="482" y="137"/>
                </a:cubicBezTo>
                <a:close/>
                <a:moveTo>
                  <a:pt x="482" y="142"/>
                </a:moveTo>
                <a:cubicBezTo>
                  <a:pt x="482" y="142"/>
                  <a:pt x="482" y="141"/>
                  <a:pt x="482" y="141"/>
                </a:cubicBezTo>
                <a:cubicBezTo>
                  <a:pt x="482" y="141"/>
                  <a:pt x="482" y="141"/>
                  <a:pt x="482" y="141"/>
                </a:cubicBezTo>
                <a:cubicBezTo>
                  <a:pt x="482" y="141"/>
                  <a:pt x="482" y="141"/>
                  <a:pt x="482" y="141"/>
                </a:cubicBezTo>
                <a:cubicBezTo>
                  <a:pt x="482" y="141"/>
                  <a:pt x="482" y="141"/>
                  <a:pt x="482" y="142"/>
                </a:cubicBezTo>
                <a:close/>
                <a:moveTo>
                  <a:pt x="487" y="554"/>
                </a:moveTo>
                <a:cubicBezTo>
                  <a:pt x="486" y="554"/>
                  <a:pt x="484" y="554"/>
                  <a:pt x="483" y="555"/>
                </a:cubicBezTo>
                <a:cubicBezTo>
                  <a:pt x="483" y="555"/>
                  <a:pt x="482" y="555"/>
                  <a:pt x="481" y="555"/>
                </a:cubicBezTo>
                <a:cubicBezTo>
                  <a:pt x="481" y="554"/>
                  <a:pt x="481" y="554"/>
                  <a:pt x="481" y="553"/>
                </a:cubicBezTo>
                <a:cubicBezTo>
                  <a:pt x="481" y="553"/>
                  <a:pt x="481" y="553"/>
                  <a:pt x="481" y="553"/>
                </a:cubicBezTo>
                <a:cubicBezTo>
                  <a:pt x="482" y="553"/>
                  <a:pt x="483" y="553"/>
                  <a:pt x="484" y="553"/>
                </a:cubicBezTo>
                <a:cubicBezTo>
                  <a:pt x="485" y="553"/>
                  <a:pt x="487" y="553"/>
                  <a:pt x="488" y="552"/>
                </a:cubicBezTo>
                <a:cubicBezTo>
                  <a:pt x="488" y="553"/>
                  <a:pt x="489" y="554"/>
                  <a:pt x="489" y="554"/>
                </a:cubicBezTo>
                <a:cubicBezTo>
                  <a:pt x="489" y="554"/>
                  <a:pt x="488" y="554"/>
                  <a:pt x="487" y="554"/>
                </a:cubicBezTo>
                <a:close/>
                <a:moveTo>
                  <a:pt x="486" y="271"/>
                </a:moveTo>
                <a:cubicBezTo>
                  <a:pt x="486" y="272"/>
                  <a:pt x="487" y="272"/>
                  <a:pt x="487" y="272"/>
                </a:cubicBezTo>
                <a:cubicBezTo>
                  <a:pt x="487" y="272"/>
                  <a:pt x="487" y="273"/>
                  <a:pt x="487" y="273"/>
                </a:cubicBezTo>
                <a:cubicBezTo>
                  <a:pt x="486" y="272"/>
                  <a:pt x="486" y="272"/>
                  <a:pt x="486" y="271"/>
                </a:cubicBezTo>
                <a:close/>
                <a:moveTo>
                  <a:pt x="492" y="251"/>
                </a:moveTo>
                <a:cubicBezTo>
                  <a:pt x="491" y="252"/>
                  <a:pt x="490" y="252"/>
                  <a:pt x="489" y="253"/>
                </a:cubicBezTo>
                <a:cubicBezTo>
                  <a:pt x="489" y="252"/>
                  <a:pt x="488" y="251"/>
                  <a:pt x="487" y="250"/>
                </a:cubicBezTo>
                <a:cubicBezTo>
                  <a:pt x="488" y="250"/>
                  <a:pt x="489" y="249"/>
                  <a:pt x="489" y="249"/>
                </a:cubicBezTo>
                <a:cubicBezTo>
                  <a:pt x="491" y="249"/>
                  <a:pt x="492" y="248"/>
                  <a:pt x="493" y="248"/>
                </a:cubicBezTo>
                <a:cubicBezTo>
                  <a:pt x="492" y="249"/>
                  <a:pt x="492" y="250"/>
                  <a:pt x="492" y="251"/>
                </a:cubicBezTo>
                <a:close/>
                <a:moveTo>
                  <a:pt x="494" y="636"/>
                </a:moveTo>
                <a:cubicBezTo>
                  <a:pt x="494" y="636"/>
                  <a:pt x="494" y="636"/>
                  <a:pt x="494" y="636"/>
                </a:cubicBezTo>
                <a:cubicBezTo>
                  <a:pt x="494" y="635"/>
                  <a:pt x="494" y="635"/>
                  <a:pt x="493" y="634"/>
                </a:cubicBezTo>
                <a:cubicBezTo>
                  <a:pt x="494" y="634"/>
                  <a:pt x="494" y="633"/>
                  <a:pt x="495" y="633"/>
                </a:cubicBezTo>
                <a:cubicBezTo>
                  <a:pt x="495" y="634"/>
                  <a:pt x="496" y="635"/>
                  <a:pt x="497" y="636"/>
                </a:cubicBezTo>
                <a:cubicBezTo>
                  <a:pt x="496" y="636"/>
                  <a:pt x="495" y="636"/>
                  <a:pt x="494" y="636"/>
                </a:cubicBezTo>
                <a:close/>
                <a:moveTo>
                  <a:pt x="494" y="527"/>
                </a:moveTo>
                <a:cubicBezTo>
                  <a:pt x="494" y="527"/>
                  <a:pt x="494" y="527"/>
                  <a:pt x="495" y="527"/>
                </a:cubicBezTo>
                <a:cubicBezTo>
                  <a:pt x="495" y="527"/>
                  <a:pt x="495" y="528"/>
                  <a:pt x="495" y="528"/>
                </a:cubicBezTo>
                <a:cubicBezTo>
                  <a:pt x="495" y="528"/>
                  <a:pt x="495" y="528"/>
                  <a:pt x="494" y="527"/>
                </a:cubicBezTo>
                <a:close/>
                <a:moveTo>
                  <a:pt x="500" y="226"/>
                </a:moveTo>
                <a:cubicBezTo>
                  <a:pt x="498" y="227"/>
                  <a:pt x="497" y="228"/>
                  <a:pt x="495" y="229"/>
                </a:cubicBezTo>
                <a:cubicBezTo>
                  <a:pt x="494" y="227"/>
                  <a:pt x="493" y="226"/>
                  <a:pt x="491" y="225"/>
                </a:cubicBezTo>
                <a:cubicBezTo>
                  <a:pt x="491" y="224"/>
                  <a:pt x="490" y="224"/>
                  <a:pt x="489" y="223"/>
                </a:cubicBezTo>
                <a:cubicBezTo>
                  <a:pt x="491" y="222"/>
                  <a:pt x="492" y="221"/>
                  <a:pt x="493" y="220"/>
                </a:cubicBezTo>
                <a:cubicBezTo>
                  <a:pt x="493" y="220"/>
                  <a:pt x="494" y="220"/>
                  <a:pt x="494" y="220"/>
                </a:cubicBezTo>
                <a:cubicBezTo>
                  <a:pt x="494" y="220"/>
                  <a:pt x="494" y="220"/>
                  <a:pt x="494" y="220"/>
                </a:cubicBezTo>
                <a:cubicBezTo>
                  <a:pt x="495" y="220"/>
                  <a:pt x="496" y="220"/>
                  <a:pt x="496" y="220"/>
                </a:cubicBezTo>
                <a:cubicBezTo>
                  <a:pt x="497" y="220"/>
                  <a:pt x="499" y="220"/>
                  <a:pt x="500" y="219"/>
                </a:cubicBezTo>
                <a:cubicBezTo>
                  <a:pt x="501" y="220"/>
                  <a:pt x="502" y="221"/>
                  <a:pt x="504" y="222"/>
                </a:cubicBezTo>
                <a:cubicBezTo>
                  <a:pt x="502" y="223"/>
                  <a:pt x="501" y="225"/>
                  <a:pt x="500" y="226"/>
                </a:cubicBezTo>
                <a:close/>
                <a:moveTo>
                  <a:pt x="504" y="612"/>
                </a:moveTo>
                <a:cubicBezTo>
                  <a:pt x="504" y="612"/>
                  <a:pt x="505" y="612"/>
                  <a:pt x="506" y="613"/>
                </a:cubicBezTo>
                <a:cubicBezTo>
                  <a:pt x="505" y="613"/>
                  <a:pt x="505" y="613"/>
                  <a:pt x="505" y="613"/>
                </a:cubicBezTo>
                <a:cubicBezTo>
                  <a:pt x="505" y="614"/>
                  <a:pt x="506" y="615"/>
                  <a:pt x="506" y="615"/>
                </a:cubicBezTo>
                <a:cubicBezTo>
                  <a:pt x="505" y="614"/>
                  <a:pt x="505" y="613"/>
                  <a:pt x="504" y="612"/>
                </a:cubicBezTo>
                <a:close/>
                <a:moveTo>
                  <a:pt x="506" y="513"/>
                </a:moveTo>
                <a:cubicBezTo>
                  <a:pt x="506" y="514"/>
                  <a:pt x="507" y="514"/>
                  <a:pt x="507" y="514"/>
                </a:cubicBezTo>
                <a:cubicBezTo>
                  <a:pt x="507" y="514"/>
                  <a:pt x="507" y="514"/>
                  <a:pt x="507" y="514"/>
                </a:cubicBezTo>
                <a:cubicBezTo>
                  <a:pt x="507" y="514"/>
                  <a:pt x="506" y="514"/>
                  <a:pt x="506" y="514"/>
                </a:cubicBezTo>
                <a:cubicBezTo>
                  <a:pt x="506" y="514"/>
                  <a:pt x="506" y="514"/>
                  <a:pt x="506" y="513"/>
                </a:cubicBezTo>
                <a:cubicBezTo>
                  <a:pt x="506" y="513"/>
                  <a:pt x="506" y="513"/>
                  <a:pt x="506" y="513"/>
                </a:cubicBezTo>
                <a:close/>
                <a:moveTo>
                  <a:pt x="508" y="621"/>
                </a:moveTo>
                <a:cubicBezTo>
                  <a:pt x="508" y="621"/>
                  <a:pt x="508" y="621"/>
                  <a:pt x="508" y="621"/>
                </a:cubicBezTo>
                <a:cubicBezTo>
                  <a:pt x="507" y="621"/>
                  <a:pt x="507" y="620"/>
                  <a:pt x="506" y="620"/>
                </a:cubicBezTo>
                <a:cubicBezTo>
                  <a:pt x="506" y="619"/>
                  <a:pt x="506" y="619"/>
                  <a:pt x="506" y="619"/>
                </a:cubicBezTo>
                <a:cubicBezTo>
                  <a:pt x="506" y="618"/>
                  <a:pt x="506" y="617"/>
                  <a:pt x="506" y="616"/>
                </a:cubicBezTo>
                <a:cubicBezTo>
                  <a:pt x="506" y="618"/>
                  <a:pt x="507" y="619"/>
                  <a:pt x="508" y="620"/>
                </a:cubicBezTo>
                <a:cubicBezTo>
                  <a:pt x="508" y="620"/>
                  <a:pt x="508" y="621"/>
                  <a:pt x="508" y="621"/>
                </a:cubicBezTo>
                <a:close/>
                <a:moveTo>
                  <a:pt x="512" y="467"/>
                </a:moveTo>
                <a:cubicBezTo>
                  <a:pt x="512" y="467"/>
                  <a:pt x="512" y="467"/>
                  <a:pt x="512" y="466"/>
                </a:cubicBezTo>
                <a:cubicBezTo>
                  <a:pt x="512" y="467"/>
                  <a:pt x="512" y="467"/>
                  <a:pt x="512" y="467"/>
                </a:cubicBezTo>
                <a:cubicBezTo>
                  <a:pt x="512" y="467"/>
                  <a:pt x="512" y="467"/>
                  <a:pt x="512" y="467"/>
                </a:cubicBezTo>
                <a:close/>
                <a:moveTo>
                  <a:pt x="512" y="373"/>
                </a:moveTo>
                <a:cubicBezTo>
                  <a:pt x="511" y="373"/>
                  <a:pt x="510" y="374"/>
                  <a:pt x="510" y="374"/>
                </a:cubicBezTo>
                <a:cubicBezTo>
                  <a:pt x="510" y="374"/>
                  <a:pt x="509" y="373"/>
                  <a:pt x="509" y="373"/>
                </a:cubicBezTo>
                <a:cubicBezTo>
                  <a:pt x="509" y="373"/>
                  <a:pt x="509" y="373"/>
                  <a:pt x="509" y="373"/>
                </a:cubicBezTo>
                <a:cubicBezTo>
                  <a:pt x="511" y="371"/>
                  <a:pt x="512" y="369"/>
                  <a:pt x="512" y="366"/>
                </a:cubicBezTo>
                <a:cubicBezTo>
                  <a:pt x="512" y="363"/>
                  <a:pt x="511" y="360"/>
                  <a:pt x="509" y="359"/>
                </a:cubicBezTo>
                <a:cubicBezTo>
                  <a:pt x="509" y="358"/>
                  <a:pt x="509" y="358"/>
                  <a:pt x="509" y="357"/>
                </a:cubicBezTo>
                <a:cubicBezTo>
                  <a:pt x="510" y="357"/>
                  <a:pt x="510" y="357"/>
                  <a:pt x="510" y="357"/>
                </a:cubicBezTo>
                <a:cubicBezTo>
                  <a:pt x="510" y="357"/>
                  <a:pt x="511" y="357"/>
                  <a:pt x="511" y="357"/>
                </a:cubicBezTo>
                <a:cubicBezTo>
                  <a:pt x="511" y="357"/>
                  <a:pt x="511" y="358"/>
                  <a:pt x="511" y="358"/>
                </a:cubicBezTo>
                <a:cubicBezTo>
                  <a:pt x="511" y="362"/>
                  <a:pt x="514" y="365"/>
                  <a:pt x="517" y="366"/>
                </a:cubicBezTo>
                <a:cubicBezTo>
                  <a:pt x="515" y="367"/>
                  <a:pt x="513" y="370"/>
                  <a:pt x="512" y="373"/>
                </a:cubicBezTo>
                <a:close/>
                <a:moveTo>
                  <a:pt x="512" y="269"/>
                </a:moveTo>
                <a:cubicBezTo>
                  <a:pt x="512" y="269"/>
                  <a:pt x="512" y="269"/>
                  <a:pt x="512" y="268"/>
                </a:cubicBezTo>
                <a:cubicBezTo>
                  <a:pt x="512" y="268"/>
                  <a:pt x="512" y="268"/>
                  <a:pt x="512" y="268"/>
                </a:cubicBezTo>
                <a:cubicBezTo>
                  <a:pt x="512" y="268"/>
                  <a:pt x="512" y="269"/>
                  <a:pt x="512" y="269"/>
                </a:cubicBezTo>
                <a:close/>
                <a:moveTo>
                  <a:pt x="513" y="308"/>
                </a:moveTo>
                <a:cubicBezTo>
                  <a:pt x="513" y="308"/>
                  <a:pt x="513" y="308"/>
                  <a:pt x="513" y="308"/>
                </a:cubicBezTo>
                <a:cubicBezTo>
                  <a:pt x="513" y="308"/>
                  <a:pt x="513" y="308"/>
                  <a:pt x="512" y="308"/>
                </a:cubicBezTo>
                <a:cubicBezTo>
                  <a:pt x="512" y="308"/>
                  <a:pt x="513" y="308"/>
                  <a:pt x="513" y="308"/>
                </a:cubicBezTo>
                <a:close/>
                <a:moveTo>
                  <a:pt x="512" y="134"/>
                </a:moveTo>
                <a:cubicBezTo>
                  <a:pt x="512" y="134"/>
                  <a:pt x="512" y="134"/>
                  <a:pt x="512" y="134"/>
                </a:cubicBezTo>
                <a:cubicBezTo>
                  <a:pt x="514" y="132"/>
                  <a:pt x="516" y="130"/>
                  <a:pt x="516" y="127"/>
                </a:cubicBezTo>
                <a:cubicBezTo>
                  <a:pt x="516" y="126"/>
                  <a:pt x="516" y="126"/>
                  <a:pt x="516" y="126"/>
                </a:cubicBezTo>
                <a:cubicBezTo>
                  <a:pt x="517" y="127"/>
                  <a:pt x="518" y="128"/>
                  <a:pt x="519" y="128"/>
                </a:cubicBezTo>
                <a:cubicBezTo>
                  <a:pt x="519" y="129"/>
                  <a:pt x="520" y="129"/>
                  <a:pt x="520" y="130"/>
                </a:cubicBezTo>
                <a:cubicBezTo>
                  <a:pt x="517" y="130"/>
                  <a:pt x="514" y="132"/>
                  <a:pt x="512" y="134"/>
                </a:cubicBezTo>
                <a:close/>
                <a:moveTo>
                  <a:pt x="517" y="97"/>
                </a:moveTo>
                <a:cubicBezTo>
                  <a:pt x="519" y="96"/>
                  <a:pt x="520" y="94"/>
                  <a:pt x="521" y="92"/>
                </a:cubicBezTo>
                <a:cubicBezTo>
                  <a:pt x="522" y="94"/>
                  <a:pt x="525" y="96"/>
                  <a:pt x="528" y="96"/>
                </a:cubicBezTo>
                <a:cubicBezTo>
                  <a:pt x="528" y="96"/>
                  <a:pt x="528" y="96"/>
                  <a:pt x="528" y="96"/>
                </a:cubicBezTo>
                <a:cubicBezTo>
                  <a:pt x="527" y="97"/>
                  <a:pt x="526" y="98"/>
                  <a:pt x="525" y="99"/>
                </a:cubicBezTo>
                <a:cubicBezTo>
                  <a:pt x="525" y="99"/>
                  <a:pt x="525" y="99"/>
                  <a:pt x="525" y="99"/>
                </a:cubicBezTo>
                <a:cubicBezTo>
                  <a:pt x="523" y="99"/>
                  <a:pt x="522" y="100"/>
                  <a:pt x="521" y="101"/>
                </a:cubicBezTo>
                <a:cubicBezTo>
                  <a:pt x="520" y="99"/>
                  <a:pt x="519" y="98"/>
                  <a:pt x="517" y="97"/>
                </a:cubicBezTo>
                <a:close/>
                <a:moveTo>
                  <a:pt x="529" y="602"/>
                </a:moveTo>
                <a:cubicBezTo>
                  <a:pt x="528" y="599"/>
                  <a:pt x="525" y="597"/>
                  <a:pt x="522" y="596"/>
                </a:cubicBezTo>
                <a:cubicBezTo>
                  <a:pt x="524" y="595"/>
                  <a:pt x="525" y="594"/>
                  <a:pt x="526" y="593"/>
                </a:cubicBezTo>
                <a:cubicBezTo>
                  <a:pt x="526" y="593"/>
                  <a:pt x="526" y="593"/>
                  <a:pt x="526" y="593"/>
                </a:cubicBezTo>
                <a:cubicBezTo>
                  <a:pt x="526" y="593"/>
                  <a:pt x="526" y="593"/>
                  <a:pt x="527" y="593"/>
                </a:cubicBezTo>
                <a:cubicBezTo>
                  <a:pt x="526" y="593"/>
                  <a:pt x="526" y="594"/>
                  <a:pt x="526" y="594"/>
                </a:cubicBezTo>
                <a:cubicBezTo>
                  <a:pt x="526" y="597"/>
                  <a:pt x="528" y="600"/>
                  <a:pt x="530" y="602"/>
                </a:cubicBezTo>
                <a:cubicBezTo>
                  <a:pt x="530" y="602"/>
                  <a:pt x="530" y="602"/>
                  <a:pt x="530" y="602"/>
                </a:cubicBezTo>
                <a:cubicBezTo>
                  <a:pt x="530" y="602"/>
                  <a:pt x="529" y="602"/>
                  <a:pt x="529" y="602"/>
                </a:cubicBezTo>
                <a:close/>
                <a:moveTo>
                  <a:pt x="533" y="464"/>
                </a:moveTo>
                <a:cubicBezTo>
                  <a:pt x="533" y="463"/>
                  <a:pt x="533" y="463"/>
                  <a:pt x="533" y="463"/>
                </a:cubicBezTo>
                <a:cubicBezTo>
                  <a:pt x="533" y="463"/>
                  <a:pt x="533" y="463"/>
                  <a:pt x="533" y="463"/>
                </a:cubicBezTo>
                <a:cubicBezTo>
                  <a:pt x="533" y="463"/>
                  <a:pt x="533" y="463"/>
                  <a:pt x="533" y="464"/>
                </a:cubicBezTo>
                <a:close/>
                <a:moveTo>
                  <a:pt x="535" y="616"/>
                </a:moveTo>
                <a:cubicBezTo>
                  <a:pt x="534" y="616"/>
                  <a:pt x="534" y="616"/>
                  <a:pt x="534" y="616"/>
                </a:cubicBezTo>
                <a:cubicBezTo>
                  <a:pt x="534" y="616"/>
                  <a:pt x="535" y="615"/>
                  <a:pt x="535" y="615"/>
                </a:cubicBezTo>
                <a:cubicBezTo>
                  <a:pt x="535" y="615"/>
                  <a:pt x="535" y="616"/>
                  <a:pt x="535" y="616"/>
                </a:cubicBezTo>
                <a:cubicBezTo>
                  <a:pt x="535" y="616"/>
                  <a:pt x="535" y="616"/>
                  <a:pt x="535" y="616"/>
                </a:cubicBezTo>
                <a:close/>
                <a:moveTo>
                  <a:pt x="533" y="421"/>
                </a:moveTo>
                <a:cubicBezTo>
                  <a:pt x="533" y="421"/>
                  <a:pt x="532" y="420"/>
                  <a:pt x="532" y="420"/>
                </a:cubicBezTo>
                <a:cubicBezTo>
                  <a:pt x="533" y="419"/>
                  <a:pt x="534" y="418"/>
                  <a:pt x="534" y="417"/>
                </a:cubicBezTo>
                <a:cubicBezTo>
                  <a:pt x="534" y="417"/>
                  <a:pt x="535" y="417"/>
                  <a:pt x="535" y="417"/>
                </a:cubicBezTo>
                <a:cubicBezTo>
                  <a:pt x="534" y="418"/>
                  <a:pt x="534" y="420"/>
                  <a:pt x="533" y="421"/>
                </a:cubicBezTo>
                <a:close/>
                <a:moveTo>
                  <a:pt x="536" y="611"/>
                </a:moveTo>
                <a:cubicBezTo>
                  <a:pt x="536" y="610"/>
                  <a:pt x="536" y="610"/>
                  <a:pt x="536" y="610"/>
                </a:cubicBezTo>
                <a:cubicBezTo>
                  <a:pt x="536" y="609"/>
                  <a:pt x="536" y="609"/>
                  <a:pt x="536" y="608"/>
                </a:cubicBezTo>
                <a:cubicBezTo>
                  <a:pt x="537" y="608"/>
                  <a:pt x="538" y="608"/>
                  <a:pt x="539" y="608"/>
                </a:cubicBezTo>
                <a:cubicBezTo>
                  <a:pt x="538" y="609"/>
                  <a:pt x="537" y="610"/>
                  <a:pt x="536" y="611"/>
                </a:cubicBezTo>
                <a:close/>
                <a:moveTo>
                  <a:pt x="534" y="394"/>
                </a:moveTo>
                <a:cubicBezTo>
                  <a:pt x="533" y="394"/>
                  <a:pt x="533" y="394"/>
                  <a:pt x="532" y="394"/>
                </a:cubicBezTo>
                <a:cubicBezTo>
                  <a:pt x="530" y="394"/>
                  <a:pt x="528" y="394"/>
                  <a:pt x="527" y="396"/>
                </a:cubicBezTo>
                <a:cubicBezTo>
                  <a:pt x="527" y="395"/>
                  <a:pt x="527" y="395"/>
                  <a:pt x="527" y="395"/>
                </a:cubicBezTo>
                <a:cubicBezTo>
                  <a:pt x="529" y="395"/>
                  <a:pt x="530" y="393"/>
                  <a:pt x="531" y="392"/>
                </a:cubicBezTo>
                <a:cubicBezTo>
                  <a:pt x="531" y="392"/>
                  <a:pt x="531" y="392"/>
                  <a:pt x="531" y="392"/>
                </a:cubicBezTo>
                <a:cubicBezTo>
                  <a:pt x="532" y="392"/>
                  <a:pt x="533" y="392"/>
                  <a:pt x="533" y="391"/>
                </a:cubicBezTo>
                <a:cubicBezTo>
                  <a:pt x="534" y="392"/>
                  <a:pt x="535" y="392"/>
                  <a:pt x="536" y="392"/>
                </a:cubicBezTo>
                <a:cubicBezTo>
                  <a:pt x="537" y="392"/>
                  <a:pt x="539" y="391"/>
                  <a:pt x="540" y="391"/>
                </a:cubicBezTo>
                <a:cubicBezTo>
                  <a:pt x="540" y="391"/>
                  <a:pt x="540" y="391"/>
                  <a:pt x="540" y="391"/>
                </a:cubicBezTo>
                <a:cubicBezTo>
                  <a:pt x="538" y="391"/>
                  <a:pt x="536" y="392"/>
                  <a:pt x="534" y="394"/>
                </a:cubicBezTo>
                <a:close/>
                <a:moveTo>
                  <a:pt x="538" y="354"/>
                </a:moveTo>
                <a:cubicBezTo>
                  <a:pt x="538" y="354"/>
                  <a:pt x="538" y="354"/>
                  <a:pt x="538" y="354"/>
                </a:cubicBezTo>
                <a:cubicBezTo>
                  <a:pt x="538" y="353"/>
                  <a:pt x="538" y="353"/>
                  <a:pt x="539" y="353"/>
                </a:cubicBezTo>
                <a:cubicBezTo>
                  <a:pt x="539" y="353"/>
                  <a:pt x="539" y="353"/>
                  <a:pt x="539" y="354"/>
                </a:cubicBezTo>
                <a:cubicBezTo>
                  <a:pt x="538" y="354"/>
                  <a:pt x="538" y="354"/>
                  <a:pt x="538" y="354"/>
                </a:cubicBezTo>
                <a:close/>
                <a:moveTo>
                  <a:pt x="541" y="320"/>
                </a:moveTo>
                <a:cubicBezTo>
                  <a:pt x="541" y="320"/>
                  <a:pt x="541" y="320"/>
                  <a:pt x="541" y="319"/>
                </a:cubicBezTo>
                <a:cubicBezTo>
                  <a:pt x="541" y="319"/>
                  <a:pt x="541" y="319"/>
                  <a:pt x="542" y="319"/>
                </a:cubicBezTo>
                <a:cubicBezTo>
                  <a:pt x="542" y="320"/>
                  <a:pt x="542" y="320"/>
                  <a:pt x="541" y="320"/>
                </a:cubicBezTo>
                <a:close/>
                <a:moveTo>
                  <a:pt x="542" y="255"/>
                </a:moveTo>
                <a:cubicBezTo>
                  <a:pt x="540" y="256"/>
                  <a:pt x="539" y="257"/>
                  <a:pt x="537" y="258"/>
                </a:cubicBezTo>
                <a:cubicBezTo>
                  <a:pt x="537" y="258"/>
                  <a:pt x="537" y="258"/>
                  <a:pt x="537" y="258"/>
                </a:cubicBezTo>
                <a:cubicBezTo>
                  <a:pt x="537" y="258"/>
                  <a:pt x="537" y="258"/>
                  <a:pt x="536" y="258"/>
                </a:cubicBezTo>
                <a:cubicBezTo>
                  <a:pt x="536" y="258"/>
                  <a:pt x="536" y="257"/>
                  <a:pt x="536" y="257"/>
                </a:cubicBezTo>
                <a:cubicBezTo>
                  <a:pt x="536" y="256"/>
                  <a:pt x="536" y="255"/>
                  <a:pt x="536" y="255"/>
                </a:cubicBezTo>
                <a:cubicBezTo>
                  <a:pt x="536" y="254"/>
                  <a:pt x="536" y="254"/>
                  <a:pt x="536" y="253"/>
                </a:cubicBezTo>
                <a:cubicBezTo>
                  <a:pt x="536" y="253"/>
                  <a:pt x="537" y="253"/>
                  <a:pt x="537" y="253"/>
                </a:cubicBezTo>
                <a:cubicBezTo>
                  <a:pt x="539" y="253"/>
                  <a:pt x="540" y="253"/>
                  <a:pt x="541" y="253"/>
                </a:cubicBezTo>
                <a:cubicBezTo>
                  <a:pt x="542" y="253"/>
                  <a:pt x="543" y="253"/>
                  <a:pt x="544" y="253"/>
                </a:cubicBezTo>
                <a:cubicBezTo>
                  <a:pt x="544" y="253"/>
                  <a:pt x="544" y="253"/>
                  <a:pt x="545" y="253"/>
                </a:cubicBezTo>
                <a:cubicBezTo>
                  <a:pt x="545" y="253"/>
                  <a:pt x="544" y="253"/>
                  <a:pt x="544" y="254"/>
                </a:cubicBezTo>
                <a:cubicBezTo>
                  <a:pt x="544" y="254"/>
                  <a:pt x="543" y="255"/>
                  <a:pt x="542" y="255"/>
                </a:cubicBezTo>
                <a:close/>
                <a:moveTo>
                  <a:pt x="547" y="608"/>
                </a:moveTo>
                <a:cubicBezTo>
                  <a:pt x="547" y="608"/>
                  <a:pt x="546" y="607"/>
                  <a:pt x="545" y="607"/>
                </a:cubicBezTo>
                <a:cubicBezTo>
                  <a:pt x="545" y="607"/>
                  <a:pt x="546" y="606"/>
                  <a:pt x="547" y="606"/>
                </a:cubicBezTo>
                <a:cubicBezTo>
                  <a:pt x="547" y="606"/>
                  <a:pt x="547" y="606"/>
                  <a:pt x="548" y="606"/>
                </a:cubicBezTo>
                <a:cubicBezTo>
                  <a:pt x="548" y="607"/>
                  <a:pt x="547" y="607"/>
                  <a:pt x="547" y="608"/>
                </a:cubicBezTo>
                <a:close/>
                <a:moveTo>
                  <a:pt x="549" y="567"/>
                </a:moveTo>
                <a:cubicBezTo>
                  <a:pt x="549" y="567"/>
                  <a:pt x="549" y="567"/>
                  <a:pt x="549" y="567"/>
                </a:cubicBezTo>
                <a:cubicBezTo>
                  <a:pt x="549" y="567"/>
                  <a:pt x="549" y="567"/>
                  <a:pt x="550" y="567"/>
                </a:cubicBezTo>
                <a:cubicBezTo>
                  <a:pt x="549" y="567"/>
                  <a:pt x="549" y="567"/>
                  <a:pt x="549" y="567"/>
                </a:cubicBezTo>
                <a:close/>
                <a:moveTo>
                  <a:pt x="551" y="412"/>
                </a:moveTo>
                <a:cubicBezTo>
                  <a:pt x="551" y="412"/>
                  <a:pt x="550" y="412"/>
                  <a:pt x="550" y="412"/>
                </a:cubicBezTo>
                <a:cubicBezTo>
                  <a:pt x="551" y="411"/>
                  <a:pt x="551" y="410"/>
                  <a:pt x="551" y="409"/>
                </a:cubicBezTo>
                <a:cubicBezTo>
                  <a:pt x="551" y="410"/>
                  <a:pt x="551" y="410"/>
                  <a:pt x="552" y="410"/>
                </a:cubicBezTo>
                <a:cubicBezTo>
                  <a:pt x="551" y="411"/>
                  <a:pt x="551" y="411"/>
                  <a:pt x="551" y="412"/>
                </a:cubicBezTo>
                <a:close/>
                <a:moveTo>
                  <a:pt x="556" y="216"/>
                </a:moveTo>
                <a:cubicBezTo>
                  <a:pt x="554" y="216"/>
                  <a:pt x="553" y="216"/>
                  <a:pt x="552" y="217"/>
                </a:cubicBezTo>
                <a:cubicBezTo>
                  <a:pt x="552" y="214"/>
                  <a:pt x="550" y="212"/>
                  <a:pt x="548" y="211"/>
                </a:cubicBezTo>
                <a:cubicBezTo>
                  <a:pt x="548" y="211"/>
                  <a:pt x="548" y="210"/>
                  <a:pt x="548" y="210"/>
                </a:cubicBezTo>
                <a:cubicBezTo>
                  <a:pt x="548" y="209"/>
                  <a:pt x="548" y="209"/>
                  <a:pt x="548" y="209"/>
                </a:cubicBezTo>
                <a:cubicBezTo>
                  <a:pt x="549" y="209"/>
                  <a:pt x="549" y="209"/>
                  <a:pt x="550" y="209"/>
                </a:cubicBezTo>
                <a:cubicBezTo>
                  <a:pt x="553" y="209"/>
                  <a:pt x="554" y="208"/>
                  <a:pt x="556" y="207"/>
                </a:cubicBezTo>
                <a:cubicBezTo>
                  <a:pt x="556" y="207"/>
                  <a:pt x="557" y="208"/>
                  <a:pt x="558" y="208"/>
                </a:cubicBezTo>
                <a:cubicBezTo>
                  <a:pt x="559" y="208"/>
                  <a:pt x="559" y="208"/>
                  <a:pt x="559" y="208"/>
                </a:cubicBezTo>
                <a:cubicBezTo>
                  <a:pt x="559" y="208"/>
                  <a:pt x="559" y="209"/>
                  <a:pt x="559" y="209"/>
                </a:cubicBezTo>
                <a:cubicBezTo>
                  <a:pt x="559" y="210"/>
                  <a:pt x="559" y="211"/>
                  <a:pt x="559" y="212"/>
                </a:cubicBezTo>
                <a:cubicBezTo>
                  <a:pt x="557" y="212"/>
                  <a:pt x="556" y="214"/>
                  <a:pt x="556" y="216"/>
                </a:cubicBezTo>
                <a:close/>
                <a:moveTo>
                  <a:pt x="562" y="561"/>
                </a:moveTo>
                <a:cubicBezTo>
                  <a:pt x="561" y="561"/>
                  <a:pt x="560" y="561"/>
                  <a:pt x="559" y="562"/>
                </a:cubicBezTo>
                <a:cubicBezTo>
                  <a:pt x="558" y="562"/>
                  <a:pt x="558" y="562"/>
                  <a:pt x="558" y="562"/>
                </a:cubicBezTo>
                <a:cubicBezTo>
                  <a:pt x="559" y="561"/>
                  <a:pt x="559" y="561"/>
                  <a:pt x="560" y="560"/>
                </a:cubicBezTo>
                <a:cubicBezTo>
                  <a:pt x="561" y="560"/>
                  <a:pt x="561" y="560"/>
                  <a:pt x="562" y="560"/>
                </a:cubicBezTo>
                <a:cubicBezTo>
                  <a:pt x="563" y="560"/>
                  <a:pt x="563" y="561"/>
                  <a:pt x="564" y="561"/>
                </a:cubicBezTo>
                <a:cubicBezTo>
                  <a:pt x="563" y="561"/>
                  <a:pt x="563" y="561"/>
                  <a:pt x="562" y="561"/>
                </a:cubicBezTo>
                <a:close/>
                <a:moveTo>
                  <a:pt x="564" y="302"/>
                </a:moveTo>
                <a:cubicBezTo>
                  <a:pt x="562" y="303"/>
                  <a:pt x="561" y="305"/>
                  <a:pt x="561" y="307"/>
                </a:cubicBezTo>
                <a:cubicBezTo>
                  <a:pt x="561" y="307"/>
                  <a:pt x="560" y="307"/>
                  <a:pt x="560" y="307"/>
                </a:cubicBezTo>
                <a:cubicBezTo>
                  <a:pt x="560" y="307"/>
                  <a:pt x="560" y="307"/>
                  <a:pt x="560" y="306"/>
                </a:cubicBezTo>
                <a:cubicBezTo>
                  <a:pt x="560" y="304"/>
                  <a:pt x="559" y="302"/>
                  <a:pt x="557" y="300"/>
                </a:cubicBezTo>
                <a:cubicBezTo>
                  <a:pt x="559" y="299"/>
                  <a:pt x="559" y="298"/>
                  <a:pt x="560" y="297"/>
                </a:cubicBezTo>
                <a:cubicBezTo>
                  <a:pt x="561" y="297"/>
                  <a:pt x="562" y="297"/>
                  <a:pt x="562" y="297"/>
                </a:cubicBezTo>
                <a:cubicBezTo>
                  <a:pt x="563" y="298"/>
                  <a:pt x="563" y="300"/>
                  <a:pt x="564" y="301"/>
                </a:cubicBezTo>
                <a:cubicBezTo>
                  <a:pt x="564" y="301"/>
                  <a:pt x="564" y="301"/>
                  <a:pt x="564" y="302"/>
                </a:cubicBezTo>
                <a:close/>
                <a:moveTo>
                  <a:pt x="563" y="124"/>
                </a:moveTo>
                <a:cubicBezTo>
                  <a:pt x="563" y="124"/>
                  <a:pt x="563" y="124"/>
                  <a:pt x="563" y="124"/>
                </a:cubicBezTo>
                <a:cubicBezTo>
                  <a:pt x="562" y="124"/>
                  <a:pt x="562" y="125"/>
                  <a:pt x="561" y="125"/>
                </a:cubicBezTo>
                <a:cubicBezTo>
                  <a:pt x="560" y="125"/>
                  <a:pt x="559" y="125"/>
                  <a:pt x="557" y="125"/>
                </a:cubicBezTo>
                <a:cubicBezTo>
                  <a:pt x="557" y="125"/>
                  <a:pt x="556" y="125"/>
                  <a:pt x="555" y="125"/>
                </a:cubicBezTo>
                <a:cubicBezTo>
                  <a:pt x="555" y="125"/>
                  <a:pt x="555" y="125"/>
                  <a:pt x="554" y="124"/>
                </a:cubicBezTo>
                <a:cubicBezTo>
                  <a:pt x="558" y="123"/>
                  <a:pt x="561" y="120"/>
                  <a:pt x="561" y="116"/>
                </a:cubicBezTo>
                <a:cubicBezTo>
                  <a:pt x="561" y="116"/>
                  <a:pt x="561" y="116"/>
                  <a:pt x="561" y="115"/>
                </a:cubicBezTo>
                <a:cubicBezTo>
                  <a:pt x="561" y="115"/>
                  <a:pt x="562" y="115"/>
                  <a:pt x="563" y="114"/>
                </a:cubicBezTo>
                <a:cubicBezTo>
                  <a:pt x="564" y="117"/>
                  <a:pt x="566" y="119"/>
                  <a:pt x="569" y="120"/>
                </a:cubicBezTo>
                <a:cubicBezTo>
                  <a:pt x="566" y="120"/>
                  <a:pt x="565" y="122"/>
                  <a:pt x="563" y="124"/>
                </a:cubicBezTo>
                <a:close/>
                <a:moveTo>
                  <a:pt x="566" y="255"/>
                </a:moveTo>
                <a:cubicBezTo>
                  <a:pt x="566" y="255"/>
                  <a:pt x="566" y="255"/>
                  <a:pt x="566" y="255"/>
                </a:cubicBezTo>
                <a:cubicBezTo>
                  <a:pt x="566" y="255"/>
                  <a:pt x="566" y="255"/>
                  <a:pt x="566" y="255"/>
                </a:cubicBezTo>
                <a:cubicBezTo>
                  <a:pt x="566" y="255"/>
                  <a:pt x="566" y="255"/>
                  <a:pt x="566" y="255"/>
                </a:cubicBezTo>
                <a:close/>
                <a:moveTo>
                  <a:pt x="566" y="583"/>
                </a:moveTo>
                <a:cubicBezTo>
                  <a:pt x="566" y="582"/>
                  <a:pt x="566" y="581"/>
                  <a:pt x="565" y="581"/>
                </a:cubicBezTo>
                <a:cubicBezTo>
                  <a:pt x="566" y="580"/>
                  <a:pt x="567" y="580"/>
                  <a:pt x="567" y="579"/>
                </a:cubicBezTo>
                <a:cubicBezTo>
                  <a:pt x="568" y="579"/>
                  <a:pt x="568" y="580"/>
                  <a:pt x="568" y="581"/>
                </a:cubicBezTo>
                <a:cubicBezTo>
                  <a:pt x="567" y="581"/>
                  <a:pt x="566" y="582"/>
                  <a:pt x="566" y="583"/>
                </a:cubicBezTo>
                <a:close/>
                <a:moveTo>
                  <a:pt x="570" y="508"/>
                </a:moveTo>
                <a:cubicBezTo>
                  <a:pt x="570" y="505"/>
                  <a:pt x="569" y="503"/>
                  <a:pt x="566" y="501"/>
                </a:cubicBezTo>
                <a:cubicBezTo>
                  <a:pt x="567" y="501"/>
                  <a:pt x="568" y="500"/>
                  <a:pt x="568" y="500"/>
                </a:cubicBezTo>
                <a:cubicBezTo>
                  <a:pt x="569" y="500"/>
                  <a:pt x="569" y="500"/>
                  <a:pt x="569" y="500"/>
                </a:cubicBezTo>
                <a:cubicBezTo>
                  <a:pt x="570" y="501"/>
                  <a:pt x="570" y="501"/>
                  <a:pt x="571" y="502"/>
                </a:cubicBezTo>
                <a:cubicBezTo>
                  <a:pt x="571" y="503"/>
                  <a:pt x="571" y="504"/>
                  <a:pt x="571" y="505"/>
                </a:cubicBezTo>
                <a:cubicBezTo>
                  <a:pt x="571" y="506"/>
                  <a:pt x="571" y="507"/>
                  <a:pt x="571" y="508"/>
                </a:cubicBezTo>
                <a:cubicBezTo>
                  <a:pt x="571" y="508"/>
                  <a:pt x="571" y="508"/>
                  <a:pt x="570" y="508"/>
                </a:cubicBezTo>
                <a:close/>
                <a:moveTo>
                  <a:pt x="570" y="242"/>
                </a:moveTo>
                <a:cubicBezTo>
                  <a:pt x="570" y="241"/>
                  <a:pt x="569" y="240"/>
                  <a:pt x="568" y="239"/>
                </a:cubicBezTo>
                <a:cubicBezTo>
                  <a:pt x="568" y="238"/>
                  <a:pt x="568" y="238"/>
                  <a:pt x="569" y="237"/>
                </a:cubicBezTo>
                <a:cubicBezTo>
                  <a:pt x="569" y="237"/>
                  <a:pt x="569" y="237"/>
                  <a:pt x="569" y="237"/>
                </a:cubicBezTo>
                <a:cubicBezTo>
                  <a:pt x="570" y="238"/>
                  <a:pt x="571" y="238"/>
                  <a:pt x="572" y="239"/>
                </a:cubicBezTo>
                <a:cubicBezTo>
                  <a:pt x="572" y="239"/>
                  <a:pt x="571" y="240"/>
                  <a:pt x="571" y="240"/>
                </a:cubicBezTo>
                <a:cubicBezTo>
                  <a:pt x="571" y="240"/>
                  <a:pt x="572" y="241"/>
                  <a:pt x="572" y="241"/>
                </a:cubicBezTo>
                <a:cubicBezTo>
                  <a:pt x="571" y="241"/>
                  <a:pt x="571" y="241"/>
                  <a:pt x="570" y="242"/>
                </a:cubicBezTo>
                <a:close/>
                <a:moveTo>
                  <a:pt x="581" y="263"/>
                </a:moveTo>
                <a:cubicBezTo>
                  <a:pt x="581" y="263"/>
                  <a:pt x="581" y="262"/>
                  <a:pt x="581" y="262"/>
                </a:cubicBezTo>
                <a:cubicBezTo>
                  <a:pt x="581" y="262"/>
                  <a:pt x="582" y="262"/>
                  <a:pt x="582" y="262"/>
                </a:cubicBezTo>
                <a:cubicBezTo>
                  <a:pt x="582" y="262"/>
                  <a:pt x="582" y="263"/>
                  <a:pt x="581" y="263"/>
                </a:cubicBezTo>
                <a:close/>
                <a:moveTo>
                  <a:pt x="583" y="463"/>
                </a:moveTo>
                <a:cubicBezTo>
                  <a:pt x="583" y="463"/>
                  <a:pt x="583" y="463"/>
                  <a:pt x="583" y="462"/>
                </a:cubicBezTo>
                <a:cubicBezTo>
                  <a:pt x="583" y="462"/>
                  <a:pt x="583" y="462"/>
                  <a:pt x="583" y="462"/>
                </a:cubicBezTo>
                <a:cubicBezTo>
                  <a:pt x="584" y="464"/>
                  <a:pt x="586" y="465"/>
                  <a:pt x="588" y="466"/>
                </a:cubicBezTo>
                <a:cubicBezTo>
                  <a:pt x="587" y="466"/>
                  <a:pt x="587" y="466"/>
                  <a:pt x="586" y="466"/>
                </a:cubicBezTo>
                <a:cubicBezTo>
                  <a:pt x="585" y="465"/>
                  <a:pt x="584" y="464"/>
                  <a:pt x="583" y="463"/>
                </a:cubicBezTo>
                <a:close/>
                <a:moveTo>
                  <a:pt x="587" y="539"/>
                </a:moveTo>
                <a:cubicBezTo>
                  <a:pt x="586" y="539"/>
                  <a:pt x="586" y="539"/>
                  <a:pt x="585" y="539"/>
                </a:cubicBezTo>
                <a:cubicBezTo>
                  <a:pt x="586" y="538"/>
                  <a:pt x="587" y="537"/>
                  <a:pt x="587" y="535"/>
                </a:cubicBezTo>
                <a:cubicBezTo>
                  <a:pt x="588" y="535"/>
                  <a:pt x="588" y="534"/>
                  <a:pt x="589" y="533"/>
                </a:cubicBezTo>
                <a:cubicBezTo>
                  <a:pt x="588" y="534"/>
                  <a:pt x="588" y="535"/>
                  <a:pt x="588" y="536"/>
                </a:cubicBezTo>
                <a:cubicBezTo>
                  <a:pt x="588" y="537"/>
                  <a:pt x="588" y="539"/>
                  <a:pt x="589" y="540"/>
                </a:cubicBezTo>
                <a:cubicBezTo>
                  <a:pt x="588" y="539"/>
                  <a:pt x="587" y="539"/>
                  <a:pt x="587" y="539"/>
                </a:cubicBezTo>
                <a:close/>
                <a:moveTo>
                  <a:pt x="589" y="532"/>
                </a:moveTo>
                <a:cubicBezTo>
                  <a:pt x="589" y="531"/>
                  <a:pt x="590" y="530"/>
                  <a:pt x="590" y="529"/>
                </a:cubicBezTo>
                <a:cubicBezTo>
                  <a:pt x="590" y="529"/>
                  <a:pt x="589" y="528"/>
                  <a:pt x="589" y="528"/>
                </a:cubicBezTo>
                <a:cubicBezTo>
                  <a:pt x="590" y="528"/>
                  <a:pt x="590" y="529"/>
                  <a:pt x="591" y="529"/>
                </a:cubicBezTo>
                <a:cubicBezTo>
                  <a:pt x="590" y="530"/>
                  <a:pt x="590" y="531"/>
                  <a:pt x="589" y="532"/>
                </a:cubicBezTo>
                <a:close/>
                <a:moveTo>
                  <a:pt x="589" y="298"/>
                </a:moveTo>
                <a:cubicBezTo>
                  <a:pt x="589" y="298"/>
                  <a:pt x="590" y="298"/>
                  <a:pt x="590" y="298"/>
                </a:cubicBezTo>
                <a:cubicBezTo>
                  <a:pt x="590" y="299"/>
                  <a:pt x="590" y="300"/>
                  <a:pt x="591" y="301"/>
                </a:cubicBezTo>
                <a:cubicBezTo>
                  <a:pt x="591" y="302"/>
                  <a:pt x="591" y="302"/>
                  <a:pt x="591" y="303"/>
                </a:cubicBezTo>
                <a:cubicBezTo>
                  <a:pt x="591" y="302"/>
                  <a:pt x="590" y="302"/>
                  <a:pt x="590" y="301"/>
                </a:cubicBezTo>
                <a:cubicBezTo>
                  <a:pt x="590" y="300"/>
                  <a:pt x="590" y="299"/>
                  <a:pt x="589" y="298"/>
                </a:cubicBezTo>
                <a:close/>
                <a:moveTo>
                  <a:pt x="593" y="310"/>
                </a:moveTo>
                <a:cubicBezTo>
                  <a:pt x="593" y="309"/>
                  <a:pt x="592" y="308"/>
                  <a:pt x="591" y="307"/>
                </a:cubicBezTo>
                <a:cubicBezTo>
                  <a:pt x="591" y="306"/>
                  <a:pt x="591" y="306"/>
                  <a:pt x="591" y="306"/>
                </a:cubicBezTo>
                <a:cubicBezTo>
                  <a:pt x="592" y="307"/>
                  <a:pt x="593" y="309"/>
                  <a:pt x="594" y="309"/>
                </a:cubicBezTo>
                <a:cubicBezTo>
                  <a:pt x="594" y="310"/>
                  <a:pt x="594" y="310"/>
                  <a:pt x="593" y="310"/>
                </a:cubicBezTo>
                <a:close/>
                <a:moveTo>
                  <a:pt x="590" y="216"/>
                </a:moveTo>
                <a:cubicBezTo>
                  <a:pt x="591" y="215"/>
                  <a:pt x="593" y="214"/>
                  <a:pt x="594" y="213"/>
                </a:cubicBezTo>
                <a:cubicBezTo>
                  <a:pt x="595" y="214"/>
                  <a:pt x="596" y="215"/>
                  <a:pt x="598" y="215"/>
                </a:cubicBezTo>
                <a:cubicBezTo>
                  <a:pt x="598" y="216"/>
                  <a:pt x="598" y="217"/>
                  <a:pt x="598" y="217"/>
                </a:cubicBezTo>
                <a:cubicBezTo>
                  <a:pt x="598" y="220"/>
                  <a:pt x="599" y="223"/>
                  <a:pt x="601" y="225"/>
                </a:cubicBezTo>
                <a:cubicBezTo>
                  <a:pt x="601" y="225"/>
                  <a:pt x="600" y="225"/>
                  <a:pt x="599" y="226"/>
                </a:cubicBezTo>
                <a:cubicBezTo>
                  <a:pt x="599" y="220"/>
                  <a:pt x="595" y="216"/>
                  <a:pt x="590" y="216"/>
                </a:cubicBezTo>
                <a:close/>
                <a:moveTo>
                  <a:pt x="600" y="398"/>
                </a:moveTo>
                <a:cubicBezTo>
                  <a:pt x="600" y="397"/>
                  <a:pt x="599" y="397"/>
                  <a:pt x="598" y="397"/>
                </a:cubicBezTo>
                <a:cubicBezTo>
                  <a:pt x="598" y="397"/>
                  <a:pt x="598" y="397"/>
                  <a:pt x="598" y="397"/>
                </a:cubicBezTo>
                <a:cubicBezTo>
                  <a:pt x="598" y="397"/>
                  <a:pt x="598" y="397"/>
                  <a:pt x="598" y="397"/>
                </a:cubicBezTo>
                <a:cubicBezTo>
                  <a:pt x="598" y="396"/>
                  <a:pt x="598" y="396"/>
                  <a:pt x="599" y="396"/>
                </a:cubicBezTo>
                <a:cubicBezTo>
                  <a:pt x="599" y="396"/>
                  <a:pt x="600" y="396"/>
                  <a:pt x="601" y="396"/>
                </a:cubicBezTo>
                <a:cubicBezTo>
                  <a:pt x="601" y="396"/>
                  <a:pt x="602" y="396"/>
                  <a:pt x="602" y="396"/>
                </a:cubicBezTo>
                <a:cubicBezTo>
                  <a:pt x="601" y="396"/>
                  <a:pt x="601" y="397"/>
                  <a:pt x="600" y="398"/>
                </a:cubicBezTo>
                <a:close/>
                <a:moveTo>
                  <a:pt x="601" y="177"/>
                </a:moveTo>
                <a:cubicBezTo>
                  <a:pt x="600" y="177"/>
                  <a:pt x="599" y="177"/>
                  <a:pt x="598" y="177"/>
                </a:cubicBezTo>
                <a:cubicBezTo>
                  <a:pt x="595" y="177"/>
                  <a:pt x="593" y="178"/>
                  <a:pt x="591" y="180"/>
                </a:cubicBezTo>
                <a:cubicBezTo>
                  <a:pt x="589" y="178"/>
                  <a:pt x="587" y="177"/>
                  <a:pt x="584" y="177"/>
                </a:cubicBezTo>
                <a:cubicBezTo>
                  <a:pt x="581" y="177"/>
                  <a:pt x="579" y="179"/>
                  <a:pt x="577" y="181"/>
                </a:cubicBezTo>
                <a:cubicBezTo>
                  <a:pt x="576" y="180"/>
                  <a:pt x="575" y="179"/>
                  <a:pt x="573" y="178"/>
                </a:cubicBezTo>
                <a:cubicBezTo>
                  <a:pt x="574" y="177"/>
                  <a:pt x="574" y="176"/>
                  <a:pt x="574" y="174"/>
                </a:cubicBezTo>
                <a:cubicBezTo>
                  <a:pt x="574" y="174"/>
                  <a:pt x="574" y="174"/>
                  <a:pt x="574" y="174"/>
                </a:cubicBezTo>
                <a:cubicBezTo>
                  <a:pt x="576" y="173"/>
                  <a:pt x="577" y="171"/>
                  <a:pt x="578" y="168"/>
                </a:cubicBezTo>
                <a:cubicBezTo>
                  <a:pt x="579" y="168"/>
                  <a:pt x="580" y="167"/>
                  <a:pt x="580" y="166"/>
                </a:cubicBezTo>
                <a:cubicBezTo>
                  <a:pt x="581" y="166"/>
                  <a:pt x="581" y="166"/>
                  <a:pt x="581" y="166"/>
                </a:cubicBezTo>
                <a:cubicBezTo>
                  <a:pt x="582" y="166"/>
                  <a:pt x="583" y="166"/>
                  <a:pt x="584" y="165"/>
                </a:cubicBezTo>
                <a:cubicBezTo>
                  <a:pt x="583" y="166"/>
                  <a:pt x="582" y="168"/>
                  <a:pt x="582" y="170"/>
                </a:cubicBezTo>
                <a:cubicBezTo>
                  <a:pt x="582" y="174"/>
                  <a:pt x="586" y="177"/>
                  <a:pt x="590" y="177"/>
                </a:cubicBezTo>
                <a:cubicBezTo>
                  <a:pt x="594" y="177"/>
                  <a:pt x="597" y="174"/>
                  <a:pt x="597" y="170"/>
                </a:cubicBezTo>
                <a:cubicBezTo>
                  <a:pt x="597" y="169"/>
                  <a:pt x="597" y="169"/>
                  <a:pt x="597" y="169"/>
                </a:cubicBezTo>
                <a:cubicBezTo>
                  <a:pt x="597" y="169"/>
                  <a:pt x="597" y="170"/>
                  <a:pt x="598" y="170"/>
                </a:cubicBezTo>
                <a:cubicBezTo>
                  <a:pt x="599" y="173"/>
                  <a:pt x="600" y="174"/>
                  <a:pt x="603" y="176"/>
                </a:cubicBezTo>
                <a:cubicBezTo>
                  <a:pt x="602" y="176"/>
                  <a:pt x="602" y="177"/>
                  <a:pt x="601" y="177"/>
                </a:cubicBezTo>
                <a:close/>
                <a:moveTo>
                  <a:pt x="633" y="163"/>
                </a:moveTo>
                <a:cubicBezTo>
                  <a:pt x="634" y="164"/>
                  <a:pt x="635" y="164"/>
                  <a:pt x="636" y="165"/>
                </a:cubicBezTo>
                <a:cubicBezTo>
                  <a:pt x="635" y="165"/>
                  <a:pt x="635" y="166"/>
                  <a:pt x="635" y="166"/>
                </a:cubicBezTo>
                <a:cubicBezTo>
                  <a:pt x="634" y="165"/>
                  <a:pt x="634" y="164"/>
                  <a:pt x="633" y="163"/>
                </a:cubicBezTo>
                <a:cubicBezTo>
                  <a:pt x="633" y="163"/>
                  <a:pt x="633" y="163"/>
                  <a:pt x="633" y="163"/>
                </a:cubicBezTo>
                <a:close/>
                <a:moveTo>
                  <a:pt x="619" y="356"/>
                </a:moveTo>
                <a:cubicBezTo>
                  <a:pt x="618" y="354"/>
                  <a:pt x="615" y="352"/>
                  <a:pt x="613" y="351"/>
                </a:cubicBezTo>
                <a:cubicBezTo>
                  <a:pt x="613" y="351"/>
                  <a:pt x="613" y="350"/>
                  <a:pt x="613" y="350"/>
                </a:cubicBezTo>
                <a:cubicBezTo>
                  <a:pt x="613" y="349"/>
                  <a:pt x="613" y="348"/>
                  <a:pt x="614" y="347"/>
                </a:cubicBezTo>
                <a:cubicBezTo>
                  <a:pt x="615" y="348"/>
                  <a:pt x="616" y="348"/>
                  <a:pt x="618" y="348"/>
                </a:cubicBezTo>
                <a:cubicBezTo>
                  <a:pt x="619" y="348"/>
                  <a:pt x="620" y="348"/>
                  <a:pt x="621" y="347"/>
                </a:cubicBezTo>
                <a:cubicBezTo>
                  <a:pt x="621" y="348"/>
                  <a:pt x="621" y="349"/>
                  <a:pt x="621" y="349"/>
                </a:cubicBezTo>
                <a:cubicBezTo>
                  <a:pt x="621" y="350"/>
                  <a:pt x="621" y="351"/>
                  <a:pt x="622" y="352"/>
                </a:cubicBezTo>
                <a:cubicBezTo>
                  <a:pt x="620" y="353"/>
                  <a:pt x="619" y="354"/>
                  <a:pt x="619" y="356"/>
                </a:cubicBezTo>
                <a:close/>
                <a:moveTo>
                  <a:pt x="621" y="303"/>
                </a:moveTo>
                <a:cubicBezTo>
                  <a:pt x="621" y="303"/>
                  <a:pt x="621" y="303"/>
                  <a:pt x="621" y="303"/>
                </a:cubicBezTo>
                <a:cubicBezTo>
                  <a:pt x="621" y="303"/>
                  <a:pt x="621" y="303"/>
                  <a:pt x="621" y="304"/>
                </a:cubicBezTo>
                <a:cubicBezTo>
                  <a:pt x="621" y="304"/>
                  <a:pt x="621" y="303"/>
                  <a:pt x="621" y="303"/>
                </a:cubicBezTo>
                <a:close/>
                <a:moveTo>
                  <a:pt x="621" y="365"/>
                </a:moveTo>
                <a:cubicBezTo>
                  <a:pt x="621" y="364"/>
                  <a:pt x="621" y="364"/>
                  <a:pt x="621" y="363"/>
                </a:cubicBezTo>
                <a:cubicBezTo>
                  <a:pt x="622" y="364"/>
                  <a:pt x="622" y="364"/>
                  <a:pt x="623" y="364"/>
                </a:cubicBezTo>
                <a:cubicBezTo>
                  <a:pt x="623" y="364"/>
                  <a:pt x="622" y="364"/>
                  <a:pt x="621" y="365"/>
                </a:cubicBezTo>
                <a:close/>
                <a:moveTo>
                  <a:pt x="624" y="460"/>
                </a:moveTo>
                <a:cubicBezTo>
                  <a:pt x="624" y="460"/>
                  <a:pt x="624" y="460"/>
                  <a:pt x="624" y="460"/>
                </a:cubicBezTo>
                <a:cubicBezTo>
                  <a:pt x="624" y="460"/>
                  <a:pt x="624" y="460"/>
                  <a:pt x="624" y="460"/>
                </a:cubicBezTo>
                <a:cubicBezTo>
                  <a:pt x="624" y="460"/>
                  <a:pt x="624" y="460"/>
                  <a:pt x="624" y="460"/>
                </a:cubicBezTo>
                <a:close/>
                <a:moveTo>
                  <a:pt x="626" y="292"/>
                </a:moveTo>
                <a:cubicBezTo>
                  <a:pt x="626" y="292"/>
                  <a:pt x="626" y="291"/>
                  <a:pt x="626" y="290"/>
                </a:cubicBezTo>
                <a:cubicBezTo>
                  <a:pt x="626" y="289"/>
                  <a:pt x="626" y="289"/>
                  <a:pt x="626" y="288"/>
                </a:cubicBezTo>
                <a:cubicBezTo>
                  <a:pt x="626" y="288"/>
                  <a:pt x="627" y="288"/>
                  <a:pt x="628" y="288"/>
                </a:cubicBezTo>
                <a:cubicBezTo>
                  <a:pt x="628" y="288"/>
                  <a:pt x="629" y="288"/>
                  <a:pt x="629" y="288"/>
                </a:cubicBezTo>
                <a:cubicBezTo>
                  <a:pt x="629" y="288"/>
                  <a:pt x="629" y="289"/>
                  <a:pt x="629" y="289"/>
                </a:cubicBezTo>
                <a:cubicBezTo>
                  <a:pt x="628" y="290"/>
                  <a:pt x="627" y="291"/>
                  <a:pt x="626" y="292"/>
                </a:cubicBezTo>
                <a:close/>
                <a:moveTo>
                  <a:pt x="631" y="509"/>
                </a:moveTo>
                <a:cubicBezTo>
                  <a:pt x="631" y="508"/>
                  <a:pt x="631" y="508"/>
                  <a:pt x="631" y="508"/>
                </a:cubicBezTo>
                <a:cubicBezTo>
                  <a:pt x="631" y="508"/>
                  <a:pt x="631" y="508"/>
                  <a:pt x="631" y="508"/>
                </a:cubicBezTo>
                <a:cubicBezTo>
                  <a:pt x="631" y="508"/>
                  <a:pt x="632" y="509"/>
                  <a:pt x="632" y="509"/>
                </a:cubicBezTo>
                <a:cubicBezTo>
                  <a:pt x="631" y="509"/>
                  <a:pt x="631" y="509"/>
                  <a:pt x="631" y="509"/>
                </a:cubicBezTo>
                <a:close/>
                <a:moveTo>
                  <a:pt x="626" y="223"/>
                </a:moveTo>
                <a:cubicBezTo>
                  <a:pt x="626" y="222"/>
                  <a:pt x="626" y="222"/>
                  <a:pt x="626" y="222"/>
                </a:cubicBezTo>
                <a:cubicBezTo>
                  <a:pt x="625" y="220"/>
                  <a:pt x="623" y="218"/>
                  <a:pt x="621" y="217"/>
                </a:cubicBezTo>
                <a:cubicBezTo>
                  <a:pt x="621" y="217"/>
                  <a:pt x="620" y="216"/>
                  <a:pt x="620" y="216"/>
                </a:cubicBezTo>
                <a:cubicBezTo>
                  <a:pt x="620" y="216"/>
                  <a:pt x="620" y="216"/>
                  <a:pt x="620" y="216"/>
                </a:cubicBezTo>
                <a:cubicBezTo>
                  <a:pt x="621" y="215"/>
                  <a:pt x="621" y="215"/>
                  <a:pt x="621" y="214"/>
                </a:cubicBezTo>
                <a:cubicBezTo>
                  <a:pt x="622" y="217"/>
                  <a:pt x="625" y="220"/>
                  <a:pt x="628" y="220"/>
                </a:cubicBezTo>
                <a:cubicBezTo>
                  <a:pt x="631" y="220"/>
                  <a:pt x="634" y="218"/>
                  <a:pt x="635" y="216"/>
                </a:cubicBezTo>
                <a:cubicBezTo>
                  <a:pt x="635" y="219"/>
                  <a:pt x="639" y="222"/>
                  <a:pt x="643" y="222"/>
                </a:cubicBezTo>
                <a:cubicBezTo>
                  <a:pt x="643" y="222"/>
                  <a:pt x="644" y="222"/>
                  <a:pt x="644" y="222"/>
                </a:cubicBezTo>
                <a:cubicBezTo>
                  <a:pt x="643" y="223"/>
                  <a:pt x="642" y="224"/>
                  <a:pt x="641" y="225"/>
                </a:cubicBezTo>
                <a:cubicBezTo>
                  <a:pt x="640" y="224"/>
                  <a:pt x="640" y="223"/>
                  <a:pt x="638" y="222"/>
                </a:cubicBezTo>
                <a:cubicBezTo>
                  <a:pt x="637" y="221"/>
                  <a:pt x="635" y="220"/>
                  <a:pt x="633" y="220"/>
                </a:cubicBezTo>
                <a:cubicBezTo>
                  <a:pt x="630" y="220"/>
                  <a:pt x="628" y="221"/>
                  <a:pt x="626" y="223"/>
                </a:cubicBezTo>
                <a:close/>
                <a:moveTo>
                  <a:pt x="643" y="250"/>
                </a:moveTo>
                <a:cubicBezTo>
                  <a:pt x="642" y="251"/>
                  <a:pt x="642" y="251"/>
                  <a:pt x="642" y="251"/>
                </a:cubicBezTo>
                <a:cubicBezTo>
                  <a:pt x="642" y="250"/>
                  <a:pt x="641" y="250"/>
                  <a:pt x="641" y="250"/>
                </a:cubicBezTo>
                <a:cubicBezTo>
                  <a:pt x="641" y="250"/>
                  <a:pt x="642" y="250"/>
                  <a:pt x="642" y="250"/>
                </a:cubicBezTo>
                <a:cubicBezTo>
                  <a:pt x="642" y="250"/>
                  <a:pt x="642" y="250"/>
                  <a:pt x="643" y="250"/>
                </a:cubicBezTo>
                <a:close/>
                <a:moveTo>
                  <a:pt x="643" y="338"/>
                </a:moveTo>
                <a:cubicBezTo>
                  <a:pt x="643" y="338"/>
                  <a:pt x="642" y="338"/>
                  <a:pt x="642" y="338"/>
                </a:cubicBezTo>
                <a:cubicBezTo>
                  <a:pt x="640" y="337"/>
                  <a:pt x="639" y="335"/>
                  <a:pt x="637" y="335"/>
                </a:cubicBezTo>
                <a:cubicBezTo>
                  <a:pt x="637" y="334"/>
                  <a:pt x="637" y="334"/>
                  <a:pt x="637" y="333"/>
                </a:cubicBezTo>
                <a:cubicBezTo>
                  <a:pt x="637" y="332"/>
                  <a:pt x="636" y="330"/>
                  <a:pt x="636" y="329"/>
                </a:cubicBezTo>
                <a:cubicBezTo>
                  <a:pt x="636" y="329"/>
                  <a:pt x="636" y="328"/>
                  <a:pt x="637" y="327"/>
                </a:cubicBezTo>
                <a:cubicBezTo>
                  <a:pt x="637" y="327"/>
                  <a:pt x="637" y="327"/>
                  <a:pt x="637" y="326"/>
                </a:cubicBezTo>
                <a:cubicBezTo>
                  <a:pt x="638" y="325"/>
                  <a:pt x="639" y="324"/>
                  <a:pt x="640" y="323"/>
                </a:cubicBezTo>
                <a:cubicBezTo>
                  <a:pt x="641" y="323"/>
                  <a:pt x="641" y="323"/>
                  <a:pt x="642" y="322"/>
                </a:cubicBezTo>
                <a:cubicBezTo>
                  <a:pt x="643" y="322"/>
                  <a:pt x="643" y="322"/>
                  <a:pt x="643" y="323"/>
                </a:cubicBezTo>
                <a:cubicBezTo>
                  <a:pt x="642" y="324"/>
                  <a:pt x="642" y="326"/>
                  <a:pt x="642" y="328"/>
                </a:cubicBezTo>
                <a:cubicBezTo>
                  <a:pt x="642" y="330"/>
                  <a:pt x="643" y="333"/>
                  <a:pt x="645" y="335"/>
                </a:cubicBezTo>
                <a:cubicBezTo>
                  <a:pt x="644" y="336"/>
                  <a:pt x="644" y="337"/>
                  <a:pt x="643" y="338"/>
                </a:cubicBezTo>
                <a:close/>
                <a:moveTo>
                  <a:pt x="672" y="351"/>
                </a:moveTo>
                <a:cubicBezTo>
                  <a:pt x="671" y="351"/>
                  <a:pt x="671" y="351"/>
                  <a:pt x="671" y="351"/>
                </a:cubicBezTo>
                <a:cubicBezTo>
                  <a:pt x="671" y="351"/>
                  <a:pt x="671" y="351"/>
                  <a:pt x="671" y="351"/>
                </a:cubicBezTo>
                <a:cubicBezTo>
                  <a:pt x="671" y="351"/>
                  <a:pt x="672" y="351"/>
                  <a:pt x="672" y="351"/>
                </a:cubicBezTo>
                <a:cubicBezTo>
                  <a:pt x="672" y="351"/>
                  <a:pt x="672" y="351"/>
                  <a:pt x="672" y="351"/>
                </a:cubicBezTo>
                <a:close/>
                <a:moveTo>
                  <a:pt x="648" y="269"/>
                </a:moveTo>
                <a:cubicBezTo>
                  <a:pt x="648" y="269"/>
                  <a:pt x="649" y="270"/>
                  <a:pt x="650" y="270"/>
                </a:cubicBezTo>
                <a:cubicBezTo>
                  <a:pt x="656" y="270"/>
                  <a:pt x="661" y="265"/>
                  <a:pt x="661" y="258"/>
                </a:cubicBezTo>
                <a:cubicBezTo>
                  <a:pt x="661" y="258"/>
                  <a:pt x="661" y="257"/>
                  <a:pt x="661" y="257"/>
                </a:cubicBezTo>
                <a:cubicBezTo>
                  <a:pt x="663" y="258"/>
                  <a:pt x="664" y="259"/>
                  <a:pt x="666" y="259"/>
                </a:cubicBezTo>
                <a:cubicBezTo>
                  <a:pt x="667" y="261"/>
                  <a:pt x="669" y="263"/>
                  <a:pt x="671" y="264"/>
                </a:cubicBezTo>
                <a:cubicBezTo>
                  <a:pt x="670" y="265"/>
                  <a:pt x="670" y="265"/>
                  <a:pt x="670" y="266"/>
                </a:cubicBezTo>
                <a:cubicBezTo>
                  <a:pt x="670" y="269"/>
                  <a:pt x="672" y="272"/>
                  <a:pt x="675" y="274"/>
                </a:cubicBezTo>
                <a:cubicBezTo>
                  <a:pt x="674" y="274"/>
                  <a:pt x="674" y="274"/>
                  <a:pt x="674" y="275"/>
                </a:cubicBezTo>
                <a:cubicBezTo>
                  <a:pt x="673" y="275"/>
                  <a:pt x="673" y="274"/>
                  <a:pt x="673" y="274"/>
                </a:cubicBezTo>
                <a:cubicBezTo>
                  <a:pt x="671" y="271"/>
                  <a:pt x="667" y="269"/>
                  <a:pt x="664" y="269"/>
                </a:cubicBezTo>
                <a:cubicBezTo>
                  <a:pt x="663" y="269"/>
                  <a:pt x="662" y="269"/>
                  <a:pt x="661" y="270"/>
                </a:cubicBezTo>
                <a:cubicBezTo>
                  <a:pt x="659" y="269"/>
                  <a:pt x="658" y="268"/>
                  <a:pt x="657" y="268"/>
                </a:cubicBezTo>
                <a:cubicBezTo>
                  <a:pt x="653" y="268"/>
                  <a:pt x="650" y="271"/>
                  <a:pt x="650" y="275"/>
                </a:cubicBezTo>
                <a:cubicBezTo>
                  <a:pt x="649" y="275"/>
                  <a:pt x="649" y="275"/>
                  <a:pt x="649" y="275"/>
                </a:cubicBezTo>
                <a:cubicBezTo>
                  <a:pt x="649" y="273"/>
                  <a:pt x="648" y="272"/>
                  <a:pt x="647" y="271"/>
                </a:cubicBezTo>
                <a:cubicBezTo>
                  <a:pt x="647" y="270"/>
                  <a:pt x="647" y="270"/>
                  <a:pt x="648" y="269"/>
                </a:cubicBezTo>
                <a:close/>
                <a:moveTo>
                  <a:pt x="670" y="329"/>
                </a:moveTo>
                <a:cubicBezTo>
                  <a:pt x="670" y="330"/>
                  <a:pt x="669" y="330"/>
                  <a:pt x="669" y="330"/>
                </a:cubicBezTo>
                <a:cubicBezTo>
                  <a:pt x="669" y="330"/>
                  <a:pt x="669" y="329"/>
                  <a:pt x="668" y="329"/>
                </a:cubicBezTo>
                <a:cubicBezTo>
                  <a:pt x="669" y="329"/>
                  <a:pt x="669" y="329"/>
                  <a:pt x="670" y="329"/>
                </a:cubicBezTo>
                <a:cubicBezTo>
                  <a:pt x="670" y="329"/>
                  <a:pt x="670" y="329"/>
                  <a:pt x="670" y="329"/>
                </a:cubicBezTo>
                <a:close/>
                <a:moveTo>
                  <a:pt x="663" y="324"/>
                </a:moveTo>
                <a:cubicBezTo>
                  <a:pt x="662" y="324"/>
                  <a:pt x="661" y="324"/>
                  <a:pt x="660" y="324"/>
                </a:cubicBezTo>
                <a:cubicBezTo>
                  <a:pt x="660" y="323"/>
                  <a:pt x="660" y="323"/>
                  <a:pt x="660" y="322"/>
                </a:cubicBezTo>
                <a:cubicBezTo>
                  <a:pt x="661" y="322"/>
                  <a:pt x="661" y="322"/>
                  <a:pt x="661" y="322"/>
                </a:cubicBezTo>
                <a:cubicBezTo>
                  <a:pt x="662" y="322"/>
                  <a:pt x="662" y="322"/>
                  <a:pt x="663" y="322"/>
                </a:cubicBezTo>
                <a:cubicBezTo>
                  <a:pt x="663" y="323"/>
                  <a:pt x="663" y="324"/>
                  <a:pt x="663" y="324"/>
                </a:cubicBezTo>
                <a:close/>
                <a:moveTo>
                  <a:pt x="657" y="289"/>
                </a:moveTo>
                <a:cubicBezTo>
                  <a:pt x="655" y="289"/>
                  <a:pt x="653" y="290"/>
                  <a:pt x="652" y="291"/>
                </a:cubicBezTo>
                <a:cubicBezTo>
                  <a:pt x="651" y="291"/>
                  <a:pt x="651" y="291"/>
                  <a:pt x="650" y="290"/>
                </a:cubicBezTo>
                <a:cubicBezTo>
                  <a:pt x="652" y="289"/>
                  <a:pt x="653" y="288"/>
                  <a:pt x="654" y="286"/>
                </a:cubicBezTo>
                <a:cubicBezTo>
                  <a:pt x="655" y="287"/>
                  <a:pt x="656" y="288"/>
                  <a:pt x="657" y="289"/>
                </a:cubicBezTo>
                <a:close/>
                <a:moveTo>
                  <a:pt x="647" y="470"/>
                </a:moveTo>
                <a:cubicBezTo>
                  <a:pt x="646" y="470"/>
                  <a:pt x="646" y="469"/>
                  <a:pt x="645" y="469"/>
                </a:cubicBezTo>
                <a:cubicBezTo>
                  <a:pt x="646" y="469"/>
                  <a:pt x="647" y="469"/>
                  <a:pt x="648" y="468"/>
                </a:cubicBezTo>
                <a:cubicBezTo>
                  <a:pt x="648" y="468"/>
                  <a:pt x="648" y="468"/>
                  <a:pt x="648" y="468"/>
                </a:cubicBezTo>
                <a:cubicBezTo>
                  <a:pt x="647" y="469"/>
                  <a:pt x="647" y="470"/>
                  <a:pt x="647" y="470"/>
                </a:cubicBezTo>
                <a:close/>
                <a:moveTo>
                  <a:pt x="655" y="423"/>
                </a:moveTo>
                <a:cubicBezTo>
                  <a:pt x="655" y="423"/>
                  <a:pt x="655" y="422"/>
                  <a:pt x="655" y="422"/>
                </a:cubicBezTo>
                <a:cubicBezTo>
                  <a:pt x="655" y="422"/>
                  <a:pt x="655" y="423"/>
                  <a:pt x="655" y="423"/>
                </a:cubicBezTo>
                <a:cubicBezTo>
                  <a:pt x="655" y="423"/>
                  <a:pt x="655" y="423"/>
                  <a:pt x="655" y="423"/>
                </a:cubicBezTo>
                <a:close/>
                <a:moveTo>
                  <a:pt x="654" y="417"/>
                </a:moveTo>
                <a:cubicBezTo>
                  <a:pt x="654" y="417"/>
                  <a:pt x="654" y="416"/>
                  <a:pt x="654" y="415"/>
                </a:cubicBezTo>
                <a:cubicBezTo>
                  <a:pt x="652" y="412"/>
                  <a:pt x="650" y="410"/>
                  <a:pt x="647" y="410"/>
                </a:cubicBezTo>
                <a:cubicBezTo>
                  <a:pt x="646" y="410"/>
                  <a:pt x="646" y="409"/>
                  <a:pt x="646" y="409"/>
                </a:cubicBezTo>
                <a:cubicBezTo>
                  <a:pt x="647" y="408"/>
                  <a:pt x="648" y="407"/>
                  <a:pt x="648" y="407"/>
                </a:cubicBezTo>
                <a:cubicBezTo>
                  <a:pt x="649" y="407"/>
                  <a:pt x="650" y="407"/>
                  <a:pt x="651" y="407"/>
                </a:cubicBezTo>
                <a:cubicBezTo>
                  <a:pt x="652" y="407"/>
                  <a:pt x="652" y="407"/>
                  <a:pt x="653" y="407"/>
                </a:cubicBezTo>
                <a:cubicBezTo>
                  <a:pt x="653" y="407"/>
                  <a:pt x="653" y="407"/>
                  <a:pt x="653" y="407"/>
                </a:cubicBezTo>
                <a:cubicBezTo>
                  <a:pt x="654" y="409"/>
                  <a:pt x="656" y="411"/>
                  <a:pt x="659" y="412"/>
                </a:cubicBezTo>
                <a:cubicBezTo>
                  <a:pt x="659" y="412"/>
                  <a:pt x="659" y="412"/>
                  <a:pt x="659" y="412"/>
                </a:cubicBezTo>
                <a:cubicBezTo>
                  <a:pt x="657" y="413"/>
                  <a:pt x="655" y="415"/>
                  <a:pt x="654" y="417"/>
                </a:cubicBezTo>
                <a:close/>
                <a:moveTo>
                  <a:pt x="662" y="383"/>
                </a:moveTo>
                <a:cubicBezTo>
                  <a:pt x="661" y="383"/>
                  <a:pt x="660" y="383"/>
                  <a:pt x="660" y="383"/>
                </a:cubicBezTo>
                <a:cubicBezTo>
                  <a:pt x="659" y="383"/>
                  <a:pt x="659" y="383"/>
                  <a:pt x="658" y="383"/>
                </a:cubicBezTo>
                <a:cubicBezTo>
                  <a:pt x="658" y="382"/>
                  <a:pt x="657" y="381"/>
                  <a:pt x="656" y="381"/>
                </a:cubicBezTo>
                <a:cubicBezTo>
                  <a:pt x="658" y="380"/>
                  <a:pt x="660" y="378"/>
                  <a:pt x="661" y="376"/>
                </a:cubicBezTo>
                <a:cubicBezTo>
                  <a:pt x="662" y="375"/>
                  <a:pt x="663" y="373"/>
                  <a:pt x="664" y="372"/>
                </a:cubicBezTo>
                <a:cubicBezTo>
                  <a:pt x="665" y="375"/>
                  <a:pt x="668" y="377"/>
                  <a:pt x="671" y="377"/>
                </a:cubicBezTo>
                <a:cubicBezTo>
                  <a:pt x="670" y="378"/>
                  <a:pt x="669" y="379"/>
                  <a:pt x="669" y="380"/>
                </a:cubicBezTo>
                <a:cubicBezTo>
                  <a:pt x="669" y="380"/>
                  <a:pt x="668" y="380"/>
                  <a:pt x="668" y="380"/>
                </a:cubicBezTo>
                <a:cubicBezTo>
                  <a:pt x="668" y="380"/>
                  <a:pt x="668" y="380"/>
                  <a:pt x="668" y="380"/>
                </a:cubicBezTo>
                <a:cubicBezTo>
                  <a:pt x="665" y="380"/>
                  <a:pt x="663" y="381"/>
                  <a:pt x="662" y="383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2700000" scaled="0"/>
          </a:gradFill>
          <a:ln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endParaRPr lang="en-US">
              <a:cs typeface="+mn-ea"/>
              <a:sym typeface="+mn-lt"/>
            </a:endParaRPr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B9B40B08-0C4E-4AE5-B6D1-98F33B2742C2}"/>
              </a:ext>
            </a:extLst>
          </p:cNvPr>
          <p:cNvSpPr/>
          <p:nvPr/>
        </p:nvSpPr>
        <p:spPr>
          <a:xfrm>
            <a:off x="-3356033" y="-3888098"/>
            <a:ext cx="11137141" cy="11137146"/>
          </a:xfrm>
          <a:custGeom>
            <a:avLst/>
            <a:gdLst>
              <a:gd name="connsiteX0" fmla="*/ 5568570 w 11137141"/>
              <a:gd name="connsiteY0" fmla="*/ 0 h 11137146"/>
              <a:gd name="connsiteX1" fmla="*/ 10899347 w 11137141"/>
              <a:gd name="connsiteY1" fmla="*/ 3953584 h 11137146"/>
              <a:gd name="connsiteX2" fmla="*/ 10901745 w 11137141"/>
              <a:gd name="connsiteY2" fmla="*/ 3962259 h 11137146"/>
              <a:gd name="connsiteX3" fmla="*/ 10897330 w 11137141"/>
              <a:gd name="connsiteY3" fmla="*/ 4136873 h 11137146"/>
              <a:gd name="connsiteX4" fmla="*/ 6069298 w 11137141"/>
              <a:gd name="connsiteY4" fmla="*/ 8722422 h 11137146"/>
              <a:gd name="connsiteX5" fmla="*/ 3366383 w 11137141"/>
              <a:gd name="connsiteY5" fmla="*/ 7896796 h 11137146"/>
              <a:gd name="connsiteX6" fmla="*/ 3356033 w 11137141"/>
              <a:gd name="connsiteY6" fmla="*/ 7889436 h 11137146"/>
              <a:gd name="connsiteX7" fmla="*/ 3356033 w 11137141"/>
              <a:gd name="connsiteY7" fmla="*/ 7889437 h 11137146"/>
              <a:gd name="connsiteX8" fmla="*/ 3366383 w 11137141"/>
              <a:gd name="connsiteY8" fmla="*/ 7896797 h 11137146"/>
              <a:gd name="connsiteX9" fmla="*/ 6069298 w 11137141"/>
              <a:gd name="connsiteY9" fmla="*/ 8722423 h 11137146"/>
              <a:gd name="connsiteX10" fmla="*/ 10897330 w 11137141"/>
              <a:gd name="connsiteY10" fmla="*/ 4136874 h 11137146"/>
              <a:gd name="connsiteX11" fmla="*/ 10901745 w 11137141"/>
              <a:gd name="connsiteY11" fmla="*/ 3962260 h 11137146"/>
              <a:gd name="connsiteX12" fmla="*/ 10970310 w 11137141"/>
              <a:gd name="connsiteY12" fmla="*/ 4210302 h 11137146"/>
              <a:gd name="connsiteX13" fmla="*/ 11129895 w 11137141"/>
              <a:gd name="connsiteY13" fmla="*/ 5282016 h 11137146"/>
              <a:gd name="connsiteX14" fmla="*/ 11137140 w 11137141"/>
              <a:gd name="connsiteY14" fmla="*/ 5568573 h 11137146"/>
              <a:gd name="connsiteX15" fmla="*/ 11137141 w 11137141"/>
              <a:gd name="connsiteY15" fmla="*/ 5568573 h 11137146"/>
              <a:gd name="connsiteX16" fmla="*/ 11137141 w 11137141"/>
              <a:gd name="connsiteY16" fmla="*/ 5568574 h 11137146"/>
              <a:gd name="connsiteX17" fmla="*/ 7736110 w 11137141"/>
              <a:gd name="connsiteY17" fmla="*/ 10699540 h 11137146"/>
              <a:gd name="connsiteX18" fmla="*/ 7618026 w 11137141"/>
              <a:gd name="connsiteY18" fmla="*/ 10746099 h 11137146"/>
              <a:gd name="connsiteX19" fmla="*/ 7483232 w 11137141"/>
              <a:gd name="connsiteY19" fmla="*/ 10799246 h 11137146"/>
              <a:gd name="connsiteX20" fmla="*/ 5568571 w 11137141"/>
              <a:gd name="connsiteY20" fmla="*/ 11137146 h 11137146"/>
              <a:gd name="connsiteX21" fmla="*/ 3526716 w 11137141"/>
              <a:gd name="connsiteY21" fmla="*/ 10750891 h 11137146"/>
              <a:gd name="connsiteX22" fmla="*/ 3515760 w 11137141"/>
              <a:gd name="connsiteY22" fmla="*/ 10746099 h 11137146"/>
              <a:gd name="connsiteX23" fmla="*/ 3515760 w 11137141"/>
              <a:gd name="connsiteY23" fmla="*/ 10746099 h 11137146"/>
              <a:gd name="connsiteX24" fmla="*/ 3356033 w 11137141"/>
              <a:gd name="connsiteY24" fmla="*/ 10676235 h 11137146"/>
              <a:gd name="connsiteX25" fmla="*/ 3356033 w 11137141"/>
              <a:gd name="connsiteY25" fmla="*/ 10676234 h 11137146"/>
              <a:gd name="connsiteX26" fmla="*/ 3154365 w 11137141"/>
              <a:gd name="connsiteY26" fmla="*/ 10588024 h 11137146"/>
              <a:gd name="connsiteX27" fmla="*/ 2455130 w 11137141"/>
              <a:gd name="connsiteY27" fmla="*/ 10186121 h 11137146"/>
              <a:gd name="connsiteX28" fmla="*/ 2443208 w 11137141"/>
              <a:gd name="connsiteY28" fmla="*/ 10177643 h 11137146"/>
              <a:gd name="connsiteX29" fmla="*/ 2443208 w 11137141"/>
              <a:gd name="connsiteY29" fmla="*/ 5568572 h 11137146"/>
              <a:gd name="connsiteX30" fmla="*/ 2443207 w 11137141"/>
              <a:gd name="connsiteY30" fmla="*/ 5568572 h 11137146"/>
              <a:gd name="connsiteX31" fmla="*/ 2443207 w 11137141"/>
              <a:gd name="connsiteY31" fmla="*/ 10177643 h 11137146"/>
              <a:gd name="connsiteX32" fmla="*/ 2236805 w 11137141"/>
              <a:gd name="connsiteY32" fmla="*/ 10030867 h 11137146"/>
              <a:gd name="connsiteX33" fmla="*/ 0 w 11137141"/>
              <a:gd name="connsiteY33" fmla="*/ 5568573 h 11137146"/>
              <a:gd name="connsiteX34" fmla="*/ 5568570 w 11137141"/>
              <a:gd name="connsiteY34" fmla="*/ 0 h 11137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11137141" h="11137146">
                <a:moveTo>
                  <a:pt x="5568570" y="0"/>
                </a:moveTo>
                <a:cubicBezTo>
                  <a:pt x="8082378" y="0"/>
                  <a:pt x="10207143" y="1665701"/>
                  <a:pt x="10899347" y="3953584"/>
                </a:cubicBezTo>
                <a:lnTo>
                  <a:pt x="10901745" y="3962259"/>
                </a:lnTo>
                <a:lnTo>
                  <a:pt x="10897330" y="4136873"/>
                </a:lnTo>
                <a:cubicBezTo>
                  <a:pt x="10767852" y="6691183"/>
                  <a:pt x="8655785" y="8722422"/>
                  <a:pt x="6069298" y="8722422"/>
                </a:cubicBezTo>
                <a:cubicBezTo>
                  <a:pt x="5068078" y="8722422"/>
                  <a:pt x="4137946" y="8418053"/>
                  <a:pt x="3366383" y="7896796"/>
                </a:cubicBezTo>
                <a:lnTo>
                  <a:pt x="3356033" y="7889436"/>
                </a:lnTo>
                <a:lnTo>
                  <a:pt x="3356033" y="7889437"/>
                </a:lnTo>
                <a:lnTo>
                  <a:pt x="3366383" y="7896797"/>
                </a:lnTo>
                <a:cubicBezTo>
                  <a:pt x="4137946" y="8418054"/>
                  <a:pt x="5068078" y="8722423"/>
                  <a:pt x="6069298" y="8722423"/>
                </a:cubicBezTo>
                <a:cubicBezTo>
                  <a:pt x="8655785" y="8722423"/>
                  <a:pt x="10767852" y="6691184"/>
                  <a:pt x="10897330" y="4136874"/>
                </a:cubicBezTo>
                <a:lnTo>
                  <a:pt x="10901745" y="3962260"/>
                </a:lnTo>
                <a:lnTo>
                  <a:pt x="10970310" y="4210302"/>
                </a:lnTo>
                <a:cubicBezTo>
                  <a:pt x="11056926" y="4555863"/>
                  <a:pt x="11111252" y="4914232"/>
                  <a:pt x="11129895" y="5282016"/>
                </a:cubicBezTo>
                <a:lnTo>
                  <a:pt x="11137140" y="5568573"/>
                </a:lnTo>
                <a:lnTo>
                  <a:pt x="11137141" y="5568573"/>
                </a:lnTo>
                <a:lnTo>
                  <a:pt x="11137141" y="5568574"/>
                </a:lnTo>
                <a:cubicBezTo>
                  <a:pt x="11137141" y="7875152"/>
                  <a:pt x="9734753" y="9854185"/>
                  <a:pt x="7736110" y="10699540"/>
                </a:cubicBezTo>
                <a:lnTo>
                  <a:pt x="7618026" y="10746099"/>
                </a:lnTo>
                <a:lnTo>
                  <a:pt x="7483232" y="10799246"/>
                </a:lnTo>
                <a:cubicBezTo>
                  <a:pt x="6886210" y="11017846"/>
                  <a:pt x="6241323" y="11137146"/>
                  <a:pt x="5568571" y="11137146"/>
                </a:cubicBezTo>
                <a:cubicBezTo>
                  <a:pt x="4847765" y="11137146"/>
                  <a:pt x="4158947" y="11000194"/>
                  <a:pt x="3526716" y="10750891"/>
                </a:cubicBezTo>
                <a:lnTo>
                  <a:pt x="3515760" y="10746099"/>
                </a:lnTo>
                <a:lnTo>
                  <a:pt x="3515760" y="10746099"/>
                </a:lnTo>
                <a:lnTo>
                  <a:pt x="3356033" y="10676235"/>
                </a:lnTo>
                <a:lnTo>
                  <a:pt x="3356033" y="10676234"/>
                </a:lnTo>
                <a:lnTo>
                  <a:pt x="3154365" y="10588024"/>
                </a:lnTo>
                <a:cubicBezTo>
                  <a:pt x="2910921" y="10470720"/>
                  <a:pt x="2677317" y="10336228"/>
                  <a:pt x="2455130" y="10186121"/>
                </a:cubicBezTo>
                <a:lnTo>
                  <a:pt x="2443208" y="10177643"/>
                </a:lnTo>
                <a:lnTo>
                  <a:pt x="2443208" y="5568572"/>
                </a:lnTo>
                <a:lnTo>
                  <a:pt x="2443207" y="5568572"/>
                </a:lnTo>
                <a:lnTo>
                  <a:pt x="2443207" y="10177643"/>
                </a:lnTo>
                <a:lnTo>
                  <a:pt x="2236805" y="10030867"/>
                </a:lnTo>
                <a:cubicBezTo>
                  <a:pt x="878926" y="9015370"/>
                  <a:pt x="0" y="7394614"/>
                  <a:pt x="0" y="5568573"/>
                </a:cubicBezTo>
                <a:cubicBezTo>
                  <a:pt x="0" y="2493135"/>
                  <a:pt x="2493133" y="0"/>
                  <a:pt x="556857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cs typeface="+mn-ea"/>
              <a:sym typeface="+mn-lt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0A7BAE60-AA12-49E9-829A-7BB135BFF7F5}"/>
              </a:ext>
            </a:extLst>
          </p:cNvPr>
          <p:cNvGrpSpPr/>
          <p:nvPr/>
        </p:nvGrpSpPr>
        <p:grpSpPr>
          <a:xfrm>
            <a:off x="-2547436" y="-4065231"/>
            <a:ext cx="6055173" cy="6055173"/>
            <a:chOff x="-2186432" y="-5388948"/>
            <a:chExt cx="7764820" cy="7764820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588C0806-6239-4717-8C08-9961DEA079D4}"/>
                </a:ext>
              </a:extLst>
            </p:cNvPr>
            <p:cNvSpPr/>
            <p:nvPr/>
          </p:nvSpPr>
          <p:spPr>
            <a:xfrm rot="15288791">
              <a:off x="-2186432" y="-5388948"/>
              <a:ext cx="7764820" cy="7764820"/>
            </a:xfrm>
            <a:prstGeom prst="ellipse">
              <a:avLst/>
            </a:prstGeom>
            <a:noFill/>
            <a:ln w="50800">
              <a:solidFill>
                <a:schemeClr val="bg1">
                  <a:lumMod val="95000"/>
                </a:schemeClr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D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3A94C6CB-F2DA-4A5A-96CB-DED5C34AFC33}"/>
                </a:ext>
              </a:extLst>
            </p:cNvPr>
            <p:cNvSpPr/>
            <p:nvPr/>
          </p:nvSpPr>
          <p:spPr>
            <a:xfrm rot="15288791">
              <a:off x="3071766" y="1406233"/>
              <a:ext cx="959656" cy="95965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603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D">
                <a:cs typeface="+mn-ea"/>
                <a:sym typeface="+mn-lt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8D67950D-3D2C-4999-AE47-E403EE9AF8B8}"/>
              </a:ext>
            </a:extLst>
          </p:cNvPr>
          <p:cNvGrpSpPr/>
          <p:nvPr/>
        </p:nvGrpSpPr>
        <p:grpSpPr>
          <a:xfrm>
            <a:off x="554038" y="5270483"/>
            <a:ext cx="1134676" cy="257285"/>
            <a:chOff x="515938" y="5493205"/>
            <a:chExt cx="1134676" cy="257285"/>
          </a:xfrm>
        </p:grpSpPr>
        <p:sp>
          <p:nvSpPr>
            <p:cNvPr id="34" name="Freeform: Shape 33">
              <a:extLst>
                <a:ext uri="{FF2B5EF4-FFF2-40B4-BE49-F238E27FC236}">
                  <a16:creationId xmlns:a16="http://schemas.microsoft.com/office/drawing/2014/main" id="{0FED4D28-0598-4E1D-9E6F-0EAA290E647A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954633" y="5054510"/>
              <a:ext cx="257285" cy="1134676"/>
            </a:xfrm>
            <a:custGeom>
              <a:avLst/>
              <a:gdLst>
                <a:gd name="connsiteX0" fmla="*/ 16391 w 257285"/>
                <a:gd name="connsiteY0" fmla="*/ 239401 h 1134676"/>
                <a:gd name="connsiteX1" fmla="*/ 9437 w 257285"/>
                <a:gd name="connsiteY1" fmla="*/ 237315 h 1134676"/>
                <a:gd name="connsiteX2" fmla="*/ 12914 w 257285"/>
                <a:gd name="connsiteY2" fmla="*/ 239401 h 1134676"/>
                <a:gd name="connsiteX3" fmla="*/ 17781 w 257285"/>
                <a:gd name="connsiteY3" fmla="*/ 923600 h 1134676"/>
                <a:gd name="connsiteX4" fmla="*/ 13609 w 257285"/>
                <a:gd name="connsiteY4" fmla="*/ 917341 h 1134676"/>
                <a:gd name="connsiteX5" fmla="*/ 9437 w 257285"/>
                <a:gd name="connsiteY5" fmla="*/ 917341 h 1134676"/>
                <a:gd name="connsiteX6" fmla="*/ 17781 w 257285"/>
                <a:gd name="connsiteY6" fmla="*/ 923600 h 1134676"/>
                <a:gd name="connsiteX7" fmla="*/ 30297 w 257285"/>
                <a:gd name="connsiteY7" fmla="*/ 358301 h 1134676"/>
                <a:gd name="connsiteX8" fmla="*/ 20909 w 257285"/>
                <a:gd name="connsiteY8" fmla="*/ 361951 h 1134676"/>
                <a:gd name="connsiteX9" fmla="*/ 17781 w 257285"/>
                <a:gd name="connsiteY9" fmla="*/ 361951 h 1134676"/>
                <a:gd name="connsiteX10" fmla="*/ 20909 w 257285"/>
                <a:gd name="connsiteY10" fmla="*/ 372903 h 1134676"/>
                <a:gd name="connsiteX11" fmla="*/ 30297 w 257285"/>
                <a:gd name="connsiteY11" fmla="*/ 361951 h 1134676"/>
                <a:gd name="connsiteX12" fmla="*/ 30297 w 257285"/>
                <a:gd name="connsiteY12" fmla="*/ 358301 h 1134676"/>
                <a:gd name="connsiteX13" fmla="*/ 36555 w 257285"/>
                <a:gd name="connsiteY13" fmla="*/ 504319 h 1134676"/>
                <a:gd name="connsiteX14" fmla="*/ 28211 w 257285"/>
                <a:gd name="connsiteY14" fmla="*/ 491803 h 1134676"/>
                <a:gd name="connsiteX15" fmla="*/ 28211 w 257285"/>
                <a:gd name="connsiteY15" fmla="*/ 504319 h 1134676"/>
                <a:gd name="connsiteX16" fmla="*/ 30993 w 257285"/>
                <a:gd name="connsiteY16" fmla="*/ 501190 h 1134676"/>
                <a:gd name="connsiteX17" fmla="*/ 36555 w 257285"/>
                <a:gd name="connsiteY17" fmla="*/ 504319 h 1134676"/>
                <a:gd name="connsiteX18" fmla="*/ 40727 w 257285"/>
                <a:gd name="connsiteY18" fmla="*/ 762979 h 1134676"/>
                <a:gd name="connsiteX19" fmla="*/ 34469 w 257285"/>
                <a:gd name="connsiteY19" fmla="*/ 770489 h 1134676"/>
                <a:gd name="connsiteX20" fmla="*/ 34469 w 257285"/>
                <a:gd name="connsiteY20" fmla="*/ 781754 h 1134676"/>
                <a:gd name="connsiteX21" fmla="*/ 40727 w 257285"/>
                <a:gd name="connsiteY21" fmla="*/ 781754 h 1134676"/>
                <a:gd name="connsiteX22" fmla="*/ 40727 w 257285"/>
                <a:gd name="connsiteY22" fmla="*/ 774244 h 1134676"/>
                <a:gd name="connsiteX23" fmla="*/ 40727 w 257285"/>
                <a:gd name="connsiteY23" fmla="*/ 770489 h 1134676"/>
                <a:gd name="connsiteX24" fmla="*/ 40727 w 257285"/>
                <a:gd name="connsiteY24" fmla="*/ 762979 h 1134676"/>
                <a:gd name="connsiteX25" fmla="*/ 40727 w 257285"/>
                <a:gd name="connsiteY25" fmla="*/ 402802 h 1134676"/>
                <a:gd name="connsiteX26" fmla="*/ 16999 w 257285"/>
                <a:gd name="connsiteY26" fmla="*/ 385419 h 1134676"/>
                <a:gd name="connsiteX27" fmla="*/ 13609 w 257285"/>
                <a:gd name="connsiteY27" fmla="*/ 392373 h 1134676"/>
                <a:gd name="connsiteX28" fmla="*/ 20388 w 257285"/>
                <a:gd name="connsiteY28" fmla="*/ 413233 h 1134676"/>
                <a:gd name="connsiteX29" fmla="*/ 13609 w 257285"/>
                <a:gd name="connsiteY29" fmla="*/ 430616 h 1134676"/>
                <a:gd name="connsiteX30" fmla="*/ 20388 w 257285"/>
                <a:gd name="connsiteY30" fmla="*/ 437569 h 1134676"/>
                <a:gd name="connsiteX31" fmla="*/ 33947 w 257285"/>
                <a:gd name="connsiteY31" fmla="*/ 416710 h 1134676"/>
                <a:gd name="connsiteX32" fmla="*/ 40727 w 257285"/>
                <a:gd name="connsiteY32" fmla="*/ 402802 h 1134676"/>
                <a:gd name="connsiteX33" fmla="*/ 40727 w 257285"/>
                <a:gd name="connsiteY33" fmla="*/ 82655 h 1134676"/>
                <a:gd name="connsiteX34" fmla="*/ 23344 w 257285"/>
                <a:gd name="connsiteY34" fmla="*/ 72374 h 1134676"/>
                <a:gd name="connsiteX35" fmla="*/ 12914 w 257285"/>
                <a:gd name="connsiteY35" fmla="*/ 62093 h 1134676"/>
                <a:gd name="connsiteX36" fmla="*/ 9437 w 257285"/>
                <a:gd name="connsiteY36" fmla="*/ 65520 h 1134676"/>
                <a:gd name="connsiteX37" fmla="*/ 23344 w 257285"/>
                <a:gd name="connsiteY37" fmla="*/ 82655 h 1134676"/>
                <a:gd name="connsiteX38" fmla="*/ 9437 w 257285"/>
                <a:gd name="connsiteY38" fmla="*/ 103217 h 1134676"/>
                <a:gd name="connsiteX39" fmla="*/ 9437 w 257285"/>
                <a:gd name="connsiteY39" fmla="*/ 110071 h 1134676"/>
                <a:gd name="connsiteX40" fmla="*/ 26820 w 257285"/>
                <a:gd name="connsiteY40" fmla="*/ 99790 h 1134676"/>
                <a:gd name="connsiteX41" fmla="*/ 37250 w 257285"/>
                <a:gd name="connsiteY41" fmla="*/ 103217 h 1134676"/>
                <a:gd name="connsiteX42" fmla="*/ 37250 w 257285"/>
                <a:gd name="connsiteY42" fmla="*/ 96364 h 1134676"/>
                <a:gd name="connsiteX43" fmla="*/ 40727 w 257285"/>
                <a:gd name="connsiteY43" fmla="*/ 82655 h 1134676"/>
                <a:gd name="connsiteX44" fmla="*/ 46984 w 257285"/>
                <a:gd name="connsiteY44" fmla="*/ 237316 h 1134676"/>
                <a:gd name="connsiteX45" fmla="*/ 40726 w 257285"/>
                <a:gd name="connsiteY45" fmla="*/ 230362 h 1134676"/>
                <a:gd name="connsiteX46" fmla="*/ 37597 w 257285"/>
                <a:gd name="connsiteY46" fmla="*/ 226885 h 1134676"/>
                <a:gd name="connsiteX47" fmla="*/ 34469 w 257285"/>
                <a:gd name="connsiteY47" fmla="*/ 233839 h 1134676"/>
                <a:gd name="connsiteX48" fmla="*/ 43856 w 257285"/>
                <a:gd name="connsiteY48" fmla="*/ 237316 h 1134676"/>
                <a:gd name="connsiteX49" fmla="*/ 46984 w 257285"/>
                <a:gd name="connsiteY49" fmla="*/ 237316 h 1134676"/>
                <a:gd name="connsiteX50" fmla="*/ 51156 w 257285"/>
                <a:gd name="connsiteY50" fmla="*/ 750464 h 1134676"/>
                <a:gd name="connsiteX51" fmla="*/ 49070 w 257285"/>
                <a:gd name="connsiteY51" fmla="*/ 750464 h 1134676"/>
                <a:gd name="connsiteX52" fmla="*/ 49070 w 257285"/>
                <a:gd name="connsiteY52" fmla="*/ 752550 h 1134676"/>
                <a:gd name="connsiteX53" fmla="*/ 51156 w 257285"/>
                <a:gd name="connsiteY53" fmla="*/ 752550 h 1134676"/>
                <a:gd name="connsiteX54" fmla="*/ 55328 w 257285"/>
                <a:gd name="connsiteY54" fmla="*/ 508491 h 1134676"/>
                <a:gd name="connsiteX55" fmla="*/ 46984 w 257285"/>
                <a:gd name="connsiteY55" fmla="*/ 508491 h 1134676"/>
                <a:gd name="connsiteX56" fmla="*/ 51156 w 257285"/>
                <a:gd name="connsiteY56" fmla="*/ 514750 h 1134676"/>
                <a:gd name="connsiteX57" fmla="*/ 55328 w 257285"/>
                <a:gd name="connsiteY57" fmla="*/ 508491 h 1134676"/>
                <a:gd name="connsiteX58" fmla="*/ 57415 w 257285"/>
                <a:gd name="connsiteY58" fmla="*/ 532132 h 1134676"/>
                <a:gd name="connsiteX59" fmla="*/ 54077 w 257285"/>
                <a:gd name="connsiteY59" fmla="*/ 525179 h 1134676"/>
                <a:gd name="connsiteX60" fmla="*/ 40727 w 257285"/>
                <a:gd name="connsiteY60" fmla="*/ 546038 h 1134676"/>
                <a:gd name="connsiteX61" fmla="*/ 44065 w 257285"/>
                <a:gd name="connsiteY61" fmla="*/ 546038 h 1134676"/>
                <a:gd name="connsiteX62" fmla="*/ 54077 w 257285"/>
                <a:gd name="connsiteY62" fmla="*/ 535609 h 1134676"/>
                <a:gd name="connsiteX63" fmla="*/ 57415 w 257285"/>
                <a:gd name="connsiteY63" fmla="*/ 532132 h 1134676"/>
                <a:gd name="connsiteX64" fmla="*/ 67844 w 257285"/>
                <a:gd name="connsiteY64" fmla="*/ 168478 h 1134676"/>
                <a:gd name="connsiteX65" fmla="*/ 47626 w 257285"/>
                <a:gd name="connsiteY65" fmla="*/ 175153 h 1134676"/>
                <a:gd name="connsiteX66" fmla="*/ 27407 w 257285"/>
                <a:gd name="connsiteY66" fmla="*/ 168478 h 1134676"/>
                <a:gd name="connsiteX67" fmla="*/ 24038 w 257285"/>
                <a:gd name="connsiteY67" fmla="*/ 168478 h 1134676"/>
                <a:gd name="connsiteX68" fmla="*/ 24038 w 257285"/>
                <a:gd name="connsiteY68" fmla="*/ 171816 h 1134676"/>
                <a:gd name="connsiteX69" fmla="*/ 24038 w 257285"/>
                <a:gd name="connsiteY69" fmla="*/ 181829 h 1134676"/>
                <a:gd name="connsiteX70" fmla="*/ 27407 w 257285"/>
                <a:gd name="connsiteY70" fmla="*/ 185166 h 1134676"/>
                <a:gd name="connsiteX71" fmla="*/ 30777 w 257285"/>
                <a:gd name="connsiteY71" fmla="*/ 185166 h 1134676"/>
                <a:gd name="connsiteX72" fmla="*/ 37517 w 257285"/>
                <a:gd name="connsiteY72" fmla="*/ 185166 h 1134676"/>
                <a:gd name="connsiteX73" fmla="*/ 57735 w 257285"/>
                <a:gd name="connsiteY73" fmla="*/ 175153 h 1134676"/>
                <a:gd name="connsiteX74" fmla="*/ 64475 w 257285"/>
                <a:gd name="connsiteY74" fmla="*/ 178491 h 1134676"/>
                <a:gd name="connsiteX75" fmla="*/ 67844 w 257285"/>
                <a:gd name="connsiteY75" fmla="*/ 168478 h 1134676"/>
                <a:gd name="connsiteX76" fmla="*/ 72016 w 257285"/>
                <a:gd name="connsiteY76" fmla="*/ 256089 h 1134676"/>
                <a:gd name="connsiteX77" fmla="*/ 64714 w 257285"/>
                <a:gd name="connsiteY77" fmla="*/ 239401 h 1134676"/>
                <a:gd name="connsiteX78" fmla="*/ 57414 w 257285"/>
                <a:gd name="connsiteY78" fmla="*/ 239401 h 1134676"/>
                <a:gd name="connsiteX79" fmla="*/ 68366 w 257285"/>
                <a:gd name="connsiteY79" fmla="*/ 256089 h 1134676"/>
                <a:gd name="connsiteX80" fmla="*/ 72016 w 257285"/>
                <a:gd name="connsiteY80" fmla="*/ 256089 h 1134676"/>
                <a:gd name="connsiteX81" fmla="*/ 74103 w 257285"/>
                <a:gd name="connsiteY81" fmla="*/ 994523 h 1134676"/>
                <a:gd name="connsiteX82" fmla="*/ 72016 w 257285"/>
                <a:gd name="connsiteY82" fmla="*/ 998695 h 1134676"/>
                <a:gd name="connsiteX83" fmla="*/ 74103 w 257285"/>
                <a:gd name="connsiteY83" fmla="*/ 998695 h 1134676"/>
                <a:gd name="connsiteX84" fmla="*/ 74103 w 257285"/>
                <a:gd name="connsiteY84" fmla="*/ 994523 h 1134676"/>
                <a:gd name="connsiteX85" fmla="*/ 82447 w 257285"/>
                <a:gd name="connsiteY85" fmla="*/ 940288 h 1134676"/>
                <a:gd name="connsiteX86" fmla="*/ 72016 w 257285"/>
                <a:gd name="connsiteY86" fmla="*/ 943765 h 1134676"/>
                <a:gd name="connsiteX87" fmla="*/ 72016 w 257285"/>
                <a:gd name="connsiteY87" fmla="*/ 947241 h 1134676"/>
                <a:gd name="connsiteX88" fmla="*/ 78970 w 257285"/>
                <a:gd name="connsiteY88" fmla="*/ 950718 h 1134676"/>
                <a:gd name="connsiteX89" fmla="*/ 82447 w 257285"/>
                <a:gd name="connsiteY89" fmla="*/ 940288 h 1134676"/>
                <a:gd name="connsiteX90" fmla="*/ 88704 w 257285"/>
                <a:gd name="connsiteY90" fmla="*/ 328681 h 1134676"/>
                <a:gd name="connsiteX91" fmla="*/ 85366 w 257285"/>
                <a:gd name="connsiteY91" fmla="*/ 325343 h 1134676"/>
                <a:gd name="connsiteX92" fmla="*/ 82029 w 257285"/>
                <a:gd name="connsiteY92" fmla="*/ 311993 h 1134676"/>
                <a:gd name="connsiteX93" fmla="*/ 85366 w 257285"/>
                <a:gd name="connsiteY93" fmla="*/ 308656 h 1134676"/>
                <a:gd name="connsiteX94" fmla="*/ 75354 w 257285"/>
                <a:gd name="connsiteY94" fmla="*/ 301980 h 1134676"/>
                <a:gd name="connsiteX95" fmla="*/ 72016 w 257285"/>
                <a:gd name="connsiteY95" fmla="*/ 305318 h 1134676"/>
                <a:gd name="connsiteX96" fmla="*/ 82029 w 257285"/>
                <a:gd name="connsiteY96" fmla="*/ 322006 h 1134676"/>
                <a:gd name="connsiteX97" fmla="*/ 82029 w 257285"/>
                <a:gd name="connsiteY97" fmla="*/ 328681 h 1134676"/>
                <a:gd name="connsiteX98" fmla="*/ 85366 w 257285"/>
                <a:gd name="connsiteY98" fmla="*/ 335356 h 1134676"/>
                <a:gd name="connsiteX99" fmla="*/ 88704 w 257285"/>
                <a:gd name="connsiteY99" fmla="*/ 335356 h 1134676"/>
                <a:gd name="connsiteX100" fmla="*/ 88704 w 257285"/>
                <a:gd name="connsiteY100" fmla="*/ 332018 h 1134676"/>
                <a:gd name="connsiteX101" fmla="*/ 88704 w 257285"/>
                <a:gd name="connsiteY101" fmla="*/ 328681 h 1134676"/>
                <a:gd name="connsiteX102" fmla="*/ 88704 w 257285"/>
                <a:gd name="connsiteY102" fmla="*/ 141660 h 1134676"/>
                <a:gd name="connsiteX103" fmla="*/ 85227 w 257285"/>
                <a:gd name="connsiteY103" fmla="*/ 127951 h 1134676"/>
                <a:gd name="connsiteX104" fmla="*/ 81750 w 257285"/>
                <a:gd name="connsiteY104" fmla="*/ 114243 h 1134676"/>
                <a:gd name="connsiteX105" fmla="*/ 60890 w 257285"/>
                <a:gd name="connsiteY105" fmla="*/ 124524 h 1134676"/>
                <a:gd name="connsiteX106" fmla="*/ 57414 w 257285"/>
                <a:gd name="connsiteY106" fmla="*/ 124524 h 1134676"/>
                <a:gd name="connsiteX107" fmla="*/ 74796 w 257285"/>
                <a:gd name="connsiteY107" fmla="*/ 148513 h 1134676"/>
                <a:gd name="connsiteX108" fmla="*/ 71321 w 257285"/>
                <a:gd name="connsiteY108" fmla="*/ 162221 h 1134676"/>
                <a:gd name="connsiteX109" fmla="*/ 74796 w 257285"/>
                <a:gd name="connsiteY109" fmla="*/ 158794 h 1134676"/>
                <a:gd name="connsiteX110" fmla="*/ 88704 w 257285"/>
                <a:gd name="connsiteY110" fmla="*/ 141660 h 1134676"/>
                <a:gd name="connsiteX111" fmla="*/ 105392 w 257285"/>
                <a:gd name="connsiteY111" fmla="*/ 1090179 h 1134676"/>
                <a:gd name="connsiteX112" fmla="*/ 101915 w 257285"/>
                <a:gd name="connsiteY112" fmla="*/ 1090179 h 1134676"/>
                <a:gd name="connsiteX113" fmla="*/ 84532 w 257285"/>
                <a:gd name="connsiteY113" fmla="*/ 1075875 h 1134676"/>
                <a:gd name="connsiteX114" fmla="*/ 94961 w 257285"/>
                <a:gd name="connsiteY114" fmla="*/ 1100907 h 1134676"/>
                <a:gd name="connsiteX115" fmla="*/ 101915 w 257285"/>
                <a:gd name="connsiteY115" fmla="*/ 1097331 h 1134676"/>
                <a:gd name="connsiteX116" fmla="*/ 105392 w 257285"/>
                <a:gd name="connsiteY116" fmla="*/ 1090179 h 1134676"/>
                <a:gd name="connsiteX117" fmla="*/ 115822 w 257285"/>
                <a:gd name="connsiteY117" fmla="*/ 41756 h 1134676"/>
                <a:gd name="connsiteX118" fmla="*/ 95484 w 257285"/>
                <a:gd name="connsiteY118" fmla="*/ 48535 h 1134676"/>
                <a:gd name="connsiteX119" fmla="*/ 71756 w 257285"/>
                <a:gd name="connsiteY119" fmla="*/ 34976 h 1134676"/>
                <a:gd name="connsiteX120" fmla="*/ 68366 w 257285"/>
                <a:gd name="connsiteY120" fmla="*/ 34976 h 1134676"/>
                <a:gd name="connsiteX121" fmla="*/ 61587 w 257285"/>
                <a:gd name="connsiteY121" fmla="*/ 34976 h 1134676"/>
                <a:gd name="connsiteX122" fmla="*/ 71756 w 257285"/>
                <a:gd name="connsiteY122" fmla="*/ 58704 h 1134676"/>
                <a:gd name="connsiteX123" fmla="*/ 85315 w 257285"/>
                <a:gd name="connsiteY123" fmla="*/ 55316 h 1134676"/>
                <a:gd name="connsiteX124" fmla="*/ 102263 w 257285"/>
                <a:gd name="connsiteY124" fmla="*/ 62094 h 1134676"/>
                <a:gd name="connsiteX125" fmla="*/ 115822 w 257285"/>
                <a:gd name="connsiteY125" fmla="*/ 45145 h 1134676"/>
                <a:gd name="connsiteX126" fmla="*/ 115822 w 257285"/>
                <a:gd name="connsiteY126" fmla="*/ 41756 h 1134676"/>
                <a:gd name="connsiteX127" fmla="*/ 122079 w 257285"/>
                <a:gd name="connsiteY127" fmla="*/ 732584 h 1134676"/>
                <a:gd name="connsiteX128" fmla="*/ 115522 w 257285"/>
                <a:gd name="connsiteY128" fmla="*/ 712916 h 1134676"/>
                <a:gd name="connsiteX129" fmla="*/ 102411 w 257285"/>
                <a:gd name="connsiteY129" fmla="*/ 719472 h 1134676"/>
                <a:gd name="connsiteX130" fmla="*/ 99133 w 257285"/>
                <a:gd name="connsiteY130" fmla="*/ 719472 h 1134676"/>
                <a:gd name="connsiteX131" fmla="*/ 99133 w 257285"/>
                <a:gd name="connsiteY131" fmla="*/ 722750 h 1134676"/>
                <a:gd name="connsiteX132" fmla="*/ 99133 w 257285"/>
                <a:gd name="connsiteY132" fmla="*/ 726029 h 1134676"/>
                <a:gd name="connsiteX133" fmla="*/ 115522 w 257285"/>
                <a:gd name="connsiteY133" fmla="*/ 735863 h 1134676"/>
                <a:gd name="connsiteX134" fmla="*/ 118801 w 257285"/>
                <a:gd name="connsiteY134" fmla="*/ 732584 h 1134676"/>
                <a:gd name="connsiteX135" fmla="*/ 122079 w 257285"/>
                <a:gd name="connsiteY135" fmla="*/ 732584 h 1134676"/>
                <a:gd name="connsiteX136" fmla="*/ 132510 w 257285"/>
                <a:gd name="connsiteY136" fmla="*/ 910666 h 1134676"/>
                <a:gd name="connsiteX137" fmla="*/ 122229 w 257285"/>
                <a:gd name="connsiteY137" fmla="*/ 900654 h 1134676"/>
                <a:gd name="connsiteX138" fmla="*/ 101666 w 257285"/>
                <a:gd name="connsiteY138" fmla="*/ 914004 h 1134676"/>
                <a:gd name="connsiteX139" fmla="*/ 87959 w 257285"/>
                <a:gd name="connsiteY139" fmla="*/ 907329 h 1134676"/>
                <a:gd name="connsiteX140" fmla="*/ 84532 w 257285"/>
                <a:gd name="connsiteY140" fmla="*/ 917341 h 1134676"/>
                <a:gd name="connsiteX141" fmla="*/ 84532 w 257285"/>
                <a:gd name="connsiteY141" fmla="*/ 927354 h 1134676"/>
                <a:gd name="connsiteX142" fmla="*/ 84532 w 257285"/>
                <a:gd name="connsiteY142" fmla="*/ 934029 h 1134676"/>
                <a:gd name="connsiteX143" fmla="*/ 94813 w 257285"/>
                <a:gd name="connsiteY143" fmla="*/ 927354 h 1134676"/>
                <a:gd name="connsiteX144" fmla="*/ 115375 w 257285"/>
                <a:gd name="connsiteY144" fmla="*/ 917341 h 1134676"/>
                <a:gd name="connsiteX145" fmla="*/ 118802 w 257285"/>
                <a:gd name="connsiteY145" fmla="*/ 917341 h 1134676"/>
                <a:gd name="connsiteX146" fmla="*/ 132510 w 257285"/>
                <a:gd name="connsiteY146" fmla="*/ 910666 h 1134676"/>
                <a:gd name="connsiteX147" fmla="*/ 132510 w 257285"/>
                <a:gd name="connsiteY147" fmla="*/ 147619 h 1134676"/>
                <a:gd name="connsiteX148" fmla="*/ 119994 w 257285"/>
                <a:gd name="connsiteY148" fmla="*/ 151095 h 1134676"/>
                <a:gd name="connsiteX149" fmla="*/ 123123 w 257285"/>
                <a:gd name="connsiteY149" fmla="*/ 158049 h 1134676"/>
                <a:gd name="connsiteX150" fmla="*/ 132510 w 257285"/>
                <a:gd name="connsiteY150" fmla="*/ 151095 h 1134676"/>
                <a:gd name="connsiteX151" fmla="*/ 132510 w 257285"/>
                <a:gd name="connsiteY151" fmla="*/ 147619 h 1134676"/>
                <a:gd name="connsiteX152" fmla="*/ 133205 w 257285"/>
                <a:gd name="connsiteY152" fmla="*/ 798442 h 1134676"/>
                <a:gd name="connsiteX153" fmla="*/ 122776 w 257285"/>
                <a:gd name="connsiteY153" fmla="*/ 791141 h 1134676"/>
                <a:gd name="connsiteX154" fmla="*/ 108868 w 257285"/>
                <a:gd name="connsiteY154" fmla="*/ 783839 h 1134676"/>
                <a:gd name="connsiteX155" fmla="*/ 101916 w 257285"/>
                <a:gd name="connsiteY155" fmla="*/ 787490 h 1134676"/>
                <a:gd name="connsiteX156" fmla="*/ 94962 w 257285"/>
                <a:gd name="connsiteY156" fmla="*/ 798442 h 1134676"/>
                <a:gd name="connsiteX157" fmla="*/ 98439 w 257285"/>
                <a:gd name="connsiteY157" fmla="*/ 798442 h 1134676"/>
                <a:gd name="connsiteX158" fmla="*/ 115822 w 257285"/>
                <a:gd name="connsiteY158" fmla="*/ 794791 h 1134676"/>
                <a:gd name="connsiteX159" fmla="*/ 133205 w 257285"/>
                <a:gd name="connsiteY159" fmla="*/ 798442 h 1134676"/>
                <a:gd name="connsiteX160" fmla="*/ 149198 w 257285"/>
                <a:gd name="connsiteY160" fmla="*/ 961147 h 1134676"/>
                <a:gd name="connsiteX161" fmla="*/ 145721 w 257285"/>
                <a:gd name="connsiteY161" fmla="*/ 956975 h 1134676"/>
                <a:gd name="connsiteX162" fmla="*/ 138767 w 257285"/>
                <a:gd name="connsiteY162" fmla="*/ 956975 h 1134676"/>
                <a:gd name="connsiteX163" fmla="*/ 145721 w 257285"/>
                <a:gd name="connsiteY163" fmla="*/ 961147 h 1134676"/>
                <a:gd name="connsiteX164" fmla="*/ 149198 w 257285"/>
                <a:gd name="connsiteY164" fmla="*/ 961147 h 1134676"/>
                <a:gd name="connsiteX165" fmla="*/ 149198 w 257285"/>
                <a:gd name="connsiteY165" fmla="*/ 607426 h 1134676"/>
                <a:gd name="connsiteX166" fmla="*/ 146069 w 257285"/>
                <a:gd name="connsiteY166" fmla="*/ 600274 h 1134676"/>
                <a:gd name="connsiteX167" fmla="*/ 142939 w 257285"/>
                <a:gd name="connsiteY167" fmla="*/ 600274 h 1134676"/>
                <a:gd name="connsiteX168" fmla="*/ 133552 w 257285"/>
                <a:gd name="connsiteY168" fmla="*/ 600274 h 1134676"/>
                <a:gd name="connsiteX169" fmla="*/ 133552 w 257285"/>
                <a:gd name="connsiteY169" fmla="*/ 603849 h 1134676"/>
                <a:gd name="connsiteX170" fmla="*/ 130423 w 257285"/>
                <a:gd name="connsiteY170" fmla="*/ 614578 h 1134676"/>
                <a:gd name="connsiteX171" fmla="*/ 136682 w 257285"/>
                <a:gd name="connsiteY171" fmla="*/ 625305 h 1134676"/>
                <a:gd name="connsiteX172" fmla="*/ 149198 w 257285"/>
                <a:gd name="connsiteY172" fmla="*/ 607426 h 1134676"/>
                <a:gd name="connsiteX173" fmla="*/ 153370 w 257285"/>
                <a:gd name="connsiteY173" fmla="*/ 239054 h 1134676"/>
                <a:gd name="connsiteX174" fmla="*/ 133344 w 257285"/>
                <a:gd name="connsiteY174" fmla="*/ 212631 h 1134676"/>
                <a:gd name="connsiteX175" fmla="*/ 126669 w 257285"/>
                <a:gd name="connsiteY175" fmla="*/ 206026 h 1134676"/>
                <a:gd name="connsiteX176" fmla="*/ 130007 w 257285"/>
                <a:gd name="connsiteY176" fmla="*/ 212631 h 1134676"/>
                <a:gd name="connsiteX177" fmla="*/ 133344 w 257285"/>
                <a:gd name="connsiteY177" fmla="*/ 225844 h 1134676"/>
                <a:gd name="connsiteX178" fmla="*/ 126669 w 257285"/>
                <a:gd name="connsiteY178" fmla="*/ 235751 h 1134676"/>
                <a:gd name="connsiteX179" fmla="*/ 123332 w 257285"/>
                <a:gd name="connsiteY179" fmla="*/ 239054 h 1134676"/>
                <a:gd name="connsiteX180" fmla="*/ 119994 w 257285"/>
                <a:gd name="connsiteY180" fmla="*/ 245660 h 1134676"/>
                <a:gd name="connsiteX181" fmla="*/ 133344 w 257285"/>
                <a:gd name="connsiteY181" fmla="*/ 242356 h 1134676"/>
                <a:gd name="connsiteX182" fmla="*/ 146694 w 257285"/>
                <a:gd name="connsiteY182" fmla="*/ 245660 h 1134676"/>
                <a:gd name="connsiteX183" fmla="*/ 153370 w 257285"/>
                <a:gd name="connsiteY183" fmla="*/ 239054 h 1134676"/>
                <a:gd name="connsiteX184" fmla="*/ 159627 w 257285"/>
                <a:gd name="connsiteY184" fmla="*/ 671197 h 1134676"/>
                <a:gd name="connsiteX185" fmla="*/ 150240 w 257285"/>
                <a:gd name="connsiteY185" fmla="*/ 674674 h 1134676"/>
                <a:gd name="connsiteX186" fmla="*/ 147111 w 257285"/>
                <a:gd name="connsiteY186" fmla="*/ 671197 h 1134676"/>
                <a:gd name="connsiteX187" fmla="*/ 147111 w 257285"/>
                <a:gd name="connsiteY187" fmla="*/ 674674 h 1134676"/>
                <a:gd name="connsiteX188" fmla="*/ 153368 w 257285"/>
                <a:gd name="connsiteY188" fmla="*/ 681627 h 1134676"/>
                <a:gd name="connsiteX189" fmla="*/ 156498 w 257285"/>
                <a:gd name="connsiteY189" fmla="*/ 678150 h 1134676"/>
                <a:gd name="connsiteX190" fmla="*/ 159627 w 257285"/>
                <a:gd name="connsiteY190" fmla="*/ 671197 h 1134676"/>
                <a:gd name="connsiteX191" fmla="*/ 163799 w 257285"/>
                <a:gd name="connsiteY191" fmla="*/ 447071 h 1134676"/>
                <a:gd name="connsiteX192" fmla="*/ 160422 w 257285"/>
                <a:gd name="connsiteY192" fmla="*/ 440350 h 1134676"/>
                <a:gd name="connsiteX193" fmla="*/ 150290 w 257285"/>
                <a:gd name="connsiteY193" fmla="*/ 440350 h 1134676"/>
                <a:gd name="connsiteX194" fmla="*/ 130026 w 257285"/>
                <a:gd name="connsiteY194" fmla="*/ 416824 h 1134676"/>
                <a:gd name="connsiteX195" fmla="*/ 126648 w 257285"/>
                <a:gd name="connsiteY195" fmla="*/ 403382 h 1134676"/>
                <a:gd name="connsiteX196" fmla="*/ 113139 w 257285"/>
                <a:gd name="connsiteY196" fmla="*/ 400021 h 1134676"/>
                <a:gd name="connsiteX197" fmla="*/ 103008 w 257285"/>
                <a:gd name="connsiteY197" fmla="*/ 403382 h 1134676"/>
                <a:gd name="connsiteX198" fmla="*/ 92876 w 257285"/>
                <a:gd name="connsiteY198" fmla="*/ 406742 h 1134676"/>
                <a:gd name="connsiteX199" fmla="*/ 96253 w 257285"/>
                <a:gd name="connsiteY199" fmla="*/ 410103 h 1134676"/>
                <a:gd name="connsiteX200" fmla="*/ 109762 w 257285"/>
                <a:gd name="connsiteY200" fmla="*/ 426906 h 1134676"/>
                <a:gd name="connsiteX201" fmla="*/ 113139 w 257285"/>
                <a:gd name="connsiteY201" fmla="*/ 430267 h 1134676"/>
                <a:gd name="connsiteX202" fmla="*/ 116517 w 257285"/>
                <a:gd name="connsiteY202" fmla="*/ 430267 h 1134676"/>
                <a:gd name="connsiteX203" fmla="*/ 133403 w 257285"/>
                <a:gd name="connsiteY203" fmla="*/ 440350 h 1134676"/>
                <a:gd name="connsiteX204" fmla="*/ 160422 w 257285"/>
                <a:gd name="connsiteY204" fmla="*/ 460514 h 1134676"/>
                <a:gd name="connsiteX205" fmla="*/ 163799 w 257285"/>
                <a:gd name="connsiteY205" fmla="*/ 447071 h 1134676"/>
                <a:gd name="connsiteX206" fmla="*/ 167971 w 257285"/>
                <a:gd name="connsiteY206" fmla="*/ 504319 h 1134676"/>
                <a:gd name="connsiteX207" fmla="*/ 164424 w 257285"/>
                <a:gd name="connsiteY207" fmla="*/ 504319 h 1134676"/>
                <a:gd name="connsiteX208" fmla="*/ 160878 w 257285"/>
                <a:gd name="connsiteY208" fmla="*/ 504319 h 1134676"/>
                <a:gd name="connsiteX209" fmla="*/ 136055 w 257285"/>
                <a:gd name="connsiteY209" fmla="*/ 524799 h 1134676"/>
                <a:gd name="connsiteX210" fmla="*/ 132509 w 257285"/>
                <a:gd name="connsiteY210" fmla="*/ 524799 h 1134676"/>
                <a:gd name="connsiteX211" fmla="*/ 136055 w 257285"/>
                <a:gd name="connsiteY211" fmla="*/ 535040 h 1134676"/>
                <a:gd name="connsiteX212" fmla="*/ 136055 w 257285"/>
                <a:gd name="connsiteY212" fmla="*/ 541867 h 1134676"/>
                <a:gd name="connsiteX213" fmla="*/ 143147 w 257285"/>
                <a:gd name="connsiteY213" fmla="*/ 538453 h 1134676"/>
                <a:gd name="connsiteX214" fmla="*/ 146693 w 257285"/>
                <a:gd name="connsiteY214" fmla="*/ 541867 h 1134676"/>
                <a:gd name="connsiteX215" fmla="*/ 160878 w 257285"/>
                <a:gd name="connsiteY215" fmla="*/ 535040 h 1134676"/>
                <a:gd name="connsiteX216" fmla="*/ 167971 w 257285"/>
                <a:gd name="connsiteY216" fmla="*/ 535040 h 1134676"/>
                <a:gd name="connsiteX217" fmla="*/ 167971 w 257285"/>
                <a:gd name="connsiteY217" fmla="*/ 531627 h 1134676"/>
                <a:gd name="connsiteX218" fmla="*/ 167971 w 257285"/>
                <a:gd name="connsiteY218" fmla="*/ 524799 h 1134676"/>
                <a:gd name="connsiteX219" fmla="*/ 167971 w 257285"/>
                <a:gd name="connsiteY219" fmla="*/ 517973 h 1134676"/>
                <a:gd name="connsiteX220" fmla="*/ 167971 w 257285"/>
                <a:gd name="connsiteY220" fmla="*/ 507733 h 1134676"/>
                <a:gd name="connsiteX221" fmla="*/ 167971 w 257285"/>
                <a:gd name="connsiteY221" fmla="*/ 504319 h 1134676"/>
                <a:gd name="connsiteX222" fmla="*/ 174229 w 257285"/>
                <a:gd name="connsiteY222" fmla="*/ 725432 h 1134676"/>
                <a:gd name="connsiteX223" fmla="*/ 170057 w 257285"/>
                <a:gd name="connsiteY223" fmla="*/ 733776 h 1134676"/>
                <a:gd name="connsiteX224" fmla="*/ 174229 w 257285"/>
                <a:gd name="connsiteY224" fmla="*/ 733776 h 1134676"/>
                <a:gd name="connsiteX225" fmla="*/ 174229 w 257285"/>
                <a:gd name="connsiteY225" fmla="*/ 729604 h 1134676"/>
                <a:gd name="connsiteX226" fmla="*/ 174229 w 257285"/>
                <a:gd name="connsiteY226" fmla="*/ 725432 h 1134676"/>
                <a:gd name="connsiteX227" fmla="*/ 176315 w 257285"/>
                <a:gd name="connsiteY227" fmla="*/ 967405 h 1134676"/>
                <a:gd name="connsiteX228" fmla="*/ 174228 w 257285"/>
                <a:gd name="connsiteY228" fmla="*/ 967405 h 1134676"/>
                <a:gd name="connsiteX229" fmla="*/ 174228 w 257285"/>
                <a:gd name="connsiteY229" fmla="*/ 969491 h 1134676"/>
                <a:gd name="connsiteX230" fmla="*/ 176315 w 257285"/>
                <a:gd name="connsiteY230" fmla="*/ 969491 h 1134676"/>
                <a:gd name="connsiteX231" fmla="*/ 184658 w 257285"/>
                <a:gd name="connsiteY231" fmla="*/ 277518 h 1134676"/>
                <a:gd name="connsiteX232" fmla="*/ 181083 w 257285"/>
                <a:gd name="connsiteY232" fmla="*/ 270690 h 1134676"/>
                <a:gd name="connsiteX233" fmla="*/ 170354 w 257285"/>
                <a:gd name="connsiteY233" fmla="*/ 274104 h 1134676"/>
                <a:gd name="connsiteX234" fmla="*/ 159627 w 257285"/>
                <a:gd name="connsiteY234" fmla="*/ 274104 h 1134676"/>
                <a:gd name="connsiteX235" fmla="*/ 159627 w 257285"/>
                <a:gd name="connsiteY235" fmla="*/ 280930 h 1134676"/>
                <a:gd name="connsiteX236" fmla="*/ 177506 w 257285"/>
                <a:gd name="connsiteY236" fmla="*/ 301412 h 1134676"/>
                <a:gd name="connsiteX237" fmla="*/ 177506 w 257285"/>
                <a:gd name="connsiteY237" fmla="*/ 308238 h 1134676"/>
                <a:gd name="connsiteX238" fmla="*/ 184658 w 257285"/>
                <a:gd name="connsiteY238" fmla="*/ 304824 h 1134676"/>
                <a:gd name="connsiteX239" fmla="*/ 181083 w 257285"/>
                <a:gd name="connsiteY239" fmla="*/ 291170 h 1134676"/>
                <a:gd name="connsiteX240" fmla="*/ 184658 w 257285"/>
                <a:gd name="connsiteY240" fmla="*/ 277518 h 1134676"/>
                <a:gd name="connsiteX241" fmla="*/ 190917 w 257285"/>
                <a:gd name="connsiteY241" fmla="*/ 192467 h 1134676"/>
                <a:gd name="connsiteX242" fmla="*/ 187440 w 257285"/>
                <a:gd name="connsiteY242" fmla="*/ 189338 h 1134676"/>
                <a:gd name="connsiteX243" fmla="*/ 180487 w 257285"/>
                <a:gd name="connsiteY243" fmla="*/ 192467 h 1134676"/>
                <a:gd name="connsiteX244" fmla="*/ 190917 w 257285"/>
                <a:gd name="connsiteY244" fmla="*/ 201854 h 1134676"/>
                <a:gd name="connsiteX245" fmla="*/ 190917 w 257285"/>
                <a:gd name="connsiteY245" fmla="*/ 198725 h 1134676"/>
                <a:gd name="connsiteX246" fmla="*/ 190917 w 257285"/>
                <a:gd name="connsiteY246" fmla="*/ 192467 h 1134676"/>
                <a:gd name="connsiteX247" fmla="*/ 190917 w 257285"/>
                <a:gd name="connsiteY247" fmla="*/ 84258 h 1134676"/>
                <a:gd name="connsiteX248" fmla="*/ 176315 w 257285"/>
                <a:gd name="connsiteY248" fmla="*/ 80868 h 1134676"/>
                <a:gd name="connsiteX249" fmla="*/ 179965 w 257285"/>
                <a:gd name="connsiteY249" fmla="*/ 91037 h 1134676"/>
                <a:gd name="connsiteX250" fmla="*/ 176315 w 257285"/>
                <a:gd name="connsiteY250" fmla="*/ 101207 h 1134676"/>
                <a:gd name="connsiteX251" fmla="*/ 183615 w 257285"/>
                <a:gd name="connsiteY251" fmla="*/ 107986 h 1134676"/>
                <a:gd name="connsiteX252" fmla="*/ 183615 w 257285"/>
                <a:gd name="connsiteY252" fmla="*/ 104596 h 1134676"/>
                <a:gd name="connsiteX253" fmla="*/ 190917 w 257285"/>
                <a:gd name="connsiteY253" fmla="*/ 84258 h 1134676"/>
                <a:gd name="connsiteX254" fmla="*/ 201346 w 257285"/>
                <a:gd name="connsiteY254" fmla="*/ 1104819 h 1134676"/>
                <a:gd name="connsiteX255" fmla="*/ 187042 w 257285"/>
                <a:gd name="connsiteY255" fmla="*/ 1094650 h 1134676"/>
                <a:gd name="connsiteX256" fmla="*/ 176315 w 257285"/>
                <a:gd name="connsiteY256" fmla="*/ 1104819 h 1134676"/>
                <a:gd name="connsiteX257" fmla="*/ 179890 w 257285"/>
                <a:gd name="connsiteY257" fmla="*/ 1114989 h 1134676"/>
                <a:gd name="connsiteX258" fmla="*/ 190619 w 257285"/>
                <a:gd name="connsiteY258" fmla="*/ 1121768 h 1134676"/>
                <a:gd name="connsiteX259" fmla="*/ 201346 w 257285"/>
                <a:gd name="connsiteY259" fmla="*/ 1104819 h 1134676"/>
                <a:gd name="connsiteX260" fmla="*/ 201346 w 257285"/>
                <a:gd name="connsiteY260" fmla="*/ 992342 h 1134676"/>
                <a:gd name="connsiteX261" fmla="*/ 194540 w 257285"/>
                <a:gd name="connsiteY261" fmla="*/ 985705 h 1134676"/>
                <a:gd name="connsiteX262" fmla="*/ 184329 w 257285"/>
                <a:gd name="connsiteY262" fmla="*/ 975749 h 1134676"/>
                <a:gd name="connsiteX263" fmla="*/ 184329 w 257285"/>
                <a:gd name="connsiteY263" fmla="*/ 982386 h 1134676"/>
                <a:gd name="connsiteX264" fmla="*/ 184329 w 257285"/>
                <a:gd name="connsiteY264" fmla="*/ 985705 h 1134676"/>
                <a:gd name="connsiteX265" fmla="*/ 184329 w 257285"/>
                <a:gd name="connsiteY265" fmla="*/ 992342 h 1134676"/>
                <a:gd name="connsiteX266" fmla="*/ 177522 w 257285"/>
                <a:gd name="connsiteY266" fmla="*/ 1008935 h 1134676"/>
                <a:gd name="connsiteX267" fmla="*/ 160505 w 257285"/>
                <a:gd name="connsiteY267" fmla="*/ 1022209 h 1134676"/>
                <a:gd name="connsiteX268" fmla="*/ 140084 w 257285"/>
                <a:gd name="connsiteY268" fmla="*/ 1032165 h 1134676"/>
                <a:gd name="connsiteX269" fmla="*/ 136680 w 257285"/>
                <a:gd name="connsiteY269" fmla="*/ 1032165 h 1134676"/>
                <a:gd name="connsiteX270" fmla="*/ 140084 w 257285"/>
                <a:gd name="connsiteY270" fmla="*/ 1048758 h 1134676"/>
                <a:gd name="connsiteX271" fmla="*/ 143487 w 257285"/>
                <a:gd name="connsiteY271" fmla="*/ 1048758 h 1134676"/>
                <a:gd name="connsiteX272" fmla="*/ 146890 w 257285"/>
                <a:gd name="connsiteY272" fmla="*/ 1048758 h 1134676"/>
                <a:gd name="connsiteX273" fmla="*/ 153698 w 257285"/>
                <a:gd name="connsiteY273" fmla="*/ 1048758 h 1134676"/>
                <a:gd name="connsiteX274" fmla="*/ 170716 w 257285"/>
                <a:gd name="connsiteY274" fmla="*/ 1032165 h 1134676"/>
                <a:gd name="connsiteX275" fmla="*/ 197943 w 257285"/>
                <a:gd name="connsiteY275" fmla="*/ 1002298 h 1134676"/>
                <a:gd name="connsiteX276" fmla="*/ 201346 w 257285"/>
                <a:gd name="connsiteY276" fmla="*/ 992342 h 1134676"/>
                <a:gd name="connsiteX277" fmla="*/ 207605 w 257285"/>
                <a:gd name="connsiteY277" fmla="*/ 372903 h 1134676"/>
                <a:gd name="connsiteX278" fmla="*/ 190917 w 257285"/>
                <a:gd name="connsiteY278" fmla="*/ 358301 h 1134676"/>
                <a:gd name="connsiteX279" fmla="*/ 177567 w 257285"/>
                <a:gd name="connsiteY279" fmla="*/ 358301 h 1134676"/>
                <a:gd name="connsiteX280" fmla="*/ 174229 w 257285"/>
                <a:gd name="connsiteY280" fmla="*/ 365603 h 1134676"/>
                <a:gd name="connsiteX281" fmla="*/ 184242 w 257285"/>
                <a:gd name="connsiteY281" fmla="*/ 372903 h 1134676"/>
                <a:gd name="connsiteX282" fmla="*/ 190917 w 257285"/>
                <a:gd name="connsiteY282" fmla="*/ 372903 h 1134676"/>
                <a:gd name="connsiteX283" fmla="*/ 197592 w 257285"/>
                <a:gd name="connsiteY283" fmla="*/ 372903 h 1134676"/>
                <a:gd name="connsiteX284" fmla="*/ 204267 w 257285"/>
                <a:gd name="connsiteY284" fmla="*/ 372903 h 1134676"/>
                <a:gd name="connsiteX285" fmla="*/ 207605 w 257285"/>
                <a:gd name="connsiteY285" fmla="*/ 372903 h 1134676"/>
                <a:gd name="connsiteX286" fmla="*/ 213862 w 257285"/>
                <a:gd name="connsiteY286" fmla="*/ 899263 h 1134676"/>
                <a:gd name="connsiteX287" fmla="*/ 207307 w 257285"/>
                <a:gd name="connsiteY287" fmla="*/ 885357 h 1134676"/>
                <a:gd name="connsiteX288" fmla="*/ 207307 w 257285"/>
                <a:gd name="connsiteY288" fmla="*/ 881881 h 1134676"/>
                <a:gd name="connsiteX289" fmla="*/ 190916 w 257285"/>
                <a:gd name="connsiteY289" fmla="*/ 888834 h 1134676"/>
                <a:gd name="connsiteX290" fmla="*/ 197471 w 257285"/>
                <a:gd name="connsiteY290" fmla="*/ 895787 h 1134676"/>
                <a:gd name="connsiteX291" fmla="*/ 213862 w 257285"/>
                <a:gd name="connsiteY291" fmla="*/ 902740 h 1134676"/>
                <a:gd name="connsiteX292" fmla="*/ 213862 w 257285"/>
                <a:gd name="connsiteY292" fmla="*/ 899263 h 1134676"/>
                <a:gd name="connsiteX293" fmla="*/ 213862 w 257285"/>
                <a:gd name="connsiteY293" fmla="*/ 368732 h 1134676"/>
                <a:gd name="connsiteX294" fmla="*/ 211775 w 257285"/>
                <a:gd name="connsiteY294" fmla="*/ 368732 h 1134676"/>
                <a:gd name="connsiteX295" fmla="*/ 211775 w 257285"/>
                <a:gd name="connsiteY295" fmla="*/ 370818 h 1134676"/>
                <a:gd name="connsiteX296" fmla="*/ 213862 w 257285"/>
                <a:gd name="connsiteY296" fmla="*/ 370818 h 1134676"/>
                <a:gd name="connsiteX297" fmla="*/ 234722 w 257285"/>
                <a:gd name="connsiteY297" fmla="*/ 954890 h 1134676"/>
                <a:gd name="connsiteX298" fmla="*/ 227768 w 257285"/>
                <a:gd name="connsiteY298" fmla="*/ 944460 h 1134676"/>
                <a:gd name="connsiteX299" fmla="*/ 224291 w 257285"/>
                <a:gd name="connsiteY299" fmla="*/ 947937 h 1134676"/>
                <a:gd name="connsiteX300" fmla="*/ 234722 w 257285"/>
                <a:gd name="connsiteY300" fmla="*/ 954890 h 1134676"/>
                <a:gd name="connsiteX301" fmla="*/ 238894 w 257285"/>
                <a:gd name="connsiteY301" fmla="*/ 579414 h 1134676"/>
                <a:gd name="connsiteX302" fmla="*/ 235764 w 257285"/>
                <a:gd name="connsiteY302" fmla="*/ 579414 h 1134676"/>
                <a:gd name="connsiteX303" fmla="*/ 232635 w 257285"/>
                <a:gd name="connsiteY303" fmla="*/ 583586 h 1134676"/>
                <a:gd name="connsiteX304" fmla="*/ 235764 w 257285"/>
                <a:gd name="connsiteY304" fmla="*/ 587758 h 1134676"/>
                <a:gd name="connsiteX305" fmla="*/ 238894 w 257285"/>
                <a:gd name="connsiteY305" fmla="*/ 579414 h 1134676"/>
                <a:gd name="connsiteX306" fmla="*/ 238894 w 257285"/>
                <a:gd name="connsiteY306" fmla="*/ 430893 h 1134676"/>
                <a:gd name="connsiteX307" fmla="*/ 235417 w 257285"/>
                <a:gd name="connsiteY307" fmla="*/ 420880 h 1134676"/>
                <a:gd name="connsiteX308" fmla="*/ 228463 w 257285"/>
                <a:gd name="connsiteY308" fmla="*/ 427555 h 1134676"/>
                <a:gd name="connsiteX309" fmla="*/ 238894 w 257285"/>
                <a:gd name="connsiteY309" fmla="*/ 437568 h 1134676"/>
                <a:gd name="connsiteX310" fmla="*/ 238894 w 257285"/>
                <a:gd name="connsiteY310" fmla="*/ 430893 h 1134676"/>
                <a:gd name="connsiteX311" fmla="*/ 240980 w 257285"/>
                <a:gd name="connsiteY311" fmla="*/ 164306 h 1134676"/>
                <a:gd name="connsiteX312" fmla="*/ 225335 w 257285"/>
                <a:gd name="connsiteY312" fmla="*/ 171260 h 1134676"/>
                <a:gd name="connsiteX313" fmla="*/ 222206 w 257285"/>
                <a:gd name="connsiteY313" fmla="*/ 171260 h 1134676"/>
                <a:gd name="connsiteX314" fmla="*/ 231593 w 257285"/>
                <a:gd name="connsiteY314" fmla="*/ 174737 h 1134676"/>
                <a:gd name="connsiteX315" fmla="*/ 240980 w 257285"/>
                <a:gd name="connsiteY315" fmla="*/ 167783 h 1134676"/>
                <a:gd name="connsiteX316" fmla="*/ 240980 w 257285"/>
                <a:gd name="connsiteY316" fmla="*/ 164306 h 1134676"/>
                <a:gd name="connsiteX317" fmla="*/ 251410 w 257285"/>
                <a:gd name="connsiteY317" fmla="*/ 655552 h 1134676"/>
                <a:gd name="connsiteX318" fmla="*/ 248131 w 257285"/>
                <a:gd name="connsiteY318" fmla="*/ 652424 h 1134676"/>
                <a:gd name="connsiteX319" fmla="*/ 238297 w 257285"/>
                <a:gd name="connsiteY319" fmla="*/ 652424 h 1134676"/>
                <a:gd name="connsiteX320" fmla="*/ 228463 w 257285"/>
                <a:gd name="connsiteY320" fmla="*/ 655552 h 1134676"/>
                <a:gd name="connsiteX321" fmla="*/ 231742 w 257285"/>
                <a:gd name="connsiteY321" fmla="*/ 661811 h 1134676"/>
                <a:gd name="connsiteX322" fmla="*/ 238297 w 257285"/>
                <a:gd name="connsiteY322" fmla="*/ 664940 h 1134676"/>
                <a:gd name="connsiteX323" fmla="*/ 251410 w 257285"/>
                <a:gd name="connsiteY323" fmla="*/ 658682 h 1134676"/>
                <a:gd name="connsiteX324" fmla="*/ 251410 w 257285"/>
                <a:gd name="connsiteY324" fmla="*/ 655552 h 1134676"/>
                <a:gd name="connsiteX325" fmla="*/ 251410 w 257285"/>
                <a:gd name="connsiteY325" fmla="*/ 463643 h 1134676"/>
                <a:gd name="connsiteX326" fmla="*/ 242022 w 257285"/>
                <a:gd name="connsiteY326" fmla="*/ 454256 h 1134676"/>
                <a:gd name="connsiteX327" fmla="*/ 238894 w 257285"/>
                <a:gd name="connsiteY327" fmla="*/ 460514 h 1134676"/>
                <a:gd name="connsiteX328" fmla="*/ 248281 w 257285"/>
                <a:gd name="connsiteY328" fmla="*/ 463643 h 1134676"/>
                <a:gd name="connsiteX329" fmla="*/ 251410 w 257285"/>
                <a:gd name="connsiteY329" fmla="*/ 466772 h 1134676"/>
                <a:gd name="connsiteX330" fmla="*/ 251410 w 257285"/>
                <a:gd name="connsiteY330" fmla="*/ 463643 h 1134676"/>
                <a:gd name="connsiteX331" fmla="*/ 251410 w 257285"/>
                <a:gd name="connsiteY331" fmla="*/ 335878 h 1134676"/>
                <a:gd name="connsiteX332" fmla="*/ 248019 w 257285"/>
                <a:gd name="connsiteY332" fmla="*/ 329097 h 1134676"/>
                <a:gd name="connsiteX333" fmla="*/ 237850 w 257285"/>
                <a:gd name="connsiteY333" fmla="*/ 329097 h 1134676"/>
                <a:gd name="connsiteX334" fmla="*/ 224291 w 257285"/>
                <a:gd name="connsiteY334" fmla="*/ 342657 h 1134676"/>
                <a:gd name="connsiteX335" fmla="*/ 227681 w 257285"/>
                <a:gd name="connsiteY335" fmla="*/ 352826 h 1134676"/>
                <a:gd name="connsiteX336" fmla="*/ 224291 w 257285"/>
                <a:gd name="connsiteY336" fmla="*/ 356216 h 1134676"/>
                <a:gd name="connsiteX337" fmla="*/ 251410 w 257285"/>
                <a:gd name="connsiteY337" fmla="*/ 342657 h 1134676"/>
                <a:gd name="connsiteX338" fmla="*/ 251410 w 257285"/>
                <a:gd name="connsiteY338" fmla="*/ 335878 h 1134676"/>
                <a:gd name="connsiteX339" fmla="*/ 251410 w 257285"/>
                <a:gd name="connsiteY339" fmla="*/ 206026 h 1134676"/>
                <a:gd name="connsiteX340" fmla="*/ 249323 w 257285"/>
                <a:gd name="connsiteY340" fmla="*/ 206026 h 1134676"/>
                <a:gd name="connsiteX341" fmla="*/ 251410 w 257285"/>
                <a:gd name="connsiteY341" fmla="*/ 210198 h 1134676"/>
                <a:gd name="connsiteX342" fmla="*/ 251410 w 257285"/>
                <a:gd name="connsiteY342" fmla="*/ 206026 h 1134676"/>
                <a:gd name="connsiteX343" fmla="*/ 255581 w 257285"/>
                <a:gd name="connsiteY343" fmla="*/ 759421 h 1134676"/>
                <a:gd name="connsiteX344" fmla="*/ 252212 w 257285"/>
                <a:gd name="connsiteY344" fmla="*/ 752550 h 1134676"/>
                <a:gd name="connsiteX345" fmla="*/ 235363 w 257285"/>
                <a:gd name="connsiteY345" fmla="*/ 752550 h 1134676"/>
                <a:gd name="connsiteX346" fmla="*/ 235363 w 257285"/>
                <a:gd name="connsiteY346" fmla="*/ 755986 h 1134676"/>
                <a:gd name="connsiteX347" fmla="*/ 211775 w 257285"/>
                <a:gd name="connsiteY347" fmla="*/ 783471 h 1134676"/>
                <a:gd name="connsiteX348" fmla="*/ 211775 w 257285"/>
                <a:gd name="connsiteY348" fmla="*/ 786907 h 1134676"/>
                <a:gd name="connsiteX349" fmla="*/ 228624 w 257285"/>
                <a:gd name="connsiteY349" fmla="*/ 810957 h 1134676"/>
                <a:gd name="connsiteX350" fmla="*/ 231994 w 257285"/>
                <a:gd name="connsiteY350" fmla="*/ 810957 h 1134676"/>
                <a:gd name="connsiteX351" fmla="*/ 225254 w 257285"/>
                <a:gd name="connsiteY351" fmla="*/ 790344 h 1134676"/>
                <a:gd name="connsiteX352" fmla="*/ 252212 w 257285"/>
                <a:gd name="connsiteY352" fmla="*/ 759421 h 1134676"/>
                <a:gd name="connsiteX353" fmla="*/ 255581 w 257285"/>
                <a:gd name="connsiteY353" fmla="*/ 759421 h 1134676"/>
                <a:gd name="connsiteX354" fmla="*/ 257285 w 257285"/>
                <a:gd name="connsiteY354" fmla="*/ 967283 h 1134676"/>
                <a:gd name="connsiteX355" fmla="*/ 257285 w 257285"/>
                <a:gd name="connsiteY355" fmla="*/ 987660 h 1134676"/>
                <a:gd name="connsiteX356" fmla="*/ 252453 w 257285"/>
                <a:gd name="connsiteY356" fmla="*/ 978476 h 1134676"/>
                <a:gd name="connsiteX357" fmla="*/ 256886 w 257285"/>
                <a:gd name="connsiteY357" fmla="*/ 967525 h 1134676"/>
                <a:gd name="connsiteX358" fmla="*/ 257285 w 257285"/>
                <a:gd name="connsiteY358" fmla="*/ 54825 h 1134676"/>
                <a:gd name="connsiteX359" fmla="*/ 257285 w 257285"/>
                <a:gd name="connsiteY359" fmla="*/ 89723 h 1134676"/>
                <a:gd name="connsiteX360" fmla="*/ 249323 w 257285"/>
                <a:gd name="connsiteY360" fmla="*/ 87125 h 1134676"/>
                <a:gd name="connsiteX361" fmla="*/ 231940 w 257285"/>
                <a:gd name="connsiteY361" fmla="*/ 104142 h 1134676"/>
                <a:gd name="connsiteX362" fmla="*/ 207603 w 257285"/>
                <a:gd name="connsiteY362" fmla="*/ 124563 h 1134676"/>
                <a:gd name="connsiteX363" fmla="*/ 207603 w 257285"/>
                <a:gd name="connsiteY363" fmla="*/ 131370 h 1134676"/>
                <a:gd name="connsiteX364" fmla="*/ 211080 w 257285"/>
                <a:gd name="connsiteY364" fmla="*/ 134773 h 1134676"/>
                <a:gd name="connsiteX365" fmla="*/ 224986 w 257285"/>
                <a:gd name="connsiteY365" fmla="*/ 127966 h 1134676"/>
                <a:gd name="connsiteX366" fmla="*/ 249323 w 257285"/>
                <a:gd name="connsiteY366" fmla="*/ 151791 h 1134676"/>
                <a:gd name="connsiteX367" fmla="*/ 252800 w 257285"/>
                <a:gd name="connsiteY367" fmla="*/ 144984 h 1134676"/>
                <a:gd name="connsiteX368" fmla="*/ 238894 w 257285"/>
                <a:gd name="connsiteY368" fmla="*/ 121160 h 1134676"/>
                <a:gd name="connsiteX369" fmla="*/ 244109 w 257285"/>
                <a:gd name="connsiteY369" fmla="*/ 102440 h 1134676"/>
                <a:gd name="connsiteX370" fmla="*/ 257285 w 257285"/>
                <a:gd name="connsiteY370" fmla="*/ 95274 h 1134676"/>
                <a:gd name="connsiteX371" fmla="*/ 257285 w 257285"/>
                <a:gd name="connsiteY371" fmla="*/ 276277 h 1134676"/>
                <a:gd name="connsiteX372" fmla="*/ 255878 w 257285"/>
                <a:gd name="connsiteY372" fmla="*/ 276949 h 1134676"/>
                <a:gd name="connsiteX373" fmla="*/ 252601 w 257285"/>
                <a:gd name="connsiteY373" fmla="*/ 276949 h 1134676"/>
                <a:gd name="connsiteX374" fmla="*/ 249323 w 257285"/>
                <a:gd name="connsiteY374" fmla="*/ 276949 h 1134676"/>
                <a:gd name="connsiteX375" fmla="*/ 257285 w 257285"/>
                <a:gd name="connsiteY375" fmla="*/ 282015 h 1134676"/>
                <a:gd name="connsiteX376" fmla="*/ 257285 w 257285"/>
                <a:gd name="connsiteY376" fmla="*/ 531873 h 1134676"/>
                <a:gd name="connsiteX377" fmla="*/ 257256 w 257285"/>
                <a:gd name="connsiteY377" fmla="*/ 531864 h 1134676"/>
                <a:gd name="connsiteX378" fmla="*/ 247897 w 257285"/>
                <a:gd name="connsiteY378" fmla="*/ 519490 h 1134676"/>
                <a:gd name="connsiteX379" fmla="*/ 244493 w 257285"/>
                <a:gd name="connsiteY379" fmla="*/ 519490 h 1134676"/>
                <a:gd name="connsiteX380" fmla="*/ 227476 w 257285"/>
                <a:gd name="connsiteY380" fmla="*/ 512663 h 1134676"/>
                <a:gd name="connsiteX381" fmla="*/ 217265 w 257285"/>
                <a:gd name="connsiteY381" fmla="*/ 519490 h 1134676"/>
                <a:gd name="connsiteX382" fmla="*/ 213862 w 257285"/>
                <a:gd name="connsiteY382" fmla="*/ 526317 h 1134676"/>
                <a:gd name="connsiteX383" fmla="*/ 230880 w 257285"/>
                <a:gd name="connsiteY383" fmla="*/ 519490 h 1134676"/>
                <a:gd name="connsiteX384" fmla="*/ 251300 w 257285"/>
                <a:gd name="connsiteY384" fmla="*/ 528023 h 1134676"/>
                <a:gd name="connsiteX385" fmla="*/ 257285 w 257285"/>
                <a:gd name="connsiteY385" fmla="*/ 539028 h 1134676"/>
                <a:gd name="connsiteX386" fmla="*/ 257285 w 257285"/>
                <a:gd name="connsiteY386" fmla="*/ 900238 h 1134676"/>
                <a:gd name="connsiteX387" fmla="*/ 251410 w 257285"/>
                <a:gd name="connsiteY387" fmla="*/ 903437 h 1134676"/>
                <a:gd name="connsiteX388" fmla="*/ 251410 w 257285"/>
                <a:gd name="connsiteY388" fmla="*/ 917343 h 1134676"/>
                <a:gd name="connsiteX389" fmla="*/ 257285 w 257285"/>
                <a:gd name="connsiteY389" fmla="*/ 917343 h 1134676"/>
                <a:gd name="connsiteX390" fmla="*/ 257285 w 257285"/>
                <a:gd name="connsiteY390" fmla="*/ 960585 h 1134676"/>
                <a:gd name="connsiteX391" fmla="*/ 252453 w 257285"/>
                <a:gd name="connsiteY391" fmla="*/ 961628 h 1134676"/>
                <a:gd name="connsiteX392" fmla="*/ 234722 w 257285"/>
                <a:gd name="connsiteY392" fmla="*/ 954889 h 1134676"/>
                <a:gd name="connsiteX393" fmla="*/ 241815 w 257285"/>
                <a:gd name="connsiteY393" fmla="*/ 971737 h 1134676"/>
                <a:gd name="connsiteX394" fmla="*/ 238268 w 257285"/>
                <a:gd name="connsiteY394" fmla="*/ 975107 h 1134676"/>
                <a:gd name="connsiteX395" fmla="*/ 241815 w 257285"/>
                <a:gd name="connsiteY395" fmla="*/ 988586 h 1134676"/>
                <a:gd name="connsiteX396" fmla="*/ 252453 w 257285"/>
                <a:gd name="connsiteY396" fmla="*/ 998695 h 1134676"/>
                <a:gd name="connsiteX397" fmla="*/ 257285 w 257285"/>
                <a:gd name="connsiteY397" fmla="*/ 996400 h 1134676"/>
                <a:gd name="connsiteX398" fmla="*/ 257285 w 257285"/>
                <a:gd name="connsiteY398" fmla="*/ 1048758 h 1134676"/>
                <a:gd name="connsiteX399" fmla="*/ 252568 w 257285"/>
                <a:gd name="connsiteY399" fmla="*/ 1048758 h 1134676"/>
                <a:gd name="connsiteX400" fmla="*/ 249324 w 257285"/>
                <a:gd name="connsiteY400" fmla="*/ 1052148 h 1134676"/>
                <a:gd name="connsiteX401" fmla="*/ 255814 w 257285"/>
                <a:gd name="connsiteY401" fmla="*/ 1072486 h 1134676"/>
                <a:gd name="connsiteX402" fmla="*/ 257285 w 257285"/>
                <a:gd name="connsiteY402" fmla="*/ 1072486 h 1134676"/>
                <a:gd name="connsiteX403" fmla="*/ 257285 w 257285"/>
                <a:gd name="connsiteY403" fmla="*/ 1079851 h 1134676"/>
                <a:gd name="connsiteX404" fmla="*/ 202460 w 257285"/>
                <a:gd name="connsiteY404" fmla="*/ 1134676 h 1134676"/>
                <a:gd name="connsiteX405" fmla="*/ 191844 w 257285"/>
                <a:gd name="connsiteY405" fmla="*/ 1134676 h 1134676"/>
                <a:gd name="connsiteX406" fmla="*/ 191334 w 257285"/>
                <a:gd name="connsiteY406" fmla="*/ 1134282 h 1134676"/>
                <a:gd name="connsiteX407" fmla="*/ 191219 w 257285"/>
                <a:gd name="connsiteY407" fmla="*/ 1134676 h 1134676"/>
                <a:gd name="connsiteX408" fmla="*/ 54825 w 257285"/>
                <a:gd name="connsiteY408" fmla="*/ 1134676 h 1134676"/>
                <a:gd name="connsiteX409" fmla="*/ 0 w 257285"/>
                <a:gd name="connsiteY409" fmla="*/ 1079851 h 1134676"/>
                <a:gd name="connsiteX410" fmla="*/ 0 w 257285"/>
                <a:gd name="connsiteY410" fmla="*/ 1032561 h 1134676"/>
                <a:gd name="connsiteX411" fmla="*/ 290 w 257285"/>
                <a:gd name="connsiteY411" fmla="*/ 1032852 h 1134676"/>
                <a:gd name="connsiteX412" fmla="*/ 7030 w 257285"/>
                <a:gd name="connsiteY412" fmla="*/ 1032852 h 1134676"/>
                <a:gd name="connsiteX413" fmla="*/ 20509 w 257285"/>
                <a:gd name="connsiteY413" fmla="*/ 1036242 h 1134676"/>
                <a:gd name="connsiteX414" fmla="*/ 27248 w 257285"/>
                <a:gd name="connsiteY414" fmla="*/ 1032852 h 1134676"/>
                <a:gd name="connsiteX415" fmla="*/ 40727 w 257285"/>
                <a:gd name="connsiteY415" fmla="*/ 1026073 h 1134676"/>
                <a:gd name="connsiteX416" fmla="*/ 40727 w 257285"/>
                <a:gd name="connsiteY416" fmla="*/ 1019293 h 1134676"/>
                <a:gd name="connsiteX417" fmla="*/ 40727 w 257285"/>
                <a:gd name="connsiteY417" fmla="*/ 1009124 h 1134676"/>
                <a:gd name="connsiteX418" fmla="*/ 37358 w 257285"/>
                <a:gd name="connsiteY418" fmla="*/ 1009124 h 1134676"/>
                <a:gd name="connsiteX419" fmla="*/ 17140 w 257285"/>
                <a:gd name="connsiteY419" fmla="*/ 1019293 h 1134676"/>
                <a:gd name="connsiteX420" fmla="*/ 13769 w 257285"/>
                <a:gd name="connsiteY420" fmla="*/ 1019293 h 1134676"/>
                <a:gd name="connsiteX421" fmla="*/ 10400 w 257285"/>
                <a:gd name="connsiteY421" fmla="*/ 1022683 h 1134676"/>
                <a:gd name="connsiteX422" fmla="*/ 0 w 257285"/>
                <a:gd name="connsiteY422" fmla="*/ 1027914 h 1134676"/>
                <a:gd name="connsiteX423" fmla="*/ 0 w 257285"/>
                <a:gd name="connsiteY423" fmla="*/ 604791 h 1134676"/>
                <a:gd name="connsiteX424" fmla="*/ 7352 w 257285"/>
                <a:gd name="connsiteY424" fmla="*/ 621655 h 1134676"/>
                <a:gd name="connsiteX425" fmla="*/ 10828 w 257285"/>
                <a:gd name="connsiteY425" fmla="*/ 635214 h 1134676"/>
                <a:gd name="connsiteX426" fmla="*/ 10828 w 257285"/>
                <a:gd name="connsiteY426" fmla="*/ 641993 h 1134676"/>
                <a:gd name="connsiteX427" fmla="*/ 17781 w 257285"/>
                <a:gd name="connsiteY427" fmla="*/ 638603 h 1134676"/>
                <a:gd name="connsiteX428" fmla="*/ 28211 w 257285"/>
                <a:gd name="connsiteY428" fmla="*/ 641993 h 1134676"/>
                <a:gd name="connsiteX429" fmla="*/ 28211 w 257285"/>
                <a:gd name="connsiteY429" fmla="*/ 638603 h 1134676"/>
                <a:gd name="connsiteX430" fmla="*/ 17781 w 257285"/>
                <a:gd name="connsiteY430" fmla="*/ 618265 h 1134676"/>
                <a:gd name="connsiteX431" fmla="*/ 17781 w 257285"/>
                <a:gd name="connsiteY431" fmla="*/ 614876 h 1134676"/>
                <a:gd name="connsiteX432" fmla="*/ 10828 w 257285"/>
                <a:gd name="connsiteY432" fmla="*/ 594537 h 1134676"/>
                <a:gd name="connsiteX433" fmla="*/ 10828 w 257285"/>
                <a:gd name="connsiteY433" fmla="*/ 591148 h 1134676"/>
                <a:gd name="connsiteX434" fmla="*/ 398 w 257285"/>
                <a:gd name="connsiteY434" fmla="*/ 587758 h 1134676"/>
                <a:gd name="connsiteX435" fmla="*/ 0 w 257285"/>
                <a:gd name="connsiteY435" fmla="*/ 587951 h 1134676"/>
                <a:gd name="connsiteX436" fmla="*/ 0 w 257285"/>
                <a:gd name="connsiteY436" fmla="*/ 320151 h 1134676"/>
                <a:gd name="connsiteX437" fmla="*/ 9698 w 257285"/>
                <a:gd name="connsiteY437" fmla="*/ 324926 h 1134676"/>
                <a:gd name="connsiteX438" fmla="*/ 13088 w 257285"/>
                <a:gd name="connsiteY438" fmla="*/ 318250 h 1134676"/>
                <a:gd name="connsiteX439" fmla="*/ 19867 w 257285"/>
                <a:gd name="connsiteY439" fmla="*/ 314913 h 1134676"/>
                <a:gd name="connsiteX440" fmla="*/ 9698 w 257285"/>
                <a:gd name="connsiteY440" fmla="*/ 311575 h 1134676"/>
                <a:gd name="connsiteX441" fmla="*/ 5461 w 257285"/>
                <a:gd name="connsiteY441" fmla="*/ 314496 h 1134676"/>
                <a:gd name="connsiteX442" fmla="*/ 0 w 257285"/>
                <a:gd name="connsiteY442" fmla="*/ 314740 h 1134676"/>
                <a:gd name="connsiteX443" fmla="*/ 0 w 257285"/>
                <a:gd name="connsiteY443" fmla="*/ 273552 h 1134676"/>
                <a:gd name="connsiteX444" fmla="*/ 3180 w 257285"/>
                <a:gd name="connsiteY444" fmla="*/ 270690 h 1134676"/>
                <a:gd name="connsiteX445" fmla="*/ 0 w 257285"/>
                <a:gd name="connsiteY445" fmla="*/ 270690 h 1134676"/>
                <a:gd name="connsiteX446" fmla="*/ 0 w 257285"/>
                <a:gd name="connsiteY446" fmla="*/ 231654 h 1134676"/>
                <a:gd name="connsiteX447" fmla="*/ 3180 w 257285"/>
                <a:gd name="connsiteY447" fmla="*/ 233144 h 1134676"/>
                <a:gd name="connsiteX448" fmla="*/ 0 w 257285"/>
                <a:gd name="connsiteY448" fmla="*/ 230163 h 1134676"/>
                <a:gd name="connsiteX449" fmla="*/ 0 w 257285"/>
                <a:gd name="connsiteY449" fmla="*/ 54825 h 1134676"/>
                <a:gd name="connsiteX450" fmla="*/ 54825 w 257285"/>
                <a:gd name="connsiteY450" fmla="*/ 0 h 1134676"/>
                <a:gd name="connsiteX451" fmla="*/ 202460 w 257285"/>
                <a:gd name="connsiteY451" fmla="*/ 0 h 1134676"/>
                <a:gd name="connsiteX452" fmla="*/ 241227 w 257285"/>
                <a:gd name="connsiteY452" fmla="*/ 16058 h 1134676"/>
                <a:gd name="connsiteX453" fmla="*/ 243815 w 257285"/>
                <a:gd name="connsiteY453" fmla="*/ 19896 h 1134676"/>
                <a:gd name="connsiteX454" fmla="*/ 235812 w 257285"/>
                <a:gd name="connsiteY454" fmla="*/ 24084 h 1134676"/>
                <a:gd name="connsiteX455" fmla="*/ 224321 w 257285"/>
                <a:gd name="connsiteY455" fmla="*/ 26209 h 1134676"/>
                <a:gd name="connsiteX456" fmla="*/ 214108 w 257285"/>
                <a:gd name="connsiteY456" fmla="*/ 43211 h 1134676"/>
                <a:gd name="connsiteX457" fmla="*/ 220917 w 257285"/>
                <a:gd name="connsiteY457" fmla="*/ 46612 h 1134676"/>
                <a:gd name="connsiteX458" fmla="*/ 241344 w 257285"/>
                <a:gd name="connsiteY458" fmla="*/ 53413 h 1134676"/>
                <a:gd name="connsiteX459" fmla="*/ 251558 w 257285"/>
                <a:gd name="connsiteY459" fmla="*/ 50012 h 1134676"/>
                <a:gd name="connsiteX460" fmla="*/ 244749 w 257285"/>
                <a:gd name="connsiteY460" fmla="*/ 36410 h 1134676"/>
                <a:gd name="connsiteX461" fmla="*/ 249095 w 257285"/>
                <a:gd name="connsiteY461" fmla="*/ 27728 h 1134676"/>
                <a:gd name="connsiteX462" fmla="*/ 252977 w 257285"/>
                <a:gd name="connsiteY462" fmla="*/ 33485 h 1134676"/>
                <a:gd name="connsiteX463" fmla="*/ 257285 w 257285"/>
                <a:gd name="connsiteY463" fmla="*/ 54825 h 11346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</a:cxnLst>
              <a:rect l="l" t="t" r="r" b="b"/>
              <a:pathLst>
                <a:path w="257285" h="1134676">
                  <a:moveTo>
                    <a:pt x="16391" y="239401"/>
                  </a:moveTo>
                  <a:cubicBezTo>
                    <a:pt x="12914" y="239401"/>
                    <a:pt x="12914" y="239401"/>
                    <a:pt x="9437" y="237315"/>
                  </a:cubicBezTo>
                  <a:cubicBezTo>
                    <a:pt x="12914" y="239401"/>
                    <a:pt x="12914" y="239401"/>
                    <a:pt x="12914" y="239401"/>
                  </a:cubicBezTo>
                  <a:close/>
                  <a:moveTo>
                    <a:pt x="17781" y="923600"/>
                  </a:moveTo>
                  <a:cubicBezTo>
                    <a:pt x="13609" y="920471"/>
                    <a:pt x="13609" y="917341"/>
                    <a:pt x="13609" y="917341"/>
                  </a:cubicBezTo>
                  <a:cubicBezTo>
                    <a:pt x="9437" y="917341"/>
                    <a:pt x="9437" y="917341"/>
                    <a:pt x="9437" y="917341"/>
                  </a:cubicBezTo>
                  <a:cubicBezTo>
                    <a:pt x="9437" y="920471"/>
                    <a:pt x="13609" y="920471"/>
                    <a:pt x="17781" y="923600"/>
                  </a:cubicBezTo>
                  <a:close/>
                  <a:moveTo>
                    <a:pt x="30297" y="358301"/>
                  </a:moveTo>
                  <a:cubicBezTo>
                    <a:pt x="27168" y="361951"/>
                    <a:pt x="24038" y="361951"/>
                    <a:pt x="20909" y="361951"/>
                  </a:cubicBezTo>
                  <a:cubicBezTo>
                    <a:pt x="20909" y="361951"/>
                    <a:pt x="20909" y="361951"/>
                    <a:pt x="17781" y="361951"/>
                  </a:cubicBezTo>
                  <a:cubicBezTo>
                    <a:pt x="17781" y="365603"/>
                    <a:pt x="20909" y="369253"/>
                    <a:pt x="20909" y="372903"/>
                  </a:cubicBezTo>
                  <a:cubicBezTo>
                    <a:pt x="24038" y="369253"/>
                    <a:pt x="27168" y="365603"/>
                    <a:pt x="30297" y="361951"/>
                  </a:cubicBezTo>
                  <a:cubicBezTo>
                    <a:pt x="30297" y="358301"/>
                    <a:pt x="30297" y="358301"/>
                    <a:pt x="30297" y="358301"/>
                  </a:cubicBezTo>
                  <a:close/>
                  <a:moveTo>
                    <a:pt x="36555" y="504319"/>
                  </a:moveTo>
                  <a:cubicBezTo>
                    <a:pt x="33773" y="498062"/>
                    <a:pt x="30993" y="494932"/>
                    <a:pt x="28211" y="491803"/>
                  </a:cubicBezTo>
                  <a:cubicBezTo>
                    <a:pt x="28211" y="494932"/>
                    <a:pt x="28211" y="498062"/>
                    <a:pt x="28211" y="504319"/>
                  </a:cubicBezTo>
                  <a:cubicBezTo>
                    <a:pt x="30993" y="504319"/>
                    <a:pt x="30993" y="501190"/>
                    <a:pt x="30993" y="501190"/>
                  </a:cubicBezTo>
                  <a:cubicBezTo>
                    <a:pt x="33773" y="501190"/>
                    <a:pt x="36555" y="504319"/>
                    <a:pt x="36555" y="504319"/>
                  </a:cubicBezTo>
                  <a:close/>
                  <a:moveTo>
                    <a:pt x="40727" y="762979"/>
                  </a:moveTo>
                  <a:cubicBezTo>
                    <a:pt x="40727" y="766735"/>
                    <a:pt x="37597" y="770489"/>
                    <a:pt x="34469" y="770489"/>
                  </a:cubicBezTo>
                  <a:cubicBezTo>
                    <a:pt x="34469" y="770489"/>
                    <a:pt x="34469" y="774244"/>
                    <a:pt x="34469" y="781754"/>
                  </a:cubicBezTo>
                  <a:cubicBezTo>
                    <a:pt x="37597" y="781754"/>
                    <a:pt x="37597" y="781754"/>
                    <a:pt x="40727" y="781754"/>
                  </a:cubicBezTo>
                  <a:cubicBezTo>
                    <a:pt x="40727" y="777998"/>
                    <a:pt x="40727" y="777998"/>
                    <a:pt x="40727" y="774244"/>
                  </a:cubicBezTo>
                  <a:cubicBezTo>
                    <a:pt x="40727" y="770489"/>
                    <a:pt x="40727" y="770489"/>
                    <a:pt x="40727" y="770489"/>
                  </a:cubicBezTo>
                  <a:cubicBezTo>
                    <a:pt x="40727" y="770489"/>
                    <a:pt x="40727" y="766735"/>
                    <a:pt x="40727" y="762979"/>
                  </a:cubicBezTo>
                  <a:close/>
                  <a:moveTo>
                    <a:pt x="40727" y="402802"/>
                  </a:moveTo>
                  <a:cubicBezTo>
                    <a:pt x="27168" y="402802"/>
                    <a:pt x="20388" y="395850"/>
                    <a:pt x="16999" y="385419"/>
                  </a:cubicBezTo>
                  <a:cubicBezTo>
                    <a:pt x="16999" y="388896"/>
                    <a:pt x="13609" y="392373"/>
                    <a:pt x="13609" y="392373"/>
                  </a:cubicBezTo>
                  <a:cubicBezTo>
                    <a:pt x="16999" y="399327"/>
                    <a:pt x="20388" y="402802"/>
                    <a:pt x="20388" y="413233"/>
                  </a:cubicBezTo>
                  <a:cubicBezTo>
                    <a:pt x="20388" y="420186"/>
                    <a:pt x="16999" y="427139"/>
                    <a:pt x="13609" y="430616"/>
                  </a:cubicBezTo>
                  <a:cubicBezTo>
                    <a:pt x="16999" y="430616"/>
                    <a:pt x="16999" y="434092"/>
                    <a:pt x="20388" y="437569"/>
                  </a:cubicBezTo>
                  <a:cubicBezTo>
                    <a:pt x="20388" y="427139"/>
                    <a:pt x="27168" y="416710"/>
                    <a:pt x="33947" y="416710"/>
                  </a:cubicBezTo>
                  <a:cubicBezTo>
                    <a:pt x="37337" y="413233"/>
                    <a:pt x="37337" y="406279"/>
                    <a:pt x="40727" y="402802"/>
                  </a:cubicBezTo>
                  <a:close/>
                  <a:moveTo>
                    <a:pt x="40727" y="82655"/>
                  </a:moveTo>
                  <a:cubicBezTo>
                    <a:pt x="33773" y="82655"/>
                    <a:pt x="26820" y="79228"/>
                    <a:pt x="23344" y="72374"/>
                  </a:cubicBezTo>
                  <a:cubicBezTo>
                    <a:pt x="19867" y="68947"/>
                    <a:pt x="16391" y="65520"/>
                    <a:pt x="12914" y="62093"/>
                  </a:cubicBezTo>
                  <a:cubicBezTo>
                    <a:pt x="12914" y="62093"/>
                    <a:pt x="12914" y="65520"/>
                    <a:pt x="9437" y="65520"/>
                  </a:cubicBezTo>
                  <a:cubicBezTo>
                    <a:pt x="19867" y="68947"/>
                    <a:pt x="23344" y="75801"/>
                    <a:pt x="23344" y="82655"/>
                  </a:cubicBezTo>
                  <a:cubicBezTo>
                    <a:pt x="23344" y="92937"/>
                    <a:pt x="16391" y="99790"/>
                    <a:pt x="9437" y="103217"/>
                  </a:cubicBezTo>
                  <a:cubicBezTo>
                    <a:pt x="9437" y="106644"/>
                    <a:pt x="9437" y="106644"/>
                    <a:pt x="9437" y="110071"/>
                  </a:cubicBezTo>
                  <a:cubicBezTo>
                    <a:pt x="16391" y="106644"/>
                    <a:pt x="23344" y="99790"/>
                    <a:pt x="26820" y="99790"/>
                  </a:cubicBezTo>
                  <a:cubicBezTo>
                    <a:pt x="30297" y="99790"/>
                    <a:pt x="33773" y="103217"/>
                    <a:pt x="37250" y="103217"/>
                  </a:cubicBezTo>
                  <a:cubicBezTo>
                    <a:pt x="37250" y="99790"/>
                    <a:pt x="37250" y="99790"/>
                    <a:pt x="37250" y="96364"/>
                  </a:cubicBezTo>
                  <a:cubicBezTo>
                    <a:pt x="37250" y="92937"/>
                    <a:pt x="40727" y="89510"/>
                    <a:pt x="40727" y="82655"/>
                  </a:cubicBezTo>
                  <a:close/>
                  <a:moveTo>
                    <a:pt x="46984" y="237316"/>
                  </a:moveTo>
                  <a:cubicBezTo>
                    <a:pt x="43856" y="233839"/>
                    <a:pt x="43856" y="233839"/>
                    <a:pt x="40726" y="230362"/>
                  </a:cubicBezTo>
                  <a:cubicBezTo>
                    <a:pt x="40726" y="230362"/>
                    <a:pt x="40726" y="226885"/>
                    <a:pt x="37597" y="226885"/>
                  </a:cubicBezTo>
                  <a:cubicBezTo>
                    <a:pt x="37597" y="230362"/>
                    <a:pt x="34469" y="230362"/>
                    <a:pt x="34469" y="233839"/>
                  </a:cubicBezTo>
                  <a:cubicBezTo>
                    <a:pt x="40726" y="233839"/>
                    <a:pt x="40726" y="233839"/>
                    <a:pt x="43856" y="237316"/>
                  </a:cubicBezTo>
                  <a:cubicBezTo>
                    <a:pt x="43856" y="237316"/>
                    <a:pt x="43856" y="237316"/>
                    <a:pt x="46984" y="237316"/>
                  </a:cubicBezTo>
                  <a:close/>
                  <a:moveTo>
                    <a:pt x="51156" y="750464"/>
                  </a:moveTo>
                  <a:lnTo>
                    <a:pt x="49070" y="750464"/>
                  </a:lnTo>
                  <a:lnTo>
                    <a:pt x="49070" y="752550"/>
                  </a:lnTo>
                  <a:lnTo>
                    <a:pt x="51156" y="752550"/>
                  </a:lnTo>
                  <a:close/>
                  <a:moveTo>
                    <a:pt x="55328" y="508491"/>
                  </a:moveTo>
                  <a:cubicBezTo>
                    <a:pt x="51156" y="508491"/>
                    <a:pt x="46984" y="508491"/>
                    <a:pt x="46984" y="508491"/>
                  </a:cubicBezTo>
                  <a:cubicBezTo>
                    <a:pt x="51156" y="508491"/>
                    <a:pt x="51156" y="511621"/>
                    <a:pt x="51156" y="514750"/>
                  </a:cubicBezTo>
                  <a:cubicBezTo>
                    <a:pt x="51156" y="511621"/>
                    <a:pt x="55328" y="511621"/>
                    <a:pt x="55328" y="508491"/>
                  </a:cubicBezTo>
                  <a:close/>
                  <a:moveTo>
                    <a:pt x="57415" y="532132"/>
                  </a:moveTo>
                  <a:cubicBezTo>
                    <a:pt x="54077" y="528656"/>
                    <a:pt x="54077" y="528656"/>
                    <a:pt x="54077" y="525179"/>
                  </a:cubicBezTo>
                  <a:cubicBezTo>
                    <a:pt x="54077" y="535609"/>
                    <a:pt x="47402" y="539085"/>
                    <a:pt x="40727" y="546038"/>
                  </a:cubicBezTo>
                  <a:cubicBezTo>
                    <a:pt x="40727" y="546038"/>
                    <a:pt x="40727" y="546038"/>
                    <a:pt x="44065" y="546038"/>
                  </a:cubicBezTo>
                  <a:cubicBezTo>
                    <a:pt x="47402" y="539085"/>
                    <a:pt x="54077" y="535609"/>
                    <a:pt x="54077" y="535609"/>
                  </a:cubicBezTo>
                  <a:cubicBezTo>
                    <a:pt x="57415" y="535609"/>
                    <a:pt x="57415" y="535609"/>
                    <a:pt x="57415" y="532132"/>
                  </a:cubicBezTo>
                  <a:close/>
                  <a:moveTo>
                    <a:pt x="67844" y="168478"/>
                  </a:moveTo>
                  <a:cubicBezTo>
                    <a:pt x="61105" y="171816"/>
                    <a:pt x="54365" y="175153"/>
                    <a:pt x="47626" y="175153"/>
                  </a:cubicBezTo>
                  <a:cubicBezTo>
                    <a:pt x="40886" y="175153"/>
                    <a:pt x="30777" y="171816"/>
                    <a:pt x="27407" y="168478"/>
                  </a:cubicBezTo>
                  <a:cubicBezTo>
                    <a:pt x="27407" y="168478"/>
                    <a:pt x="27407" y="168478"/>
                    <a:pt x="24038" y="168478"/>
                  </a:cubicBezTo>
                  <a:cubicBezTo>
                    <a:pt x="24038" y="168478"/>
                    <a:pt x="24038" y="168478"/>
                    <a:pt x="24038" y="171816"/>
                  </a:cubicBezTo>
                  <a:cubicBezTo>
                    <a:pt x="24038" y="175153"/>
                    <a:pt x="24038" y="181829"/>
                    <a:pt x="24038" y="181829"/>
                  </a:cubicBezTo>
                  <a:cubicBezTo>
                    <a:pt x="24038" y="181829"/>
                    <a:pt x="27407" y="181829"/>
                    <a:pt x="27407" y="185166"/>
                  </a:cubicBezTo>
                  <a:cubicBezTo>
                    <a:pt x="27407" y="185166"/>
                    <a:pt x="27407" y="185166"/>
                    <a:pt x="30777" y="185166"/>
                  </a:cubicBezTo>
                  <a:cubicBezTo>
                    <a:pt x="34147" y="185166"/>
                    <a:pt x="37517" y="185166"/>
                    <a:pt x="37517" y="185166"/>
                  </a:cubicBezTo>
                  <a:cubicBezTo>
                    <a:pt x="40886" y="181829"/>
                    <a:pt x="50996" y="175153"/>
                    <a:pt x="57735" y="175153"/>
                  </a:cubicBezTo>
                  <a:cubicBezTo>
                    <a:pt x="61105" y="175153"/>
                    <a:pt x="61105" y="175153"/>
                    <a:pt x="64475" y="178491"/>
                  </a:cubicBezTo>
                  <a:cubicBezTo>
                    <a:pt x="64475" y="171816"/>
                    <a:pt x="64475" y="168478"/>
                    <a:pt x="67844" y="168478"/>
                  </a:cubicBezTo>
                  <a:close/>
                  <a:moveTo>
                    <a:pt x="72016" y="256089"/>
                  </a:moveTo>
                  <a:cubicBezTo>
                    <a:pt x="72016" y="252752"/>
                    <a:pt x="68366" y="246076"/>
                    <a:pt x="64714" y="239401"/>
                  </a:cubicBezTo>
                  <a:cubicBezTo>
                    <a:pt x="64714" y="239401"/>
                    <a:pt x="61064" y="239401"/>
                    <a:pt x="57414" y="239401"/>
                  </a:cubicBezTo>
                  <a:cubicBezTo>
                    <a:pt x="64714" y="246076"/>
                    <a:pt x="68366" y="249414"/>
                    <a:pt x="68366" y="256089"/>
                  </a:cubicBezTo>
                  <a:cubicBezTo>
                    <a:pt x="72016" y="256089"/>
                    <a:pt x="72016" y="256089"/>
                    <a:pt x="72016" y="256089"/>
                  </a:cubicBezTo>
                  <a:close/>
                  <a:moveTo>
                    <a:pt x="74103" y="994523"/>
                  </a:moveTo>
                  <a:cubicBezTo>
                    <a:pt x="72016" y="998695"/>
                    <a:pt x="72016" y="998695"/>
                    <a:pt x="72016" y="998695"/>
                  </a:cubicBezTo>
                  <a:cubicBezTo>
                    <a:pt x="72016" y="998695"/>
                    <a:pt x="72016" y="998695"/>
                    <a:pt x="74103" y="998695"/>
                  </a:cubicBezTo>
                  <a:cubicBezTo>
                    <a:pt x="74103" y="998695"/>
                    <a:pt x="74103" y="998695"/>
                    <a:pt x="74103" y="994523"/>
                  </a:cubicBezTo>
                  <a:close/>
                  <a:moveTo>
                    <a:pt x="82447" y="940288"/>
                  </a:moveTo>
                  <a:cubicBezTo>
                    <a:pt x="78970" y="943765"/>
                    <a:pt x="75493" y="943765"/>
                    <a:pt x="72016" y="943765"/>
                  </a:cubicBezTo>
                  <a:cubicBezTo>
                    <a:pt x="72016" y="947241"/>
                    <a:pt x="72016" y="947241"/>
                    <a:pt x="72016" y="947241"/>
                  </a:cubicBezTo>
                  <a:cubicBezTo>
                    <a:pt x="75493" y="947241"/>
                    <a:pt x="75493" y="947241"/>
                    <a:pt x="78970" y="950718"/>
                  </a:cubicBezTo>
                  <a:cubicBezTo>
                    <a:pt x="78970" y="943765"/>
                    <a:pt x="78970" y="943765"/>
                    <a:pt x="82447" y="940288"/>
                  </a:cubicBezTo>
                  <a:close/>
                  <a:moveTo>
                    <a:pt x="88704" y="328681"/>
                  </a:moveTo>
                  <a:cubicBezTo>
                    <a:pt x="85366" y="328681"/>
                    <a:pt x="85366" y="328681"/>
                    <a:pt x="85366" y="325343"/>
                  </a:cubicBezTo>
                  <a:cubicBezTo>
                    <a:pt x="85366" y="322006"/>
                    <a:pt x="82029" y="315331"/>
                    <a:pt x="82029" y="311993"/>
                  </a:cubicBezTo>
                  <a:cubicBezTo>
                    <a:pt x="82029" y="311993"/>
                    <a:pt x="82029" y="308656"/>
                    <a:pt x="85366" y="308656"/>
                  </a:cubicBezTo>
                  <a:cubicBezTo>
                    <a:pt x="82029" y="305318"/>
                    <a:pt x="78691" y="305318"/>
                    <a:pt x="75354" y="301980"/>
                  </a:cubicBezTo>
                  <a:cubicBezTo>
                    <a:pt x="72016" y="301980"/>
                    <a:pt x="72016" y="305318"/>
                    <a:pt x="72016" y="305318"/>
                  </a:cubicBezTo>
                  <a:cubicBezTo>
                    <a:pt x="78691" y="308656"/>
                    <a:pt x="82029" y="315331"/>
                    <a:pt x="82029" y="322006"/>
                  </a:cubicBezTo>
                  <a:cubicBezTo>
                    <a:pt x="82029" y="325343"/>
                    <a:pt x="82029" y="325343"/>
                    <a:pt x="82029" y="328681"/>
                  </a:cubicBezTo>
                  <a:cubicBezTo>
                    <a:pt x="85366" y="328681"/>
                    <a:pt x="85366" y="332018"/>
                    <a:pt x="85366" y="335356"/>
                  </a:cubicBezTo>
                  <a:cubicBezTo>
                    <a:pt x="85366" y="335356"/>
                    <a:pt x="85366" y="335356"/>
                    <a:pt x="88704" y="335356"/>
                  </a:cubicBezTo>
                  <a:cubicBezTo>
                    <a:pt x="88704" y="335356"/>
                    <a:pt x="88704" y="335356"/>
                    <a:pt x="88704" y="332018"/>
                  </a:cubicBezTo>
                  <a:cubicBezTo>
                    <a:pt x="88704" y="328681"/>
                    <a:pt x="88704" y="328681"/>
                    <a:pt x="88704" y="328681"/>
                  </a:cubicBezTo>
                  <a:close/>
                  <a:moveTo>
                    <a:pt x="88704" y="141660"/>
                  </a:moveTo>
                  <a:cubicBezTo>
                    <a:pt x="85227" y="138233"/>
                    <a:pt x="85227" y="134804"/>
                    <a:pt x="85227" y="127951"/>
                  </a:cubicBezTo>
                  <a:cubicBezTo>
                    <a:pt x="81750" y="124524"/>
                    <a:pt x="81750" y="121097"/>
                    <a:pt x="81750" y="114243"/>
                  </a:cubicBezTo>
                  <a:cubicBezTo>
                    <a:pt x="74796" y="121097"/>
                    <a:pt x="71321" y="124524"/>
                    <a:pt x="60890" y="124524"/>
                  </a:cubicBezTo>
                  <a:cubicBezTo>
                    <a:pt x="60890" y="124524"/>
                    <a:pt x="60890" y="124524"/>
                    <a:pt x="57414" y="124524"/>
                  </a:cubicBezTo>
                  <a:cubicBezTo>
                    <a:pt x="67844" y="127951"/>
                    <a:pt x="74796" y="138233"/>
                    <a:pt x="74796" y="148513"/>
                  </a:cubicBezTo>
                  <a:cubicBezTo>
                    <a:pt x="74796" y="151940"/>
                    <a:pt x="71321" y="158794"/>
                    <a:pt x="71321" y="162221"/>
                  </a:cubicBezTo>
                  <a:cubicBezTo>
                    <a:pt x="71321" y="162221"/>
                    <a:pt x="71321" y="158794"/>
                    <a:pt x="74796" y="158794"/>
                  </a:cubicBezTo>
                  <a:cubicBezTo>
                    <a:pt x="74796" y="151940"/>
                    <a:pt x="81750" y="145087"/>
                    <a:pt x="88704" y="141660"/>
                  </a:cubicBezTo>
                  <a:close/>
                  <a:moveTo>
                    <a:pt x="105392" y="1090179"/>
                  </a:moveTo>
                  <a:cubicBezTo>
                    <a:pt x="105392" y="1090179"/>
                    <a:pt x="105392" y="1090179"/>
                    <a:pt x="101915" y="1090179"/>
                  </a:cubicBezTo>
                  <a:cubicBezTo>
                    <a:pt x="94961" y="1090179"/>
                    <a:pt x="88009" y="1083027"/>
                    <a:pt x="84532" y="1075875"/>
                  </a:cubicBezTo>
                  <a:cubicBezTo>
                    <a:pt x="88009" y="1083027"/>
                    <a:pt x="94961" y="1093755"/>
                    <a:pt x="94961" y="1100907"/>
                  </a:cubicBezTo>
                  <a:cubicBezTo>
                    <a:pt x="98438" y="1100907"/>
                    <a:pt x="98438" y="1097331"/>
                    <a:pt x="101915" y="1097331"/>
                  </a:cubicBezTo>
                  <a:cubicBezTo>
                    <a:pt x="101915" y="1093755"/>
                    <a:pt x="101915" y="1093755"/>
                    <a:pt x="105392" y="1090179"/>
                  </a:cubicBezTo>
                  <a:close/>
                  <a:moveTo>
                    <a:pt x="115822" y="41756"/>
                  </a:moveTo>
                  <a:cubicBezTo>
                    <a:pt x="112432" y="48535"/>
                    <a:pt x="102263" y="48535"/>
                    <a:pt x="95484" y="48535"/>
                  </a:cubicBezTo>
                  <a:cubicBezTo>
                    <a:pt x="85315" y="48535"/>
                    <a:pt x="75146" y="45145"/>
                    <a:pt x="71756" y="34976"/>
                  </a:cubicBezTo>
                  <a:cubicBezTo>
                    <a:pt x="71756" y="34976"/>
                    <a:pt x="71756" y="34976"/>
                    <a:pt x="68366" y="34976"/>
                  </a:cubicBezTo>
                  <a:cubicBezTo>
                    <a:pt x="68366" y="34976"/>
                    <a:pt x="64977" y="34976"/>
                    <a:pt x="61587" y="34976"/>
                  </a:cubicBezTo>
                  <a:cubicBezTo>
                    <a:pt x="71756" y="41756"/>
                    <a:pt x="71756" y="48535"/>
                    <a:pt x="71756" y="58704"/>
                  </a:cubicBezTo>
                  <a:cubicBezTo>
                    <a:pt x="75146" y="58704"/>
                    <a:pt x="81925" y="55316"/>
                    <a:pt x="85315" y="55316"/>
                  </a:cubicBezTo>
                  <a:cubicBezTo>
                    <a:pt x="88704" y="55316"/>
                    <a:pt x="95484" y="58704"/>
                    <a:pt x="102263" y="62094"/>
                  </a:cubicBezTo>
                  <a:cubicBezTo>
                    <a:pt x="102263" y="55316"/>
                    <a:pt x="109043" y="48535"/>
                    <a:pt x="115822" y="45145"/>
                  </a:cubicBezTo>
                  <a:cubicBezTo>
                    <a:pt x="115822" y="45145"/>
                    <a:pt x="115822" y="45145"/>
                    <a:pt x="115822" y="41756"/>
                  </a:cubicBezTo>
                  <a:close/>
                  <a:moveTo>
                    <a:pt x="122079" y="732584"/>
                  </a:moveTo>
                  <a:cubicBezTo>
                    <a:pt x="115522" y="726029"/>
                    <a:pt x="115522" y="722750"/>
                    <a:pt x="115522" y="712916"/>
                  </a:cubicBezTo>
                  <a:cubicBezTo>
                    <a:pt x="112245" y="716195"/>
                    <a:pt x="105689" y="719472"/>
                    <a:pt x="102411" y="719472"/>
                  </a:cubicBezTo>
                  <a:cubicBezTo>
                    <a:pt x="99133" y="719472"/>
                    <a:pt x="99133" y="719472"/>
                    <a:pt x="99133" y="719472"/>
                  </a:cubicBezTo>
                  <a:cubicBezTo>
                    <a:pt x="99133" y="719472"/>
                    <a:pt x="99133" y="719472"/>
                    <a:pt x="99133" y="722750"/>
                  </a:cubicBezTo>
                  <a:cubicBezTo>
                    <a:pt x="99133" y="726029"/>
                    <a:pt x="99133" y="726029"/>
                    <a:pt x="99133" y="726029"/>
                  </a:cubicBezTo>
                  <a:cubicBezTo>
                    <a:pt x="102411" y="726029"/>
                    <a:pt x="112245" y="729307"/>
                    <a:pt x="115522" y="735863"/>
                  </a:cubicBezTo>
                  <a:cubicBezTo>
                    <a:pt x="115522" y="735863"/>
                    <a:pt x="115522" y="732584"/>
                    <a:pt x="118801" y="732584"/>
                  </a:cubicBezTo>
                  <a:cubicBezTo>
                    <a:pt x="118801" y="732584"/>
                    <a:pt x="118801" y="732584"/>
                    <a:pt x="122079" y="732584"/>
                  </a:cubicBezTo>
                  <a:close/>
                  <a:moveTo>
                    <a:pt x="132510" y="910666"/>
                  </a:moveTo>
                  <a:cubicBezTo>
                    <a:pt x="132510" y="907329"/>
                    <a:pt x="125656" y="903991"/>
                    <a:pt x="122229" y="900654"/>
                  </a:cubicBezTo>
                  <a:cubicBezTo>
                    <a:pt x="118802" y="907329"/>
                    <a:pt x="111948" y="914004"/>
                    <a:pt x="101666" y="914004"/>
                  </a:cubicBezTo>
                  <a:cubicBezTo>
                    <a:pt x="98239" y="914004"/>
                    <a:pt x="91386" y="910666"/>
                    <a:pt x="87959" y="907329"/>
                  </a:cubicBezTo>
                  <a:cubicBezTo>
                    <a:pt x="87959" y="914004"/>
                    <a:pt x="84532" y="917341"/>
                    <a:pt x="84532" y="917341"/>
                  </a:cubicBezTo>
                  <a:cubicBezTo>
                    <a:pt x="84532" y="920679"/>
                    <a:pt x="84532" y="924016"/>
                    <a:pt x="84532" y="927354"/>
                  </a:cubicBezTo>
                  <a:cubicBezTo>
                    <a:pt x="84532" y="930692"/>
                    <a:pt x="84532" y="930692"/>
                    <a:pt x="84532" y="934029"/>
                  </a:cubicBezTo>
                  <a:cubicBezTo>
                    <a:pt x="84532" y="930692"/>
                    <a:pt x="91386" y="927354"/>
                    <a:pt x="94813" y="927354"/>
                  </a:cubicBezTo>
                  <a:cubicBezTo>
                    <a:pt x="101666" y="920679"/>
                    <a:pt x="105093" y="917341"/>
                    <a:pt x="115375" y="917341"/>
                  </a:cubicBezTo>
                  <a:cubicBezTo>
                    <a:pt x="115375" y="917341"/>
                    <a:pt x="115375" y="917341"/>
                    <a:pt x="118802" y="917341"/>
                  </a:cubicBezTo>
                  <a:cubicBezTo>
                    <a:pt x="122229" y="914004"/>
                    <a:pt x="129083" y="910666"/>
                    <a:pt x="132510" y="910666"/>
                  </a:cubicBezTo>
                  <a:close/>
                  <a:moveTo>
                    <a:pt x="132510" y="147619"/>
                  </a:moveTo>
                  <a:cubicBezTo>
                    <a:pt x="129381" y="151095"/>
                    <a:pt x="126251" y="151095"/>
                    <a:pt x="119994" y="151095"/>
                  </a:cubicBezTo>
                  <a:cubicBezTo>
                    <a:pt x="119994" y="154572"/>
                    <a:pt x="123123" y="154572"/>
                    <a:pt x="123123" y="158049"/>
                  </a:cubicBezTo>
                  <a:cubicBezTo>
                    <a:pt x="126251" y="154572"/>
                    <a:pt x="129381" y="154572"/>
                    <a:pt x="132510" y="151095"/>
                  </a:cubicBezTo>
                  <a:cubicBezTo>
                    <a:pt x="132510" y="151095"/>
                    <a:pt x="132510" y="151095"/>
                    <a:pt x="132510" y="147619"/>
                  </a:cubicBezTo>
                  <a:close/>
                  <a:moveTo>
                    <a:pt x="133205" y="798442"/>
                  </a:moveTo>
                  <a:cubicBezTo>
                    <a:pt x="133205" y="798442"/>
                    <a:pt x="126251" y="794791"/>
                    <a:pt x="122776" y="791141"/>
                  </a:cubicBezTo>
                  <a:cubicBezTo>
                    <a:pt x="115822" y="791141"/>
                    <a:pt x="112345" y="787490"/>
                    <a:pt x="108868" y="783839"/>
                  </a:cubicBezTo>
                  <a:cubicBezTo>
                    <a:pt x="105392" y="783839"/>
                    <a:pt x="101916" y="787490"/>
                    <a:pt x="101916" y="787490"/>
                  </a:cubicBezTo>
                  <a:cubicBezTo>
                    <a:pt x="98439" y="794791"/>
                    <a:pt x="98439" y="798442"/>
                    <a:pt x="94962" y="798442"/>
                  </a:cubicBezTo>
                  <a:cubicBezTo>
                    <a:pt x="94962" y="798442"/>
                    <a:pt x="94962" y="798442"/>
                    <a:pt x="98439" y="798442"/>
                  </a:cubicBezTo>
                  <a:cubicBezTo>
                    <a:pt x="101916" y="798442"/>
                    <a:pt x="108868" y="794791"/>
                    <a:pt x="115822" y="794791"/>
                  </a:cubicBezTo>
                  <a:cubicBezTo>
                    <a:pt x="122776" y="794791"/>
                    <a:pt x="129728" y="798442"/>
                    <a:pt x="133205" y="798442"/>
                  </a:cubicBezTo>
                  <a:close/>
                  <a:moveTo>
                    <a:pt x="149198" y="961147"/>
                  </a:moveTo>
                  <a:cubicBezTo>
                    <a:pt x="149198" y="961147"/>
                    <a:pt x="149198" y="961147"/>
                    <a:pt x="145721" y="956975"/>
                  </a:cubicBezTo>
                  <a:cubicBezTo>
                    <a:pt x="145721" y="956975"/>
                    <a:pt x="142244" y="956975"/>
                    <a:pt x="138767" y="956975"/>
                  </a:cubicBezTo>
                  <a:cubicBezTo>
                    <a:pt x="142244" y="961147"/>
                    <a:pt x="142244" y="961147"/>
                    <a:pt x="145721" y="961147"/>
                  </a:cubicBezTo>
                  <a:cubicBezTo>
                    <a:pt x="145721" y="961147"/>
                    <a:pt x="145721" y="961147"/>
                    <a:pt x="149198" y="961147"/>
                  </a:cubicBezTo>
                  <a:close/>
                  <a:moveTo>
                    <a:pt x="149198" y="607426"/>
                  </a:moveTo>
                  <a:cubicBezTo>
                    <a:pt x="146069" y="607426"/>
                    <a:pt x="146069" y="603849"/>
                    <a:pt x="146069" y="600274"/>
                  </a:cubicBezTo>
                  <a:cubicBezTo>
                    <a:pt x="146069" y="600274"/>
                    <a:pt x="146069" y="600274"/>
                    <a:pt x="142939" y="600274"/>
                  </a:cubicBezTo>
                  <a:cubicBezTo>
                    <a:pt x="139810" y="600274"/>
                    <a:pt x="136682" y="600274"/>
                    <a:pt x="133552" y="600274"/>
                  </a:cubicBezTo>
                  <a:cubicBezTo>
                    <a:pt x="133552" y="600274"/>
                    <a:pt x="133552" y="600274"/>
                    <a:pt x="133552" y="603849"/>
                  </a:cubicBezTo>
                  <a:cubicBezTo>
                    <a:pt x="133552" y="607426"/>
                    <a:pt x="133552" y="611001"/>
                    <a:pt x="130423" y="614578"/>
                  </a:cubicBezTo>
                  <a:cubicBezTo>
                    <a:pt x="133552" y="618153"/>
                    <a:pt x="133552" y="621730"/>
                    <a:pt x="136682" y="625305"/>
                  </a:cubicBezTo>
                  <a:cubicBezTo>
                    <a:pt x="139810" y="618153"/>
                    <a:pt x="146069" y="611001"/>
                    <a:pt x="149198" y="607426"/>
                  </a:cubicBezTo>
                  <a:close/>
                  <a:moveTo>
                    <a:pt x="153370" y="239054"/>
                  </a:moveTo>
                  <a:cubicBezTo>
                    <a:pt x="143357" y="235751"/>
                    <a:pt x="133344" y="225844"/>
                    <a:pt x="133344" y="212631"/>
                  </a:cubicBezTo>
                  <a:cubicBezTo>
                    <a:pt x="130007" y="209329"/>
                    <a:pt x="130007" y="209329"/>
                    <a:pt x="126669" y="206026"/>
                  </a:cubicBezTo>
                  <a:cubicBezTo>
                    <a:pt x="126669" y="209329"/>
                    <a:pt x="130007" y="212631"/>
                    <a:pt x="130007" y="212631"/>
                  </a:cubicBezTo>
                  <a:cubicBezTo>
                    <a:pt x="130007" y="215935"/>
                    <a:pt x="133344" y="219237"/>
                    <a:pt x="133344" y="225844"/>
                  </a:cubicBezTo>
                  <a:cubicBezTo>
                    <a:pt x="133344" y="229146"/>
                    <a:pt x="130007" y="232449"/>
                    <a:pt x="126669" y="235751"/>
                  </a:cubicBezTo>
                  <a:cubicBezTo>
                    <a:pt x="126669" y="239054"/>
                    <a:pt x="123332" y="239054"/>
                    <a:pt x="123332" y="239054"/>
                  </a:cubicBezTo>
                  <a:cubicBezTo>
                    <a:pt x="123332" y="242356"/>
                    <a:pt x="119994" y="245660"/>
                    <a:pt x="119994" y="245660"/>
                  </a:cubicBezTo>
                  <a:cubicBezTo>
                    <a:pt x="123332" y="245660"/>
                    <a:pt x="130007" y="242356"/>
                    <a:pt x="133344" y="242356"/>
                  </a:cubicBezTo>
                  <a:cubicBezTo>
                    <a:pt x="140019" y="242356"/>
                    <a:pt x="146694" y="242356"/>
                    <a:pt x="146694" y="245660"/>
                  </a:cubicBezTo>
                  <a:cubicBezTo>
                    <a:pt x="150032" y="242356"/>
                    <a:pt x="150032" y="239054"/>
                    <a:pt x="153370" y="239054"/>
                  </a:cubicBezTo>
                  <a:close/>
                  <a:moveTo>
                    <a:pt x="159627" y="671197"/>
                  </a:moveTo>
                  <a:cubicBezTo>
                    <a:pt x="156498" y="671197"/>
                    <a:pt x="153368" y="674674"/>
                    <a:pt x="150240" y="674674"/>
                  </a:cubicBezTo>
                  <a:cubicBezTo>
                    <a:pt x="147111" y="674674"/>
                    <a:pt x="147111" y="674674"/>
                    <a:pt x="147111" y="671197"/>
                  </a:cubicBezTo>
                  <a:cubicBezTo>
                    <a:pt x="147111" y="674674"/>
                    <a:pt x="147111" y="674674"/>
                    <a:pt x="147111" y="674674"/>
                  </a:cubicBezTo>
                  <a:cubicBezTo>
                    <a:pt x="147111" y="678150"/>
                    <a:pt x="150240" y="678150"/>
                    <a:pt x="153368" y="681627"/>
                  </a:cubicBezTo>
                  <a:cubicBezTo>
                    <a:pt x="153368" y="681627"/>
                    <a:pt x="153368" y="681627"/>
                    <a:pt x="156498" y="678150"/>
                  </a:cubicBezTo>
                  <a:cubicBezTo>
                    <a:pt x="156498" y="674674"/>
                    <a:pt x="159627" y="674674"/>
                    <a:pt x="159627" y="671197"/>
                  </a:cubicBezTo>
                  <a:close/>
                  <a:moveTo>
                    <a:pt x="163799" y="447071"/>
                  </a:moveTo>
                  <a:cubicBezTo>
                    <a:pt x="160422" y="447071"/>
                    <a:pt x="160422" y="443711"/>
                    <a:pt x="160422" y="440350"/>
                  </a:cubicBezTo>
                  <a:cubicBezTo>
                    <a:pt x="157043" y="440350"/>
                    <a:pt x="153667" y="440350"/>
                    <a:pt x="150290" y="440350"/>
                  </a:cubicBezTo>
                  <a:cubicBezTo>
                    <a:pt x="140157" y="440350"/>
                    <a:pt x="130026" y="430267"/>
                    <a:pt x="130026" y="416824"/>
                  </a:cubicBezTo>
                  <a:cubicBezTo>
                    <a:pt x="130026" y="413464"/>
                    <a:pt x="126648" y="410103"/>
                    <a:pt x="126648" y="403382"/>
                  </a:cubicBezTo>
                  <a:cubicBezTo>
                    <a:pt x="119894" y="403382"/>
                    <a:pt x="116517" y="403382"/>
                    <a:pt x="113139" y="400021"/>
                  </a:cubicBezTo>
                  <a:cubicBezTo>
                    <a:pt x="106385" y="400021"/>
                    <a:pt x="103008" y="403382"/>
                    <a:pt x="103008" y="403382"/>
                  </a:cubicBezTo>
                  <a:cubicBezTo>
                    <a:pt x="99630" y="403382"/>
                    <a:pt x="96253" y="406742"/>
                    <a:pt x="92876" y="406742"/>
                  </a:cubicBezTo>
                  <a:cubicBezTo>
                    <a:pt x="92876" y="410103"/>
                    <a:pt x="96253" y="410103"/>
                    <a:pt x="96253" y="410103"/>
                  </a:cubicBezTo>
                  <a:cubicBezTo>
                    <a:pt x="103008" y="413464"/>
                    <a:pt x="106385" y="420185"/>
                    <a:pt x="109762" y="426906"/>
                  </a:cubicBezTo>
                  <a:cubicBezTo>
                    <a:pt x="109762" y="430267"/>
                    <a:pt x="109762" y="430267"/>
                    <a:pt x="113139" y="430267"/>
                  </a:cubicBezTo>
                  <a:cubicBezTo>
                    <a:pt x="113139" y="430267"/>
                    <a:pt x="113139" y="430267"/>
                    <a:pt x="116517" y="430267"/>
                  </a:cubicBezTo>
                  <a:cubicBezTo>
                    <a:pt x="123271" y="430267"/>
                    <a:pt x="133403" y="430267"/>
                    <a:pt x="133403" y="440350"/>
                  </a:cubicBezTo>
                  <a:cubicBezTo>
                    <a:pt x="146913" y="440350"/>
                    <a:pt x="157043" y="447071"/>
                    <a:pt x="160422" y="460514"/>
                  </a:cubicBezTo>
                  <a:cubicBezTo>
                    <a:pt x="160422" y="453793"/>
                    <a:pt x="163799" y="450432"/>
                    <a:pt x="163799" y="447071"/>
                  </a:cubicBezTo>
                  <a:close/>
                  <a:moveTo>
                    <a:pt x="167971" y="504319"/>
                  </a:moveTo>
                  <a:cubicBezTo>
                    <a:pt x="167971" y="504319"/>
                    <a:pt x="167971" y="504319"/>
                    <a:pt x="164424" y="504319"/>
                  </a:cubicBezTo>
                  <a:cubicBezTo>
                    <a:pt x="164424" y="504319"/>
                    <a:pt x="164424" y="504319"/>
                    <a:pt x="160878" y="504319"/>
                  </a:cubicBezTo>
                  <a:cubicBezTo>
                    <a:pt x="160878" y="517973"/>
                    <a:pt x="150240" y="524799"/>
                    <a:pt x="136055" y="524799"/>
                  </a:cubicBezTo>
                  <a:cubicBezTo>
                    <a:pt x="136055" y="524799"/>
                    <a:pt x="136055" y="524799"/>
                    <a:pt x="132509" y="524799"/>
                  </a:cubicBezTo>
                  <a:cubicBezTo>
                    <a:pt x="136055" y="528213"/>
                    <a:pt x="136055" y="531627"/>
                    <a:pt x="136055" y="535040"/>
                  </a:cubicBezTo>
                  <a:cubicBezTo>
                    <a:pt x="136055" y="538453"/>
                    <a:pt x="136055" y="538453"/>
                    <a:pt x="136055" y="541867"/>
                  </a:cubicBezTo>
                  <a:cubicBezTo>
                    <a:pt x="139601" y="538453"/>
                    <a:pt x="143147" y="538453"/>
                    <a:pt x="143147" y="538453"/>
                  </a:cubicBezTo>
                  <a:cubicBezTo>
                    <a:pt x="146693" y="538453"/>
                    <a:pt x="146693" y="538453"/>
                    <a:pt x="146693" y="541867"/>
                  </a:cubicBezTo>
                  <a:cubicBezTo>
                    <a:pt x="153786" y="535040"/>
                    <a:pt x="157333" y="535040"/>
                    <a:pt x="160878" y="535040"/>
                  </a:cubicBezTo>
                  <a:cubicBezTo>
                    <a:pt x="164424" y="535040"/>
                    <a:pt x="167971" y="535040"/>
                    <a:pt x="167971" y="535040"/>
                  </a:cubicBezTo>
                  <a:cubicBezTo>
                    <a:pt x="167971" y="535040"/>
                    <a:pt x="167971" y="535040"/>
                    <a:pt x="167971" y="531627"/>
                  </a:cubicBezTo>
                  <a:cubicBezTo>
                    <a:pt x="167971" y="528213"/>
                    <a:pt x="167971" y="528213"/>
                    <a:pt x="167971" y="524799"/>
                  </a:cubicBezTo>
                  <a:cubicBezTo>
                    <a:pt x="167971" y="521387"/>
                    <a:pt x="167971" y="517973"/>
                    <a:pt x="167971" y="517973"/>
                  </a:cubicBezTo>
                  <a:cubicBezTo>
                    <a:pt x="167971" y="514559"/>
                    <a:pt x="167971" y="511147"/>
                    <a:pt x="167971" y="507733"/>
                  </a:cubicBezTo>
                  <a:cubicBezTo>
                    <a:pt x="167971" y="507733"/>
                    <a:pt x="167971" y="504319"/>
                    <a:pt x="167971" y="504319"/>
                  </a:cubicBezTo>
                  <a:close/>
                  <a:moveTo>
                    <a:pt x="174229" y="725432"/>
                  </a:moveTo>
                  <a:cubicBezTo>
                    <a:pt x="174229" y="725432"/>
                    <a:pt x="170057" y="729604"/>
                    <a:pt x="170057" y="733776"/>
                  </a:cubicBezTo>
                  <a:cubicBezTo>
                    <a:pt x="170057" y="733776"/>
                    <a:pt x="170057" y="733776"/>
                    <a:pt x="174229" y="733776"/>
                  </a:cubicBezTo>
                  <a:cubicBezTo>
                    <a:pt x="174229" y="733776"/>
                    <a:pt x="174229" y="733776"/>
                    <a:pt x="174229" y="729604"/>
                  </a:cubicBezTo>
                  <a:cubicBezTo>
                    <a:pt x="174229" y="729604"/>
                    <a:pt x="174229" y="729604"/>
                    <a:pt x="174229" y="725432"/>
                  </a:cubicBezTo>
                  <a:close/>
                  <a:moveTo>
                    <a:pt x="176315" y="967405"/>
                  </a:moveTo>
                  <a:lnTo>
                    <a:pt x="174228" y="967405"/>
                  </a:lnTo>
                  <a:lnTo>
                    <a:pt x="174228" y="969491"/>
                  </a:lnTo>
                  <a:lnTo>
                    <a:pt x="176315" y="969491"/>
                  </a:lnTo>
                  <a:close/>
                  <a:moveTo>
                    <a:pt x="184658" y="277518"/>
                  </a:moveTo>
                  <a:cubicBezTo>
                    <a:pt x="184658" y="274104"/>
                    <a:pt x="181083" y="274104"/>
                    <a:pt x="181083" y="270690"/>
                  </a:cubicBezTo>
                  <a:cubicBezTo>
                    <a:pt x="177506" y="274104"/>
                    <a:pt x="173931" y="274104"/>
                    <a:pt x="170354" y="274104"/>
                  </a:cubicBezTo>
                  <a:cubicBezTo>
                    <a:pt x="166779" y="274104"/>
                    <a:pt x="163202" y="274104"/>
                    <a:pt x="159627" y="274104"/>
                  </a:cubicBezTo>
                  <a:cubicBezTo>
                    <a:pt x="159627" y="274104"/>
                    <a:pt x="159627" y="277518"/>
                    <a:pt x="159627" y="280930"/>
                  </a:cubicBezTo>
                  <a:cubicBezTo>
                    <a:pt x="173931" y="280930"/>
                    <a:pt x="177506" y="287758"/>
                    <a:pt x="177506" y="301412"/>
                  </a:cubicBezTo>
                  <a:cubicBezTo>
                    <a:pt x="177506" y="301412"/>
                    <a:pt x="177506" y="304824"/>
                    <a:pt x="177506" y="308238"/>
                  </a:cubicBezTo>
                  <a:cubicBezTo>
                    <a:pt x="177506" y="308238"/>
                    <a:pt x="181083" y="304824"/>
                    <a:pt x="184658" y="304824"/>
                  </a:cubicBezTo>
                  <a:cubicBezTo>
                    <a:pt x="184658" y="301412"/>
                    <a:pt x="181083" y="297998"/>
                    <a:pt x="181083" y="291170"/>
                  </a:cubicBezTo>
                  <a:cubicBezTo>
                    <a:pt x="181083" y="284344"/>
                    <a:pt x="181083" y="284344"/>
                    <a:pt x="184658" y="277518"/>
                  </a:cubicBezTo>
                  <a:close/>
                  <a:moveTo>
                    <a:pt x="190917" y="192467"/>
                  </a:moveTo>
                  <a:cubicBezTo>
                    <a:pt x="187440" y="192467"/>
                    <a:pt x="187440" y="189338"/>
                    <a:pt x="187440" y="189338"/>
                  </a:cubicBezTo>
                  <a:cubicBezTo>
                    <a:pt x="183963" y="189338"/>
                    <a:pt x="183963" y="192467"/>
                    <a:pt x="180487" y="192467"/>
                  </a:cubicBezTo>
                  <a:cubicBezTo>
                    <a:pt x="183963" y="195597"/>
                    <a:pt x="187440" y="195597"/>
                    <a:pt x="190917" y="201854"/>
                  </a:cubicBezTo>
                  <a:cubicBezTo>
                    <a:pt x="190917" y="198725"/>
                    <a:pt x="190917" y="198725"/>
                    <a:pt x="190917" y="198725"/>
                  </a:cubicBezTo>
                  <a:cubicBezTo>
                    <a:pt x="190917" y="195597"/>
                    <a:pt x="190917" y="195597"/>
                    <a:pt x="190917" y="192467"/>
                  </a:cubicBezTo>
                  <a:close/>
                  <a:moveTo>
                    <a:pt x="190917" y="84258"/>
                  </a:moveTo>
                  <a:cubicBezTo>
                    <a:pt x="187267" y="84258"/>
                    <a:pt x="183615" y="84258"/>
                    <a:pt x="176315" y="80868"/>
                  </a:cubicBezTo>
                  <a:cubicBezTo>
                    <a:pt x="179965" y="84258"/>
                    <a:pt x="179965" y="87648"/>
                    <a:pt x="179965" y="91037"/>
                  </a:cubicBezTo>
                  <a:cubicBezTo>
                    <a:pt x="179965" y="94427"/>
                    <a:pt x="179965" y="97817"/>
                    <a:pt x="176315" y="101207"/>
                  </a:cubicBezTo>
                  <a:cubicBezTo>
                    <a:pt x="179965" y="104596"/>
                    <a:pt x="183615" y="104596"/>
                    <a:pt x="183615" y="107986"/>
                  </a:cubicBezTo>
                  <a:cubicBezTo>
                    <a:pt x="183615" y="104596"/>
                    <a:pt x="183615" y="104596"/>
                    <a:pt x="183615" y="104596"/>
                  </a:cubicBezTo>
                  <a:cubicBezTo>
                    <a:pt x="183615" y="94427"/>
                    <a:pt x="187267" y="91037"/>
                    <a:pt x="190917" y="84258"/>
                  </a:cubicBezTo>
                  <a:close/>
                  <a:moveTo>
                    <a:pt x="201346" y="1104819"/>
                  </a:moveTo>
                  <a:cubicBezTo>
                    <a:pt x="194194" y="1101430"/>
                    <a:pt x="190619" y="1098040"/>
                    <a:pt x="187042" y="1094650"/>
                  </a:cubicBezTo>
                  <a:cubicBezTo>
                    <a:pt x="183467" y="1098040"/>
                    <a:pt x="179890" y="1101430"/>
                    <a:pt x="176315" y="1104819"/>
                  </a:cubicBezTo>
                  <a:cubicBezTo>
                    <a:pt x="176315" y="1108209"/>
                    <a:pt x="179890" y="1108209"/>
                    <a:pt x="179890" y="1114989"/>
                  </a:cubicBezTo>
                  <a:cubicBezTo>
                    <a:pt x="183467" y="1118378"/>
                    <a:pt x="187042" y="1121768"/>
                    <a:pt x="190619" y="1121768"/>
                  </a:cubicBezTo>
                  <a:cubicBezTo>
                    <a:pt x="190619" y="1114989"/>
                    <a:pt x="194194" y="1108209"/>
                    <a:pt x="201346" y="1104819"/>
                  </a:cubicBezTo>
                  <a:close/>
                  <a:moveTo>
                    <a:pt x="201346" y="992342"/>
                  </a:moveTo>
                  <a:cubicBezTo>
                    <a:pt x="197943" y="989023"/>
                    <a:pt x="194540" y="989023"/>
                    <a:pt x="194540" y="985705"/>
                  </a:cubicBezTo>
                  <a:cubicBezTo>
                    <a:pt x="191135" y="982386"/>
                    <a:pt x="187732" y="979068"/>
                    <a:pt x="184329" y="975749"/>
                  </a:cubicBezTo>
                  <a:cubicBezTo>
                    <a:pt x="184329" y="979068"/>
                    <a:pt x="184329" y="979068"/>
                    <a:pt x="184329" y="982386"/>
                  </a:cubicBezTo>
                  <a:cubicBezTo>
                    <a:pt x="184329" y="985705"/>
                    <a:pt x="184329" y="985705"/>
                    <a:pt x="184329" y="985705"/>
                  </a:cubicBezTo>
                  <a:cubicBezTo>
                    <a:pt x="184329" y="989023"/>
                    <a:pt x="184329" y="989023"/>
                    <a:pt x="184329" y="992342"/>
                  </a:cubicBezTo>
                  <a:cubicBezTo>
                    <a:pt x="184329" y="998979"/>
                    <a:pt x="180925" y="1005616"/>
                    <a:pt x="177522" y="1008935"/>
                  </a:cubicBezTo>
                  <a:cubicBezTo>
                    <a:pt x="174119" y="1015572"/>
                    <a:pt x="167311" y="1018891"/>
                    <a:pt x="160505" y="1022209"/>
                  </a:cubicBezTo>
                  <a:cubicBezTo>
                    <a:pt x="157101" y="1028847"/>
                    <a:pt x="146890" y="1032165"/>
                    <a:pt x="140084" y="1032165"/>
                  </a:cubicBezTo>
                  <a:cubicBezTo>
                    <a:pt x="136680" y="1032165"/>
                    <a:pt x="136680" y="1032165"/>
                    <a:pt x="136680" y="1032165"/>
                  </a:cubicBezTo>
                  <a:cubicBezTo>
                    <a:pt x="140084" y="1035484"/>
                    <a:pt x="140084" y="1042121"/>
                    <a:pt x="140084" y="1048758"/>
                  </a:cubicBezTo>
                  <a:cubicBezTo>
                    <a:pt x="143487" y="1048758"/>
                    <a:pt x="143487" y="1048758"/>
                    <a:pt x="143487" y="1048758"/>
                  </a:cubicBezTo>
                  <a:cubicBezTo>
                    <a:pt x="146890" y="1048758"/>
                    <a:pt x="146890" y="1048758"/>
                    <a:pt x="146890" y="1048758"/>
                  </a:cubicBezTo>
                  <a:cubicBezTo>
                    <a:pt x="150295" y="1048758"/>
                    <a:pt x="150295" y="1048758"/>
                    <a:pt x="153698" y="1048758"/>
                  </a:cubicBezTo>
                  <a:cubicBezTo>
                    <a:pt x="153698" y="1038802"/>
                    <a:pt x="160505" y="1032165"/>
                    <a:pt x="170716" y="1032165"/>
                  </a:cubicBezTo>
                  <a:cubicBezTo>
                    <a:pt x="170716" y="1015572"/>
                    <a:pt x="184329" y="1002298"/>
                    <a:pt x="197943" y="1002298"/>
                  </a:cubicBezTo>
                  <a:cubicBezTo>
                    <a:pt x="197943" y="998979"/>
                    <a:pt x="201346" y="995661"/>
                    <a:pt x="201346" y="992342"/>
                  </a:cubicBezTo>
                  <a:close/>
                  <a:moveTo>
                    <a:pt x="207605" y="372903"/>
                  </a:moveTo>
                  <a:cubicBezTo>
                    <a:pt x="200930" y="369253"/>
                    <a:pt x="194255" y="365603"/>
                    <a:pt x="190917" y="358301"/>
                  </a:cubicBezTo>
                  <a:cubicBezTo>
                    <a:pt x="187579" y="358301"/>
                    <a:pt x="180904" y="358301"/>
                    <a:pt x="177567" y="358301"/>
                  </a:cubicBezTo>
                  <a:cubicBezTo>
                    <a:pt x="177567" y="358301"/>
                    <a:pt x="177567" y="361951"/>
                    <a:pt x="174229" y="365603"/>
                  </a:cubicBezTo>
                  <a:cubicBezTo>
                    <a:pt x="177567" y="365603"/>
                    <a:pt x="180904" y="369253"/>
                    <a:pt x="184242" y="372903"/>
                  </a:cubicBezTo>
                  <a:cubicBezTo>
                    <a:pt x="184242" y="372903"/>
                    <a:pt x="187579" y="372903"/>
                    <a:pt x="190917" y="372903"/>
                  </a:cubicBezTo>
                  <a:cubicBezTo>
                    <a:pt x="190917" y="372903"/>
                    <a:pt x="194255" y="372903"/>
                    <a:pt x="197592" y="372903"/>
                  </a:cubicBezTo>
                  <a:cubicBezTo>
                    <a:pt x="200930" y="372903"/>
                    <a:pt x="200930" y="372903"/>
                    <a:pt x="204267" y="372903"/>
                  </a:cubicBezTo>
                  <a:cubicBezTo>
                    <a:pt x="204267" y="372903"/>
                    <a:pt x="204267" y="372903"/>
                    <a:pt x="207605" y="372903"/>
                  </a:cubicBezTo>
                  <a:close/>
                  <a:moveTo>
                    <a:pt x="213862" y="899263"/>
                  </a:moveTo>
                  <a:cubicBezTo>
                    <a:pt x="207307" y="899263"/>
                    <a:pt x="207307" y="888834"/>
                    <a:pt x="207307" y="885357"/>
                  </a:cubicBezTo>
                  <a:cubicBezTo>
                    <a:pt x="207307" y="881881"/>
                    <a:pt x="207307" y="881881"/>
                    <a:pt x="207307" y="881881"/>
                  </a:cubicBezTo>
                  <a:cubicBezTo>
                    <a:pt x="204028" y="885357"/>
                    <a:pt x="197471" y="888834"/>
                    <a:pt x="190916" y="888834"/>
                  </a:cubicBezTo>
                  <a:cubicBezTo>
                    <a:pt x="190916" y="888834"/>
                    <a:pt x="194194" y="892311"/>
                    <a:pt x="197471" y="895787"/>
                  </a:cubicBezTo>
                  <a:cubicBezTo>
                    <a:pt x="204028" y="895787"/>
                    <a:pt x="207307" y="899263"/>
                    <a:pt x="213862" y="902740"/>
                  </a:cubicBezTo>
                  <a:cubicBezTo>
                    <a:pt x="213862" y="902740"/>
                    <a:pt x="213862" y="902740"/>
                    <a:pt x="213862" y="899263"/>
                  </a:cubicBezTo>
                  <a:close/>
                  <a:moveTo>
                    <a:pt x="213862" y="368732"/>
                  </a:moveTo>
                  <a:lnTo>
                    <a:pt x="211775" y="368732"/>
                  </a:lnTo>
                  <a:lnTo>
                    <a:pt x="211775" y="370818"/>
                  </a:lnTo>
                  <a:lnTo>
                    <a:pt x="213862" y="370818"/>
                  </a:lnTo>
                  <a:close/>
                  <a:moveTo>
                    <a:pt x="234722" y="954890"/>
                  </a:moveTo>
                  <a:cubicBezTo>
                    <a:pt x="231245" y="951413"/>
                    <a:pt x="227768" y="944460"/>
                    <a:pt x="227768" y="944460"/>
                  </a:cubicBezTo>
                  <a:cubicBezTo>
                    <a:pt x="227768" y="944460"/>
                    <a:pt x="224291" y="944460"/>
                    <a:pt x="224291" y="947937"/>
                  </a:cubicBezTo>
                  <a:cubicBezTo>
                    <a:pt x="227768" y="947937"/>
                    <a:pt x="231245" y="951413"/>
                    <a:pt x="234722" y="954890"/>
                  </a:cubicBezTo>
                  <a:close/>
                  <a:moveTo>
                    <a:pt x="238894" y="579414"/>
                  </a:moveTo>
                  <a:cubicBezTo>
                    <a:pt x="238894" y="579414"/>
                    <a:pt x="238894" y="579414"/>
                    <a:pt x="235764" y="579414"/>
                  </a:cubicBezTo>
                  <a:cubicBezTo>
                    <a:pt x="235764" y="579414"/>
                    <a:pt x="235764" y="583586"/>
                    <a:pt x="232635" y="583586"/>
                  </a:cubicBezTo>
                  <a:cubicBezTo>
                    <a:pt x="232635" y="583586"/>
                    <a:pt x="235764" y="583586"/>
                    <a:pt x="235764" y="587758"/>
                  </a:cubicBezTo>
                  <a:cubicBezTo>
                    <a:pt x="235764" y="583586"/>
                    <a:pt x="238894" y="583586"/>
                    <a:pt x="238894" y="579414"/>
                  </a:cubicBezTo>
                  <a:close/>
                  <a:moveTo>
                    <a:pt x="238894" y="430893"/>
                  </a:moveTo>
                  <a:cubicBezTo>
                    <a:pt x="238894" y="427555"/>
                    <a:pt x="238894" y="424218"/>
                    <a:pt x="235417" y="420880"/>
                  </a:cubicBezTo>
                  <a:cubicBezTo>
                    <a:pt x="235417" y="424218"/>
                    <a:pt x="231940" y="424218"/>
                    <a:pt x="228463" y="427555"/>
                  </a:cubicBezTo>
                  <a:cubicBezTo>
                    <a:pt x="235417" y="430893"/>
                    <a:pt x="238894" y="430893"/>
                    <a:pt x="238894" y="437568"/>
                  </a:cubicBezTo>
                  <a:cubicBezTo>
                    <a:pt x="238894" y="434230"/>
                    <a:pt x="238894" y="430893"/>
                    <a:pt x="238894" y="430893"/>
                  </a:cubicBezTo>
                  <a:close/>
                  <a:moveTo>
                    <a:pt x="240980" y="164306"/>
                  </a:moveTo>
                  <a:cubicBezTo>
                    <a:pt x="237852" y="167783"/>
                    <a:pt x="231593" y="171260"/>
                    <a:pt x="225335" y="171260"/>
                  </a:cubicBezTo>
                  <a:cubicBezTo>
                    <a:pt x="225335" y="171260"/>
                    <a:pt x="225335" y="171260"/>
                    <a:pt x="222206" y="171260"/>
                  </a:cubicBezTo>
                  <a:cubicBezTo>
                    <a:pt x="225335" y="174737"/>
                    <a:pt x="228465" y="174737"/>
                    <a:pt x="231593" y="174737"/>
                  </a:cubicBezTo>
                  <a:cubicBezTo>
                    <a:pt x="234722" y="171260"/>
                    <a:pt x="237852" y="167783"/>
                    <a:pt x="240980" y="167783"/>
                  </a:cubicBezTo>
                  <a:cubicBezTo>
                    <a:pt x="240980" y="167783"/>
                    <a:pt x="240980" y="167783"/>
                    <a:pt x="240980" y="164306"/>
                  </a:cubicBezTo>
                  <a:close/>
                  <a:moveTo>
                    <a:pt x="251410" y="655552"/>
                  </a:moveTo>
                  <a:cubicBezTo>
                    <a:pt x="251410" y="652424"/>
                    <a:pt x="251410" y="652424"/>
                    <a:pt x="248131" y="652424"/>
                  </a:cubicBezTo>
                  <a:cubicBezTo>
                    <a:pt x="244854" y="652424"/>
                    <a:pt x="241576" y="652424"/>
                    <a:pt x="238297" y="652424"/>
                  </a:cubicBezTo>
                  <a:cubicBezTo>
                    <a:pt x="235019" y="655552"/>
                    <a:pt x="231742" y="655552"/>
                    <a:pt x="228463" y="655552"/>
                  </a:cubicBezTo>
                  <a:cubicBezTo>
                    <a:pt x="228463" y="658682"/>
                    <a:pt x="231742" y="658682"/>
                    <a:pt x="231742" y="661811"/>
                  </a:cubicBezTo>
                  <a:cubicBezTo>
                    <a:pt x="235019" y="661811"/>
                    <a:pt x="238297" y="664940"/>
                    <a:pt x="238297" y="664940"/>
                  </a:cubicBezTo>
                  <a:cubicBezTo>
                    <a:pt x="241576" y="661811"/>
                    <a:pt x="248131" y="658682"/>
                    <a:pt x="251410" y="658682"/>
                  </a:cubicBezTo>
                  <a:cubicBezTo>
                    <a:pt x="251410" y="658682"/>
                    <a:pt x="251410" y="658682"/>
                    <a:pt x="251410" y="655552"/>
                  </a:cubicBezTo>
                  <a:close/>
                  <a:moveTo>
                    <a:pt x="251410" y="463643"/>
                  </a:moveTo>
                  <a:cubicBezTo>
                    <a:pt x="248281" y="460514"/>
                    <a:pt x="245151" y="457384"/>
                    <a:pt x="242022" y="454256"/>
                  </a:cubicBezTo>
                  <a:cubicBezTo>
                    <a:pt x="238894" y="457384"/>
                    <a:pt x="238894" y="457384"/>
                    <a:pt x="238894" y="460514"/>
                  </a:cubicBezTo>
                  <a:cubicBezTo>
                    <a:pt x="242022" y="460514"/>
                    <a:pt x="245151" y="460514"/>
                    <a:pt x="248281" y="463643"/>
                  </a:cubicBezTo>
                  <a:cubicBezTo>
                    <a:pt x="248281" y="463643"/>
                    <a:pt x="251410" y="466772"/>
                    <a:pt x="251410" y="466772"/>
                  </a:cubicBezTo>
                  <a:cubicBezTo>
                    <a:pt x="251410" y="466772"/>
                    <a:pt x="251410" y="466772"/>
                    <a:pt x="251410" y="463643"/>
                  </a:cubicBezTo>
                  <a:close/>
                  <a:moveTo>
                    <a:pt x="251410" y="335878"/>
                  </a:moveTo>
                  <a:cubicBezTo>
                    <a:pt x="251410" y="332488"/>
                    <a:pt x="248019" y="332488"/>
                    <a:pt x="248019" y="329097"/>
                  </a:cubicBezTo>
                  <a:cubicBezTo>
                    <a:pt x="244629" y="329097"/>
                    <a:pt x="241241" y="329097"/>
                    <a:pt x="237850" y="329097"/>
                  </a:cubicBezTo>
                  <a:cubicBezTo>
                    <a:pt x="234460" y="335878"/>
                    <a:pt x="231070" y="342657"/>
                    <a:pt x="224291" y="342657"/>
                  </a:cubicBezTo>
                  <a:cubicBezTo>
                    <a:pt x="224291" y="346047"/>
                    <a:pt x="227681" y="349437"/>
                    <a:pt x="227681" y="352826"/>
                  </a:cubicBezTo>
                  <a:cubicBezTo>
                    <a:pt x="227681" y="352826"/>
                    <a:pt x="227681" y="356216"/>
                    <a:pt x="224291" y="356216"/>
                  </a:cubicBezTo>
                  <a:cubicBezTo>
                    <a:pt x="231070" y="346047"/>
                    <a:pt x="241241" y="342657"/>
                    <a:pt x="251410" y="342657"/>
                  </a:cubicBezTo>
                  <a:cubicBezTo>
                    <a:pt x="251410" y="339266"/>
                    <a:pt x="251410" y="339266"/>
                    <a:pt x="251410" y="335878"/>
                  </a:cubicBezTo>
                  <a:close/>
                  <a:moveTo>
                    <a:pt x="251410" y="206026"/>
                  </a:moveTo>
                  <a:cubicBezTo>
                    <a:pt x="251410" y="206026"/>
                    <a:pt x="251410" y="206026"/>
                    <a:pt x="249323" y="206026"/>
                  </a:cubicBezTo>
                  <a:cubicBezTo>
                    <a:pt x="249323" y="206026"/>
                    <a:pt x="249323" y="206026"/>
                    <a:pt x="251410" y="210198"/>
                  </a:cubicBezTo>
                  <a:cubicBezTo>
                    <a:pt x="251410" y="206026"/>
                    <a:pt x="251410" y="206026"/>
                    <a:pt x="251410" y="206026"/>
                  </a:cubicBezTo>
                  <a:close/>
                  <a:moveTo>
                    <a:pt x="255581" y="759421"/>
                  </a:moveTo>
                  <a:cubicBezTo>
                    <a:pt x="252212" y="759421"/>
                    <a:pt x="252212" y="755986"/>
                    <a:pt x="252212" y="752550"/>
                  </a:cubicBezTo>
                  <a:cubicBezTo>
                    <a:pt x="245473" y="752550"/>
                    <a:pt x="238733" y="752550"/>
                    <a:pt x="235363" y="752550"/>
                  </a:cubicBezTo>
                  <a:cubicBezTo>
                    <a:pt x="235363" y="752550"/>
                    <a:pt x="235363" y="752550"/>
                    <a:pt x="235363" y="755986"/>
                  </a:cubicBezTo>
                  <a:cubicBezTo>
                    <a:pt x="235363" y="769730"/>
                    <a:pt x="225254" y="783471"/>
                    <a:pt x="211775" y="783471"/>
                  </a:cubicBezTo>
                  <a:cubicBezTo>
                    <a:pt x="211775" y="783471"/>
                    <a:pt x="211775" y="783471"/>
                    <a:pt x="211775" y="786907"/>
                  </a:cubicBezTo>
                  <a:cubicBezTo>
                    <a:pt x="221884" y="790344"/>
                    <a:pt x="228624" y="797214"/>
                    <a:pt x="228624" y="810957"/>
                  </a:cubicBezTo>
                  <a:cubicBezTo>
                    <a:pt x="231994" y="810957"/>
                    <a:pt x="231994" y="810957"/>
                    <a:pt x="231994" y="810957"/>
                  </a:cubicBezTo>
                  <a:cubicBezTo>
                    <a:pt x="228624" y="804087"/>
                    <a:pt x="225254" y="797214"/>
                    <a:pt x="225254" y="790344"/>
                  </a:cubicBezTo>
                  <a:cubicBezTo>
                    <a:pt x="225254" y="773164"/>
                    <a:pt x="238733" y="759421"/>
                    <a:pt x="252212" y="759421"/>
                  </a:cubicBezTo>
                  <a:cubicBezTo>
                    <a:pt x="252212" y="759421"/>
                    <a:pt x="252212" y="759421"/>
                    <a:pt x="255581" y="759421"/>
                  </a:cubicBezTo>
                  <a:close/>
                  <a:moveTo>
                    <a:pt x="257285" y="967283"/>
                  </a:moveTo>
                  <a:lnTo>
                    <a:pt x="257285" y="987660"/>
                  </a:lnTo>
                  <a:lnTo>
                    <a:pt x="252453" y="978476"/>
                  </a:lnTo>
                  <a:cubicBezTo>
                    <a:pt x="252453" y="975107"/>
                    <a:pt x="254226" y="970895"/>
                    <a:pt x="256886" y="967525"/>
                  </a:cubicBezTo>
                  <a:close/>
                  <a:moveTo>
                    <a:pt x="257285" y="54825"/>
                  </a:moveTo>
                  <a:lnTo>
                    <a:pt x="257285" y="89723"/>
                  </a:lnTo>
                  <a:lnTo>
                    <a:pt x="249323" y="87125"/>
                  </a:lnTo>
                  <a:cubicBezTo>
                    <a:pt x="245847" y="93931"/>
                    <a:pt x="238894" y="100739"/>
                    <a:pt x="231940" y="104142"/>
                  </a:cubicBezTo>
                  <a:cubicBezTo>
                    <a:pt x="231940" y="117755"/>
                    <a:pt x="221510" y="124563"/>
                    <a:pt x="207603" y="124563"/>
                  </a:cubicBezTo>
                  <a:cubicBezTo>
                    <a:pt x="207603" y="127966"/>
                    <a:pt x="207603" y="127966"/>
                    <a:pt x="207603" y="131370"/>
                  </a:cubicBezTo>
                  <a:cubicBezTo>
                    <a:pt x="207603" y="134773"/>
                    <a:pt x="211080" y="134773"/>
                    <a:pt x="211080" y="134773"/>
                  </a:cubicBezTo>
                  <a:cubicBezTo>
                    <a:pt x="214557" y="131370"/>
                    <a:pt x="221510" y="127966"/>
                    <a:pt x="224986" y="127966"/>
                  </a:cubicBezTo>
                  <a:cubicBezTo>
                    <a:pt x="238894" y="127966"/>
                    <a:pt x="245847" y="138176"/>
                    <a:pt x="249323" y="151791"/>
                  </a:cubicBezTo>
                  <a:cubicBezTo>
                    <a:pt x="249323" y="148387"/>
                    <a:pt x="252800" y="144984"/>
                    <a:pt x="252800" y="144984"/>
                  </a:cubicBezTo>
                  <a:cubicBezTo>
                    <a:pt x="242371" y="141581"/>
                    <a:pt x="238894" y="131370"/>
                    <a:pt x="238894" y="121160"/>
                  </a:cubicBezTo>
                  <a:cubicBezTo>
                    <a:pt x="238894" y="114353"/>
                    <a:pt x="240632" y="107546"/>
                    <a:pt x="244109" y="102440"/>
                  </a:cubicBezTo>
                  <a:lnTo>
                    <a:pt x="257285" y="95274"/>
                  </a:lnTo>
                  <a:lnTo>
                    <a:pt x="257285" y="276277"/>
                  </a:lnTo>
                  <a:lnTo>
                    <a:pt x="255878" y="276949"/>
                  </a:lnTo>
                  <a:cubicBezTo>
                    <a:pt x="252601" y="276949"/>
                    <a:pt x="252601" y="276949"/>
                    <a:pt x="252601" y="276949"/>
                  </a:cubicBezTo>
                  <a:cubicBezTo>
                    <a:pt x="252601" y="276949"/>
                    <a:pt x="252601" y="276949"/>
                    <a:pt x="249323" y="276949"/>
                  </a:cubicBezTo>
                  <a:lnTo>
                    <a:pt x="257285" y="282015"/>
                  </a:lnTo>
                  <a:lnTo>
                    <a:pt x="257285" y="531873"/>
                  </a:lnTo>
                  <a:lnTo>
                    <a:pt x="257256" y="531864"/>
                  </a:lnTo>
                  <a:cubicBezTo>
                    <a:pt x="253002" y="528877"/>
                    <a:pt x="249599" y="524610"/>
                    <a:pt x="247897" y="519490"/>
                  </a:cubicBezTo>
                  <a:cubicBezTo>
                    <a:pt x="247897" y="519490"/>
                    <a:pt x="244493" y="519490"/>
                    <a:pt x="244493" y="519490"/>
                  </a:cubicBezTo>
                  <a:cubicBezTo>
                    <a:pt x="237686" y="519490"/>
                    <a:pt x="234283" y="519490"/>
                    <a:pt x="227476" y="512663"/>
                  </a:cubicBezTo>
                  <a:cubicBezTo>
                    <a:pt x="224072" y="516077"/>
                    <a:pt x="220669" y="519490"/>
                    <a:pt x="217265" y="519490"/>
                  </a:cubicBezTo>
                  <a:cubicBezTo>
                    <a:pt x="217265" y="519490"/>
                    <a:pt x="217265" y="522903"/>
                    <a:pt x="213862" y="526317"/>
                  </a:cubicBezTo>
                  <a:cubicBezTo>
                    <a:pt x="220669" y="522903"/>
                    <a:pt x="224072" y="519490"/>
                    <a:pt x="230880" y="519490"/>
                  </a:cubicBezTo>
                  <a:cubicBezTo>
                    <a:pt x="239388" y="519490"/>
                    <a:pt x="246195" y="522904"/>
                    <a:pt x="251300" y="528023"/>
                  </a:cubicBezTo>
                  <a:lnTo>
                    <a:pt x="257285" y="539028"/>
                  </a:lnTo>
                  <a:lnTo>
                    <a:pt x="257285" y="900238"/>
                  </a:lnTo>
                  <a:lnTo>
                    <a:pt x="251410" y="903437"/>
                  </a:lnTo>
                  <a:cubicBezTo>
                    <a:pt x="251410" y="910389"/>
                    <a:pt x="251410" y="913866"/>
                    <a:pt x="251410" y="917343"/>
                  </a:cubicBezTo>
                  <a:lnTo>
                    <a:pt x="257285" y="917343"/>
                  </a:lnTo>
                  <a:lnTo>
                    <a:pt x="257285" y="960585"/>
                  </a:lnTo>
                  <a:lnTo>
                    <a:pt x="252453" y="961628"/>
                  </a:lnTo>
                  <a:cubicBezTo>
                    <a:pt x="245360" y="961628"/>
                    <a:pt x="238268" y="961628"/>
                    <a:pt x="234722" y="954889"/>
                  </a:cubicBezTo>
                  <a:cubicBezTo>
                    <a:pt x="238268" y="961628"/>
                    <a:pt x="241815" y="964997"/>
                    <a:pt x="241815" y="971737"/>
                  </a:cubicBezTo>
                  <a:cubicBezTo>
                    <a:pt x="241815" y="975107"/>
                    <a:pt x="241815" y="975107"/>
                    <a:pt x="238268" y="975107"/>
                  </a:cubicBezTo>
                  <a:cubicBezTo>
                    <a:pt x="241815" y="981847"/>
                    <a:pt x="241815" y="985216"/>
                    <a:pt x="241815" y="988586"/>
                  </a:cubicBezTo>
                  <a:cubicBezTo>
                    <a:pt x="248906" y="988586"/>
                    <a:pt x="252453" y="991955"/>
                    <a:pt x="252453" y="998695"/>
                  </a:cubicBezTo>
                  <a:lnTo>
                    <a:pt x="257285" y="996400"/>
                  </a:lnTo>
                  <a:lnTo>
                    <a:pt x="257285" y="1048758"/>
                  </a:lnTo>
                  <a:lnTo>
                    <a:pt x="252568" y="1048758"/>
                  </a:lnTo>
                  <a:cubicBezTo>
                    <a:pt x="252568" y="1052148"/>
                    <a:pt x="252568" y="1052148"/>
                    <a:pt x="249324" y="1052148"/>
                  </a:cubicBezTo>
                  <a:cubicBezTo>
                    <a:pt x="252568" y="1058927"/>
                    <a:pt x="255814" y="1062317"/>
                    <a:pt x="255814" y="1072486"/>
                  </a:cubicBezTo>
                  <a:lnTo>
                    <a:pt x="257285" y="1072486"/>
                  </a:lnTo>
                  <a:lnTo>
                    <a:pt x="257285" y="1079851"/>
                  </a:lnTo>
                  <a:cubicBezTo>
                    <a:pt x="257285" y="1110130"/>
                    <a:pt x="232739" y="1134676"/>
                    <a:pt x="202460" y="1134676"/>
                  </a:cubicBezTo>
                  <a:lnTo>
                    <a:pt x="191844" y="1134676"/>
                  </a:lnTo>
                  <a:lnTo>
                    <a:pt x="191334" y="1134282"/>
                  </a:lnTo>
                  <a:lnTo>
                    <a:pt x="191219" y="1134676"/>
                  </a:lnTo>
                  <a:lnTo>
                    <a:pt x="54825" y="1134676"/>
                  </a:lnTo>
                  <a:cubicBezTo>
                    <a:pt x="24546" y="1134676"/>
                    <a:pt x="0" y="1110130"/>
                    <a:pt x="0" y="1079851"/>
                  </a:cubicBezTo>
                  <a:lnTo>
                    <a:pt x="0" y="1032561"/>
                  </a:lnTo>
                  <a:lnTo>
                    <a:pt x="290" y="1032852"/>
                  </a:lnTo>
                  <a:cubicBezTo>
                    <a:pt x="3661" y="1032852"/>
                    <a:pt x="3661" y="1032852"/>
                    <a:pt x="7030" y="1032852"/>
                  </a:cubicBezTo>
                  <a:cubicBezTo>
                    <a:pt x="10400" y="1032852"/>
                    <a:pt x="17140" y="1032852"/>
                    <a:pt x="20509" y="1036242"/>
                  </a:cubicBezTo>
                  <a:cubicBezTo>
                    <a:pt x="23879" y="1032852"/>
                    <a:pt x="27248" y="1032852"/>
                    <a:pt x="27248" y="1032852"/>
                  </a:cubicBezTo>
                  <a:cubicBezTo>
                    <a:pt x="30618" y="1029463"/>
                    <a:pt x="33988" y="1026073"/>
                    <a:pt x="40727" y="1026073"/>
                  </a:cubicBezTo>
                  <a:cubicBezTo>
                    <a:pt x="40727" y="1022683"/>
                    <a:pt x="40727" y="1022683"/>
                    <a:pt x="40727" y="1019293"/>
                  </a:cubicBezTo>
                  <a:cubicBezTo>
                    <a:pt x="40727" y="1019293"/>
                    <a:pt x="40727" y="1012514"/>
                    <a:pt x="40727" y="1009124"/>
                  </a:cubicBezTo>
                  <a:cubicBezTo>
                    <a:pt x="40727" y="1009124"/>
                    <a:pt x="40727" y="1009124"/>
                    <a:pt x="37358" y="1009124"/>
                  </a:cubicBezTo>
                  <a:cubicBezTo>
                    <a:pt x="30618" y="1015904"/>
                    <a:pt x="27248" y="1019293"/>
                    <a:pt x="17140" y="1019293"/>
                  </a:cubicBezTo>
                  <a:cubicBezTo>
                    <a:pt x="17140" y="1019293"/>
                    <a:pt x="17140" y="1019293"/>
                    <a:pt x="13769" y="1019293"/>
                  </a:cubicBezTo>
                  <a:cubicBezTo>
                    <a:pt x="10400" y="1019293"/>
                    <a:pt x="10400" y="1019293"/>
                    <a:pt x="10400" y="1022683"/>
                  </a:cubicBezTo>
                  <a:lnTo>
                    <a:pt x="0" y="1027914"/>
                  </a:lnTo>
                  <a:lnTo>
                    <a:pt x="0" y="604791"/>
                  </a:lnTo>
                  <a:lnTo>
                    <a:pt x="7352" y="621655"/>
                  </a:lnTo>
                  <a:cubicBezTo>
                    <a:pt x="10828" y="628434"/>
                    <a:pt x="10828" y="631824"/>
                    <a:pt x="10828" y="635214"/>
                  </a:cubicBezTo>
                  <a:cubicBezTo>
                    <a:pt x="10828" y="638603"/>
                    <a:pt x="10828" y="638603"/>
                    <a:pt x="10828" y="641993"/>
                  </a:cubicBezTo>
                  <a:cubicBezTo>
                    <a:pt x="10828" y="641993"/>
                    <a:pt x="14305" y="638603"/>
                    <a:pt x="17781" y="638603"/>
                  </a:cubicBezTo>
                  <a:cubicBezTo>
                    <a:pt x="21258" y="638603"/>
                    <a:pt x="24734" y="641993"/>
                    <a:pt x="28211" y="641993"/>
                  </a:cubicBezTo>
                  <a:cubicBezTo>
                    <a:pt x="28211" y="638603"/>
                    <a:pt x="28211" y="638603"/>
                    <a:pt x="28211" y="638603"/>
                  </a:cubicBezTo>
                  <a:cubicBezTo>
                    <a:pt x="21258" y="635214"/>
                    <a:pt x="17781" y="625045"/>
                    <a:pt x="17781" y="618265"/>
                  </a:cubicBezTo>
                  <a:cubicBezTo>
                    <a:pt x="17781" y="618265"/>
                    <a:pt x="17781" y="618265"/>
                    <a:pt x="17781" y="614876"/>
                  </a:cubicBezTo>
                  <a:cubicBezTo>
                    <a:pt x="10828" y="608096"/>
                    <a:pt x="10828" y="601317"/>
                    <a:pt x="10828" y="594537"/>
                  </a:cubicBezTo>
                  <a:cubicBezTo>
                    <a:pt x="10828" y="594537"/>
                    <a:pt x="10828" y="594537"/>
                    <a:pt x="10828" y="591148"/>
                  </a:cubicBezTo>
                  <a:cubicBezTo>
                    <a:pt x="7352" y="591148"/>
                    <a:pt x="3875" y="587758"/>
                    <a:pt x="398" y="587758"/>
                  </a:cubicBezTo>
                  <a:lnTo>
                    <a:pt x="0" y="587951"/>
                  </a:lnTo>
                  <a:lnTo>
                    <a:pt x="0" y="320151"/>
                  </a:lnTo>
                  <a:lnTo>
                    <a:pt x="9698" y="324926"/>
                  </a:lnTo>
                  <a:cubicBezTo>
                    <a:pt x="9698" y="321588"/>
                    <a:pt x="13088" y="321588"/>
                    <a:pt x="13088" y="318250"/>
                  </a:cubicBezTo>
                  <a:cubicBezTo>
                    <a:pt x="16477" y="318250"/>
                    <a:pt x="16477" y="314913"/>
                    <a:pt x="19867" y="314913"/>
                  </a:cubicBezTo>
                  <a:cubicBezTo>
                    <a:pt x="16477" y="314913"/>
                    <a:pt x="13088" y="314913"/>
                    <a:pt x="9698" y="311575"/>
                  </a:cubicBezTo>
                  <a:cubicBezTo>
                    <a:pt x="9698" y="313244"/>
                    <a:pt x="8003" y="314078"/>
                    <a:pt x="5461" y="314496"/>
                  </a:cubicBezTo>
                  <a:lnTo>
                    <a:pt x="0" y="314740"/>
                  </a:lnTo>
                  <a:lnTo>
                    <a:pt x="0" y="273552"/>
                  </a:lnTo>
                  <a:lnTo>
                    <a:pt x="3180" y="270690"/>
                  </a:lnTo>
                  <a:lnTo>
                    <a:pt x="0" y="270690"/>
                  </a:lnTo>
                  <a:lnTo>
                    <a:pt x="0" y="231654"/>
                  </a:lnTo>
                  <a:lnTo>
                    <a:pt x="3180" y="233144"/>
                  </a:lnTo>
                  <a:lnTo>
                    <a:pt x="0" y="230163"/>
                  </a:lnTo>
                  <a:lnTo>
                    <a:pt x="0" y="54825"/>
                  </a:lnTo>
                  <a:cubicBezTo>
                    <a:pt x="0" y="24546"/>
                    <a:pt x="24546" y="0"/>
                    <a:pt x="54825" y="0"/>
                  </a:cubicBezTo>
                  <a:lnTo>
                    <a:pt x="202460" y="0"/>
                  </a:lnTo>
                  <a:cubicBezTo>
                    <a:pt x="217600" y="0"/>
                    <a:pt x="231306" y="6137"/>
                    <a:pt x="241227" y="16058"/>
                  </a:cubicBezTo>
                  <a:lnTo>
                    <a:pt x="243815" y="19896"/>
                  </a:lnTo>
                  <a:lnTo>
                    <a:pt x="235812" y="24084"/>
                  </a:lnTo>
                  <a:cubicBezTo>
                    <a:pt x="232833" y="25359"/>
                    <a:pt x="229428" y="26209"/>
                    <a:pt x="224321" y="26209"/>
                  </a:cubicBezTo>
                  <a:cubicBezTo>
                    <a:pt x="224321" y="36410"/>
                    <a:pt x="220917" y="39810"/>
                    <a:pt x="214108" y="43211"/>
                  </a:cubicBezTo>
                  <a:cubicBezTo>
                    <a:pt x="217512" y="46612"/>
                    <a:pt x="217512" y="46612"/>
                    <a:pt x="220917" y="46612"/>
                  </a:cubicBezTo>
                  <a:cubicBezTo>
                    <a:pt x="227726" y="46612"/>
                    <a:pt x="237940" y="50012"/>
                    <a:pt x="241344" y="53413"/>
                  </a:cubicBezTo>
                  <a:cubicBezTo>
                    <a:pt x="244749" y="53413"/>
                    <a:pt x="248153" y="50012"/>
                    <a:pt x="251558" y="50012"/>
                  </a:cubicBezTo>
                  <a:cubicBezTo>
                    <a:pt x="248153" y="46612"/>
                    <a:pt x="244749" y="39810"/>
                    <a:pt x="244749" y="36410"/>
                  </a:cubicBezTo>
                  <a:lnTo>
                    <a:pt x="249095" y="27728"/>
                  </a:lnTo>
                  <a:lnTo>
                    <a:pt x="252977" y="33485"/>
                  </a:lnTo>
                  <a:cubicBezTo>
                    <a:pt x="255751" y="40044"/>
                    <a:pt x="257285" y="47255"/>
                    <a:pt x="257285" y="54825"/>
                  </a:cubicBez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1">
                    <a:lumMod val="75000"/>
                  </a:schemeClr>
                </a:gs>
              </a:gsLst>
              <a:lin ang="2700000" scaled="0"/>
            </a:gradFill>
            <a:ln>
              <a:noFill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ID">
                <a:cs typeface="+mn-ea"/>
                <a:sym typeface="+mn-lt"/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690EC1E0-0A85-46F4-B250-82956C7C923D}"/>
                </a:ext>
              </a:extLst>
            </p:cNvPr>
            <p:cNvSpPr/>
            <p:nvPr/>
          </p:nvSpPr>
          <p:spPr>
            <a:xfrm>
              <a:off x="856293" y="5499687"/>
              <a:ext cx="453970" cy="246221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10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+mn-ea"/>
                  <a:sym typeface="+mn-lt"/>
                </a:rPr>
                <a:t>xippt</a:t>
              </a:r>
              <a:endParaRPr lang="en-ID" sz="1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</p:grpSp>
      <p:sp>
        <p:nvSpPr>
          <p:cNvPr id="38" name="Freeform 233">
            <a:extLst>
              <a:ext uri="{FF2B5EF4-FFF2-40B4-BE49-F238E27FC236}">
                <a16:creationId xmlns:a16="http://schemas.microsoft.com/office/drawing/2014/main" id="{0ACFF290-2088-4A88-A8C6-A9AD188E2D39}"/>
              </a:ext>
            </a:extLst>
          </p:cNvPr>
          <p:cNvSpPr>
            <a:spLocks noEditPoints="1"/>
          </p:cNvSpPr>
          <p:nvPr/>
        </p:nvSpPr>
        <p:spPr bwMode="auto">
          <a:xfrm rot="10800000" flipH="1" flipV="1">
            <a:off x="6895413" y="516469"/>
            <a:ext cx="1853276" cy="1858837"/>
          </a:xfrm>
          <a:custGeom>
            <a:avLst/>
            <a:gdLst>
              <a:gd name="T0" fmla="*/ 645 w 686"/>
              <a:gd name="T1" fmla="*/ 186 h 687"/>
              <a:gd name="T2" fmla="*/ 372 w 686"/>
              <a:gd name="T3" fmla="*/ 1 h 687"/>
              <a:gd name="T4" fmla="*/ 51 w 686"/>
              <a:gd name="T5" fmla="*/ 167 h 687"/>
              <a:gd name="T6" fmla="*/ 44 w 686"/>
              <a:gd name="T7" fmla="*/ 507 h 687"/>
              <a:gd name="T8" fmla="*/ 501 w 686"/>
              <a:gd name="T9" fmla="*/ 648 h 687"/>
              <a:gd name="T10" fmla="*/ 10 w 686"/>
              <a:gd name="T11" fmla="*/ 404 h 687"/>
              <a:gd name="T12" fmla="*/ 34 w 686"/>
              <a:gd name="T13" fmla="*/ 410 h 687"/>
              <a:gd name="T14" fmla="*/ 168 w 686"/>
              <a:gd name="T15" fmla="*/ 134 h 687"/>
              <a:gd name="T16" fmla="*/ 137 w 686"/>
              <a:gd name="T17" fmla="*/ 122 h 687"/>
              <a:gd name="T18" fmla="*/ 91 w 686"/>
              <a:gd name="T19" fmla="*/ 118 h 687"/>
              <a:gd name="T20" fmla="*/ 50 w 686"/>
              <a:gd name="T21" fmla="*/ 351 h 687"/>
              <a:gd name="T22" fmla="*/ 67 w 686"/>
              <a:gd name="T23" fmla="*/ 419 h 687"/>
              <a:gd name="T24" fmla="*/ 90 w 686"/>
              <a:gd name="T25" fmla="*/ 560 h 687"/>
              <a:gd name="T26" fmla="*/ 104 w 686"/>
              <a:gd name="T27" fmla="*/ 174 h 687"/>
              <a:gd name="T28" fmla="*/ 120 w 686"/>
              <a:gd name="T29" fmla="*/ 199 h 687"/>
              <a:gd name="T30" fmla="*/ 145 w 686"/>
              <a:gd name="T31" fmla="*/ 209 h 687"/>
              <a:gd name="T32" fmla="*/ 152 w 686"/>
              <a:gd name="T33" fmla="*/ 156 h 687"/>
              <a:gd name="T34" fmla="*/ 182 w 686"/>
              <a:gd name="T35" fmla="*/ 637 h 687"/>
              <a:gd name="T36" fmla="*/ 306 w 686"/>
              <a:gd name="T37" fmla="*/ 18 h 687"/>
              <a:gd name="T38" fmla="*/ 302 w 686"/>
              <a:gd name="T39" fmla="*/ 53 h 687"/>
              <a:gd name="T40" fmla="*/ 274 w 686"/>
              <a:gd name="T41" fmla="*/ 60 h 687"/>
              <a:gd name="T42" fmla="*/ 279 w 686"/>
              <a:gd name="T43" fmla="*/ 197 h 687"/>
              <a:gd name="T44" fmla="*/ 254 w 686"/>
              <a:gd name="T45" fmla="*/ 207 h 687"/>
              <a:gd name="T46" fmla="*/ 221 w 686"/>
              <a:gd name="T47" fmla="*/ 103 h 687"/>
              <a:gd name="T48" fmla="*/ 210 w 686"/>
              <a:gd name="T49" fmla="*/ 116 h 687"/>
              <a:gd name="T50" fmla="*/ 197 w 686"/>
              <a:gd name="T51" fmla="*/ 74 h 687"/>
              <a:gd name="T52" fmla="*/ 210 w 686"/>
              <a:gd name="T53" fmla="*/ 365 h 687"/>
              <a:gd name="T54" fmla="*/ 219 w 686"/>
              <a:gd name="T55" fmla="*/ 50 h 687"/>
              <a:gd name="T56" fmla="*/ 233 w 686"/>
              <a:gd name="T57" fmla="*/ 134 h 687"/>
              <a:gd name="T58" fmla="*/ 239 w 686"/>
              <a:gd name="T59" fmla="*/ 211 h 687"/>
              <a:gd name="T60" fmla="*/ 258 w 686"/>
              <a:gd name="T61" fmla="*/ 628 h 687"/>
              <a:gd name="T62" fmla="*/ 275 w 686"/>
              <a:gd name="T63" fmla="*/ 298 h 687"/>
              <a:gd name="T64" fmla="*/ 296 w 686"/>
              <a:gd name="T65" fmla="*/ 190 h 687"/>
              <a:gd name="T66" fmla="*/ 308 w 686"/>
              <a:gd name="T67" fmla="*/ 443 h 687"/>
              <a:gd name="T68" fmla="*/ 317 w 686"/>
              <a:gd name="T69" fmla="*/ 372 h 687"/>
              <a:gd name="T70" fmla="*/ 444 w 686"/>
              <a:gd name="T71" fmla="*/ 65 h 687"/>
              <a:gd name="T72" fmla="*/ 445 w 686"/>
              <a:gd name="T73" fmla="*/ 242 h 687"/>
              <a:gd name="T74" fmla="*/ 404 w 686"/>
              <a:gd name="T75" fmla="*/ 173 h 687"/>
              <a:gd name="T76" fmla="*/ 390 w 686"/>
              <a:gd name="T77" fmla="*/ 238 h 687"/>
              <a:gd name="T78" fmla="*/ 367 w 686"/>
              <a:gd name="T79" fmla="*/ 108 h 687"/>
              <a:gd name="T80" fmla="*/ 356 w 686"/>
              <a:gd name="T81" fmla="*/ 224 h 687"/>
              <a:gd name="T82" fmla="*/ 345 w 686"/>
              <a:gd name="T83" fmla="*/ 287 h 687"/>
              <a:gd name="T84" fmla="*/ 363 w 686"/>
              <a:gd name="T85" fmla="*/ 600 h 687"/>
              <a:gd name="T86" fmla="*/ 379 w 686"/>
              <a:gd name="T87" fmla="*/ 302 h 687"/>
              <a:gd name="T88" fmla="*/ 384 w 686"/>
              <a:gd name="T89" fmla="*/ 660 h 687"/>
              <a:gd name="T90" fmla="*/ 411 w 686"/>
              <a:gd name="T91" fmla="*/ 233 h 687"/>
              <a:gd name="T92" fmla="*/ 428 w 686"/>
              <a:gd name="T93" fmla="*/ 191 h 687"/>
              <a:gd name="T94" fmla="*/ 454 w 686"/>
              <a:gd name="T95" fmla="*/ 161 h 687"/>
              <a:gd name="T96" fmla="*/ 548 w 686"/>
              <a:gd name="T97" fmla="*/ 104 h 687"/>
              <a:gd name="T98" fmla="*/ 509 w 686"/>
              <a:gd name="T99" fmla="*/ 64 h 687"/>
              <a:gd name="T100" fmla="*/ 465 w 686"/>
              <a:gd name="T101" fmla="*/ 138 h 687"/>
              <a:gd name="T102" fmla="*/ 475 w 686"/>
              <a:gd name="T103" fmla="*/ 221 h 687"/>
              <a:gd name="T104" fmla="*/ 483 w 686"/>
              <a:gd name="T105" fmla="*/ 184 h 687"/>
              <a:gd name="T106" fmla="*/ 500 w 686"/>
              <a:gd name="T107" fmla="*/ 226 h 687"/>
              <a:gd name="T108" fmla="*/ 511 w 686"/>
              <a:gd name="T109" fmla="*/ 358 h 687"/>
              <a:gd name="T110" fmla="*/ 535 w 686"/>
              <a:gd name="T111" fmla="*/ 616 h 687"/>
              <a:gd name="T112" fmla="*/ 545 w 686"/>
              <a:gd name="T113" fmla="*/ 253 h 687"/>
              <a:gd name="T114" fmla="*/ 562 w 686"/>
              <a:gd name="T115" fmla="*/ 297 h 687"/>
              <a:gd name="T116" fmla="*/ 581 w 686"/>
              <a:gd name="T117" fmla="*/ 263 h 687"/>
              <a:gd name="T118" fmla="*/ 601 w 686"/>
              <a:gd name="T119" fmla="*/ 396 h 687"/>
              <a:gd name="T120" fmla="*/ 623 w 686"/>
              <a:gd name="T121" fmla="*/ 364 h 687"/>
              <a:gd name="T122" fmla="*/ 637 w 686"/>
              <a:gd name="T123" fmla="*/ 327 h 687"/>
              <a:gd name="T124" fmla="*/ 652 w 686"/>
              <a:gd name="T125" fmla="*/ 291 h 6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686" h="687">
                <a:moveTo>
                  <a:pt x="664" y="464"/>
                </a:moveTo>
                <a:cubicBezTo>
                  <a:pt x="664" y="463"/>
                  <a:pt x="664" y="462"/>
                  <a:pt x="664" y="461"/>
                </a:cubicBezTo>
                <a:cubicBezTo>
                  <a:pt x="664" y="460"/>
                  <a:pt x="664" y="460"/>
                  <a:pt x="665" y="459"/>
                </a:cubicBezTo>
                <a:cubicBezTo>
                  <a:pt x="665" y="459"/>
                  <a:pt x="666" y="458"/>
                  <a:pt x="667" y="458"/>
                </a:cubicBezTo>
                <a:cubicBezTo>
                  <a:pt x="667" y="458"/>
                  <a:pt x="667" y="458"/>
                  <a:pt x="667" y="458"/>
                </a:cubicBezTo>
                <a:cubicBezTo>
                  <a:pt x="667" y="458"/>
                  <a:pt x="667" y="458"/>
                  <a:pt x="667" y="459"/>
                </a:cubicBezTo>
                <a:cubicBezTo>
                  <a:pt x="676" y="433"/>
                  <a:pt x="682" y="405"/>
                  <a:pt x="685" y="377"/>
                </a:cubicBezTo>
                <a:cubicBezTo>
                  <a:pt x="684" y="376"/>
                  <a:pt x="682" y="375"/>
                  <a:pt x="681" y="375"/>
                </a:cubicBezTo>
                <a:cubicBezTo>
                  <a:pt x="683" y="373"/>
                  <a:pt x="684" y="370"/>
                  <a:pt x="684" y="367"/>
                </a:cubicBezTo>
                <a:cubicBezTo>
                  <a:pt x="684" y="366"/>
                  <a:pt x="684" y="365"/>
                  <a:pt x="683" y="364"/>
                </a:cubicBezTo>
                <a:cubicBezTo>
                  <a:pt x="683" y="364"/>
                  <a:pt x="683" y="364"/>
                  <a:pt x="684" y="364"/>
                </a:cubicBezTo>
                <a:cubicBezTo>
                  <a:pt x="684" y="364"/>
                  <a:pt x="684" y="364"/>
                  <a:pt x="684" y="364"/>
                </a:cubicBezTo>
                <a:cubicBezTo>
                  <a:pt x="684" y="364"/>
                  <a:pt x="685" y="365"/>
                  <a:pt x="686" y="365"/>
                </a:cubicBezTo>
                <a:cubicBezTo>
                  <a:pt x="686" y="358"/>
                  <a:pt x="686" y="351"/>
                  <a:pt x="686" y="343"/>
                </a:cubicBezTo>
                <a:cubicBezTo>
                  <a:pt x="686" y="326"/>
                  <a:pt x="685" y="308"/>
                  <a:pt x="683" y="291"/>
                </a:cubicBezTo>
                <a:cubicBezTo>
                  <a:pt x="682" y="291"/>
                  <a:pt x="682" y="291"/>
                  <a:pt x="681" y="291"/>
                </a:cubicBezTo>
                <a:cubicBezTo>
                  <a:pt x="681" y="291"/>
                  <a:pt x="681" y="290"/>
                  <a:pt x="681" y="290"/>
                </a:cubicBezTo>
                <a:cubicBezTo>
                  <a:pt x="681" y="290"/>
                  <a:pt x="681" y="290"/>
                  <a:pt x="682" y="290"/>
                </a:cubicBezTo>
                <a:cubicBezTo>
                  <a:pt x="682" y="290"/>
                  <a:pt x="682" y="290"/>
                  <a:pt x="682" y="290"/>
                </a:cubicBezTo>
                <a:cubicBezTo>
                  <a:pt x="679" y="269"/>
                  <a:pt x="674" y="249"/>
                  <a:pt x="667" y="229"/>
                </a:cubicBezTo>
                <a:cubicBezTo>
                  <a:pt x="665" y="231"/>
                  <a:pt x="663" y="233"/>
                  <a:pt x="663" y="236"/>
                </a:cubicBezTo>
                <a:cubicBezTo>
                  <a:pt x="663" y="237"/>
                  <a:pt x="663" y="238"/>
                  <a:pt x="663" y="239"/>
                </a:cubicBezTo>
                <a:cubicBezTo>
                  <a:pt x="662" y="240"/>
                  <a:pt x="661" y="241"/>
                  <a:pt x="660" y="242"/>
                </a:cubicBezTo>
                <a:cubicBezTo>
                  <a:pt x="659" y="242"/>
                  <a:pt x="659" y="242"/>
                  <a:pt x="658" y="241"/>
                </a:cubicBezTo>
                <a:cubicBezTo>
                  <a:pt x="658" y="241"/>
                  <a:pt x="657" y="240"/>
                  <a:pt x="657" y="239"/>
                </a:cubicBezTo>
                <a:cubicBezTo>
                  <a:pt x="659" y="238"/>
                  <a:pt x="660" y="235"/>
                  <a:pt x="660" y="232"/>
                </a:cubicBezTo>
                <a:cubicBezTo>
                  <a:pt x="660" y="230"/>
                  <a:pt x="659" y="228"/>
                  <a:pt x="658" y="227"/>
                </a:cubicBezTo>
                <a:cubicBezTo>
                  <a:pt x="661" y="227"/>
                  <a:pt x="663" y="225"/>
                  <a:pt x="665" y="223"/>
                </a:cubicBezTo>
                <a:cubicBezTo>
                  <a:pt x="663" y="219"/>
                  <a:pt x="662" y="215"/>
                  <a:pt x="660" y="211"/>
                </a:cubicBezTo>
                <a:cubicBezTo>
                  <a:pt x="659" y="210"/>
                  <a:pt x="659" y="210"/>
                  <a:pt x="658" y="210"/>
                </a:cubicBezTo>
                <a:cubicBezTo>
                  <a:pt x="654" y="210"/>
                  <a:pt x="650" y="214"/>
                  <a:pt x="650" y="218"/>
                </a:cubicBezTo>
                <a:cubicBezTo>
                  <a:pt x="650" y="219"/>
                  <a:pt x="650" y="220"/>
                  <a:pt x="651" y="221"/>
                </a:cubicBezTo>
                <a:cubicBezTo>
                  <a:pt x="650" y="221"/>
                  <a:pt x="650" y="221"/>
                  <a:pt x="649" y="221"/>
                </a:cubicBezTo>
                <a:cubicBezTo>
                  <a:pt x="648" y="221"/>
                  <a:pt x="647" y="221"/>
                  <a:pt x="646" y="222"/>
                </a:cubicBezTo>
                <a:cubicBezTo>
                  <a:pt x="648" y="220"/>
                  <a:pt x="650" y="218"/>
                  <a:pt x="650" y="215"/>
                </a:cubicBezTo>
                <a:cubicBezTo>
                  <a:pt x="650" y="212"/>
                  <a:pt x="648" y="209"/>
                  <a:pt x="645" y="208"/>
                </a:cubicBezTo>
                <a:cubicBezTo>
                  <a:pt x="646" y="207"/>
                  <a:pt x="646" y="207"/>
                  <a:pt x="646" y="206"/>
                </a:cubicBezTo>
                <a:cubicBezTo>
                  <a:pt x="647" y="206"/>
                  <a:pt x="648" y="206"/>
                  <a:pt x="649" y="205"/>
                </a:cubicBezTo>
                <a:cubicBezTo>
                  <a:pt x="652" y="204"/>
                  <a:pt x="654" y="202"/>
                  <a:pt x="655" y="200"/>
                </a:cubicBezTo>
                <a:cubicBezTo>
                  <a:pt x="653" y="195"/>
                  <a:pt x="651" y="190"/>
                  <a:pt x="648" y="186"/>
                </a:cubicBezTo>
                <a:cubicBezTo>
                  <a:pt x="648" y="186"/>
                  <a:pt x="647" y="186"/>
                  <a:pt x="647" y="186"/>
                </a:cubicBezTo>
                <a:cubicBezTo>
                  <a:pt x="646" y="186"/>
                  <a:pt x="646" y="186"/>
                  <a:pt x="645" y="186"/>
                </a:cubicBezTo>
                <a:cubicBezTo>
                  <a:pt x="645" y="186"/>
                  <a:pt x="644" y="186"/>
                  <a:pt x="644" y="186"/>
                </a:cubicBezTo>
                <a:cubicBezTo>
                  <a:pt x="643" y="186"/>
                  <a:pt x="643" y="186"/>
                  <a:pt x="643" y="186"/>
                </a:cubicBezTo>
                <a:cubicBezTo>
                  <a:pt x="643" y="185"/>
                  <a:pt x="643" y="184"/>
                  <a:pt x="643" y="183"/>
                </a:cubicBezTo>
                <a:cubicBezTo>
                  <a:pt x="643" y="182"/>
                  <a:pt x="643" y="181"/>
                  <a:pt x="642" y="180"/>
                </a:cubicBezTo>
                <a:cubicBezTo>
                  <a:pt x="643" y="179"/>
                  <a:pt x="643" y="179"/>
                  <a:pt x="644" y="179"/>
                </a:cubicBezTo>
                <a:cubicBezTo>
                  <a:pt x="644" y="179"/>
                  <a:pt x="644" y="179"/>
                  <a:pt x="644" y="179"/>
                </a:cubicBezTo>
                <a:cubicBezTo>
                  <a:pt x="611" y="117"/>
                  <a:pt x="559" y="68"/>
                  <a:pt x="497" y="36"/>
                </a:cubicBezTo>
                <a:cubicBezTo>
                  <a:pt x="495" y="38"/>
                  <a:pt x="494" y="40"/>
                  <a:pt x="494" y="43"/>
                </a:cubicBezTo>
                <a:cubicBezTo>
                  <a:pt x="493" y="44"/>
                  <a:pt x="492" y="45"/>
                  <a:pt x="492" y="47"/>
                </a:cubicBezTo>
                <a:cubicBezTo>
                  <a:pt x="491" y="47"/>
                  <a:pt x="491" y="47"/>
                  <a:pt x="490" y="48"/>
                </a:cubicBezTo>
                <a:cubicBezTo>
                  <a:pt x="490" y="47"/>
                  <a:pt x="490" y="46"/>
                  <a:pt x="490" y="46"/>
                </a:cubicBezTo>
                <a:cubicBezTo>
                  <a:pt x="490" y="44"/>
                  <a:pt x="490" y="43"/>
                  <a:pt x="489" y="41"/>
                </a:cubicBezTo>
                <a:cubicBezTo>
                  <a:pt x="492" y="40"/>
                  <a:pt x="494" y="38"/>
                  <a:pt x="494" y="35"/>
                </a:cubicBezTo>
                <a:cubicBezTo>
                  <a:pt x="490" y="33"/>
                  <a:pt x="485" y="31"/>
                  <a:pt x="481" y="29"/>
                </a:cubicBezTo>
                <a:cubicBezTo>
                  <a:pt x="480" y="30"/>
                  <a:pt x="479" y="32"/>
                  <a:pt x="479" y="34"/>
                </a:cubicBezTo>
                <a:cubicBezTo>
                  <a:pt x="479" y="35"/>
                  <a:pt x="479" y="35"/>
                  <a:pt x="479" y="36"/>
                </a:cubicBezTo>
                <a:cubicBezTo>
                  <a:pt x="477" y="36"/>
                  <a:pt x="476" y="37"/>
                  <a:pt x="474" y="38"/>
                </a:cubicBezTo>
                <a:cubicBezTo>
                  <a:pt x="475" y="37"/>
                  <a:pt x="475" y="37"/>
                  <a:pt x="475" y="36"/>
                </a:cubicBezTo>
                <a:cubicBezTo>
                  <a:pt x="475" y="34"/>
                  <a:pt x="473" y="32"/>
                  <a:pt x="472" y="30"/>
                </a:cubicBezTo>
                <a:cubicBezTo>
                  <a:pt x="472" y="30"/>
                  <a:pt x="473" y="31"/>
                  <a:pt x="473" y="31"/>
                </a:cubicBezTo>
                <a:cubicBezTo>
                  <a:pt x="476" y="31"/>
                  <a:pt x="478" y="30"/>
                  <a:pt x="480" y="28"/>
                </a:cubicBezTo>
                <a:cubicBezTo>
                  <a:pt x="474" y="26"/>
                  <a:pt x="468" y="23"/>
                  <a:pt x="462" y="21"/>
                </a:cubicBezTo>
                <a:cubicBezTo>
                  <a:pt x="463" y="25"/>
                  <a:pt x="465" y="28"/>
                  <a:pt x="468" y="29"/>
                </a:cubicBezTo>
                <a:cubicBezTo>
                  <a:pt x="468" y="29"/>
                  <a:pt x="468" y="29"/>
                  <a:pt x="468" y="29"/>
                </a:cubicBezTo>
                <a:cubicBezTo>
                  <a:pt x="465" y="29"/>
                  <a:pt x="463" y="31"/>
                  <a:pt x="462" y="33"/>
                </a:cubicBezTo>
                <a:cubicBezTo>
                  <a:pt x="461" y="31"/>
                  <a:pt x="460" y="29"/>
                  <a:pt x="459" y="27"/>
                </a:cubicBezTo>
                <a:cubicBezTo>
                  <a:pt x="459" y="26"/>
                  <a:pt x="459" y="26"/>
                  <a:pt x="459" y="26"/>
                </a:cubicBezTo>
                <a:cubicBezTo>
                  <a:pt x="459" y="22"/>
                  <a:pt x="456" y="19"/>
                  <a:pt x="452" y="19"/>
                </a:cubicBezTo>
                <a:cubicBezTo>
                  <a:pt x="449" y="19"/>
                  <a:pt x="446" y="21"/>
                  <a:pt x="445" y="24"/>
                </a:cubicBezTo>
                <a:cubicBezTo>
                  <a:pt x="445" y="23"/>
                  <a:pt x="444" y="22"/>
                  <a:pt x="444" y="21"/>
                </a:cubicBezTo>
                <a:cubicBezTo>
                  <a:pt x="445" y="20"/>
                  <a:pt x="445" y="20"/>
                  <a:pt x="446" y="18"/>
                </a:cubicBezTo>
                <a:cubicBezTo>
                  <a:pt x="446" y="19"/>
                  <a:pt x="447" y="19"/>
                  <a:pt x="447" y="19"/>
                </a:cubicBezTo>
                <a:cubicBezTo>
                  <a:pt x="449" y="19"/>
                  <a:pt x="450" y="18"/>
                  <a:pt x="451" y="17"/>
                </a:cubicBezTo>
                <a:cubicBezTo>
                  <a:pt x="444" y="15"/>
                  <a:pt x="437" y="13"/>
                  <a:pt x="430" y="11"/>
                </a:cubicBezTo>
                <a:cubicBezTo>
                  <a:pt x="430" y="11"/>
                  <a:pt x="430" y="11"/>
                  <a:pt x="430" y="11"/>
                </a:cubicBezTo>
                <a:cubicBezTo>
                  <a:pt x="429" y="11"/>
                  <a:pt x="429" y="11"/>
                  <a:pt x="429" y="11"/>
                </a:cubicBezTo>
                <a:cubicBezTo>
                  <a:pt x="429" y="11"/>
                  <a:pt x="429" y="11"/>
                  <a:pt x="429" y="11"/>
                </a:cubicBezTo>
                <a:cubicBezTo>
                  <a:pt x="411" y="6"/>
                  <a:pt x="392" y="3"/>
                  <a:pt x="372" y="1"/>
                </a:cubicBezTo>
                <a:cubicBezTo>
                  <a:pt x="373" y="2"/>
                  <a:pt x="373" y="2"/>
                  <a:pt x="373" y="3"/>
                </a:cubicBezTo>
                <a:cubicBezTo>
                  <a:pt x="373" y="3"/>
                  <a:pt x="373" y="3"/>
                  <a:pt x="373" y="3"/>
                </a:cubicBezTo>
                <a:cubicBezTo>
                  <a:pt x="373" y="2"/>
                  <a:pt x="373" y="2"/>
                  <a:pt x="372" y="2"/>
                </a:cubicBezTo>
                <a:cubicBezTo>
                  <a:pt x="372" y="2"/>
                  <a:pt x="372" y="1"/>
                  <a:pt x="372" y="1"/>
                </a:cubicBezTo>
                <a:cubicBezTo>
                  <a:pt x="372" y="1"/>
                  <a:pt x="372" y="1"/>
                  <a:pt x="372" y="1"/>
                </a:cubicBezTo>
                <a:cubicBezTo>
                  <a:pt x="363" y="0"/>
                  <a:pt x="353" y="0"/>
                  <a:pt x="343" y="0"/>
                </a:cubicBezTo>
                <a:cubicBezTo>
                  <a:pt x="317" y="0"/>
                  <a:pt x="291" y="3"/>
                  <a:pt x="266" y="9"/>
                </a:cubicBezTo>
                <a:cubicBezTo>
                  <a:pt x="266" y="9"/>
                  <a:pt x="265" y="10"/>
                  <a:pt x="265" y="11"/>
                </a:cubicBezTo>
                <a:cubicBezTo>
                  <a:pt x="265" y="11"/>
                  <a:pt x="264" y="10"/>
                  <a:pt x="263" y="9"/>
                </a:cubicBezTo>
                <a:cubicBezTo>
                  <a:pt x="246" y="13"/>
                  <a:pt x="230" y="19"/>
                  <a:pt x="215" y="25"/>
                </a:cubicBezTo>
                <a:cubicBezTo>
                  <a:pt x="216" y="26"/>
                  <a:pt x="218" y="27"/>
                  <a:pt x="220" y="27"/>
                </a:cubicBezTo>
                <a:cubicBezTo>
                  <a:pt x="220" y="27"/>
                  <a:pt x="220" y="27"/>
                  <a:pt x="221" y="27"/>
                </a:cubicBezTo>
                <a:cubicBezTo>
                  <a:pt x="217" y="28"/>
                  <a:pt x="215" y="31"/>
                  <a:pt x="214" y="35"/>
                </a:cubicBezTo>
                <a:cubicBezTo>
                  <a:pt x="213" y="34"/>
                  <a:pt x="210" y="33"/>
                  <a:pt x="208" y="33"/>
                </a:cubicBezTo>
                <a:cubicBezTo>
                  <a:pt x="206" y="33"/>
                  <a:pt x="204" y="33"/>
                  <a:pt x="203" y="34"/>
                </a:cubicBezTo>
                <a:cubicBezTo>
                  <a:pt x="203" y="34"/>
                  <a:pt x="203" y="34"/>
                  <a:pt x="202" y="34"/>
                </a:cubicBezTo>
                <a:cubicBezTo>
                  <a:pt x="203" y="33"/>
                  <a:pt x="203" y="32"/>
                  <a:pt x="203" y="30"/>
                </a:cubicBezTo>
                <a:cubicBezTo>
                  <a:pt x="203" y="30"/>
                  <a:pt x="203" y="30"/>
                  <a:pt x="203" y="30"/>
                </a:cubicBezTo>
                <a:cubicBezTo>
                  <a:pt x="177" y="41"/>
                  <a:pt x="152" y="57"/>
                  <a:pt x="130" y="74"/>
                </a:cubicBezTo>
                <a:cubicBezTo>
                  <a:pt x="131" y="75"/>
                  <a:pt x="132" y="76"/>
                  <a:pt x="134" y="76"/>
                </a:cubicBezTo>
                <a:cubicBezTo>
                  <a:pt x="136" y="76"/>
                  <a:pt x="138" y="75"/>
                  <a:pt x="139" y="74"/>
                </a:cubicBezTo>
                <a:cubicBezTo>
                  <a:pt x="140" y="75"/>
                  <a:pt x="141" y="76"/>
                  <a:pt x="141" y="77"/>
                </a:cubicBezTo>
                <a:cubicBezTo>
                  <a:pt x="140" y="79"/>
                  <a:pt x="138" y="82"/>
                  <a:pt x="138" y="85"/>
                </a:cubicBezTo>
                <a:cubicBezTo>
                  <a:pt x="138" y="85"/>
                  <a:pt x="138" y="85"/>
                  <a:pt x="138" y="85"/>
                </a:cubicBezTo>
                <a:cubicBezTo>
                  <a:pt x="138" y="86"/>
                  <a:pt x="138" y="86"/>
                  <a:pt x="137" y="87"/>
                </a:cubicBezTo>
                <a:cubicBezTo>
                  <a:pt x="136" y="85"/>
                  <a:pt x="134" y="83"/>
                  <a:pt x="131" y="83"/>
                </a:cubicBezTo>
                <a:cubicBezTo>
                  <a:pt x="131" y="80"/>
                  <a:pt x="130" y="78"/>
                  <a:pt x="128" y="76"/>
                </a:cubicBezTo>
                <a:cubicBezTo>
                  <a:pt x="109" y="91"/>
                  <a:pt x="92" y="108"/>
                  <a:pt x="76" y="127"/>
                </a:cubicBezTo>
                <a:cubicBezTo>
                  <a:pt x="78" y="128"/>
                  <a:pt x="79" y="128"/>
                  <a:pt x="81" y="128"/>
                </a:cubicBezTo>
                <a:cubicBezTo>
                  <a:pt x="82" y="128"/>
                  <a:pt x="84" y="128"/>
                  <a:pt x="85" y="127"/>
                </a:cubicBezTo>
                <a:cubicBezTo>
                  <a:pt x="85" y="127"/>
                  <a:pt x="85" y="128"/>
                  <a:pt x="85" y="128"/>
                </a:cubicBezTo>
                <a:cubicBezTo>
                  <a:pt x="85" y="130"/>
                  <a:pt x="86" y="132"/>
                  <a:pt x="88" y="134"/>
                </a:cubicBezTo>
                <a:cubicBezTo>
                  <a:pt x="87" y="134"/>
                  <a:pt x="87" y="135"/>
                  <a:pt x="86" y="135"/>
                </a:cubicBezTo>
                <a:cubicBezTo>
                  <a:pt x="86" y="135"/>
                  <a:pt x="85" y="135"/>
                  <a:pt x="84" y="135"/>
                </a:cubicBezTo>
                <a:cubicBezTo>
                  <a:pt x="83" y="135"/>
                  <a:pt x="83" y="135"/>
                  <a:pt x="83" y="135"/>
                </a:cubicBezTo>
                <a:cubicBezTo>
                  <a:pt x="81" y="132"/>
                  <a:pt x="78" y="130"/>
                  <a:pt x="74" y="130"/>
                </a:cubicBezTo>
                <a:cubicBezTo>
                  <a:pt x="70" y="135"/>
                  <a:pt x="66" y="140"/>
                  <a:pt x="62" y="146"/>
                </a:cubicBezTo>
                <a:cubicBezTo>
                  <a:pt x="62" y="148"/>
                  <a:pt x="63" y="150"/>
                  <a:pt x="65" y="152"/>
                </a:cubicBezTo>
                <a:cubicBezTo>
                  <a:pt x="65" y="153"/>
                  <a:pt x="65" y="154"/>
                  <a:pt x="66" y="155"/>
                </a:cubicBezTo>
                <a:cubicBezTo>
                  <a:pt x="65" y="154"/>
                  <a:pt x="63" y="154"/>
                  <a:pt x="62" y="154"/>
                </a:cubicBezTo>
                <a:cubicBezTo>
                  <a:pt x="62" y="154"/>
                  <a:pt x="61" y="154"/>
                  <a:pt x="61" y="154"/>
                </a:cubicBezTo>
                <a:cubicBezTo>
                  <a:pt x="60" y="153"/>
                  <a:pt x="60" y="151"/>
                  <a:pt x="59" y="150"/>
                </a:cubicBezTo>
                <a:cubicBezTo>
                  <a:pt x="56" y="155"/>
                  <a:pt x="53" y="159"/>
                  <a:pt x="50" y="164"/>
                </a:cubicBezTo>
                <a:cubicBezTo>
                  <a:pt x="51" y="164"/>
                  <a:pt x="51" y="164"/>
                  <a:pt x="51" y="164"/>
                </a:cubicBezTo>
                <a:cubicBezTo>
                  <a:pt x="51" y="165"/>
                  <a:pt x="51" y="165"/>
                  <a:pt x="51" y="165"/>
                </a:cubicBezTo>
                <a:cubicBezTo>
                  <a:pt x="51" y="166"/>
                  <a:pt x="51" y="167"/>
                  <a:pt x="51" y="167"/>
                </a:cubicBezTo>
                <a:cubicBezTo>
                  <a:pt x="51" y="167"/>
                  <a:pt x="50" y="167"/>
                  <a:pt x="49" y="167"/>
                </a:cubicBezTo>
                <a:cubicBezTo>
                  <a:pt x="49" y="167"/>
                  <a:pt x="49" y="167"/>
                  <a:pt x="49" y="167"/>
                </a:cubicBezTo>
                <a:cubicBezTo>
                  <a:pt x="49" y="167"/>
                  <a:pt x="48" y="167"/>
                  <a:pt x="48" y="167"/>
                </a:cubicBezTo>
                <a:cubicBezTo>
                  <a:pt x="45" y="173"/>
                  <a:pt x="41" y="179"/>
                  <a:pt x="38" y="185"/>
                </a:cubicBezTo>
                <a:cubicBezTo>
                  <a:pt x="39" y="185"/>
                  <a:pt x="40" y="186"/>
                  <a:pt x="41" y="186"/>
                </a:cubicBezTo>
                <a:cubicBezTo>
                  <a:pt x="41" y="186"/>
                  <a:pt x="41" y="186"/>
                  <a:pt x="41" y="186"/>
                </a:cubicBezTo>
                <a:cubicBezTo>
                  <a:pt x="41" y="187"/>
                  <a:pt x="41" y="188"/>
                  <a:pt x="42" y="189"/>
                </a:cubicBezTo>
                <a:cubicBezTo>
                  <a:pt x="41" y="189"/>
                  <a:pt x="40" y="189"/>
                  <a:pt x="39" y="189"/>
                </a:cubicBezTo>
                <a:cubicBezTo>
                  <a:pt x="38" y="189"/>
                  <a:pt x="37" y="189"/>
                  <a:pt x="36" y="189"/>
                </a:cubicBezTo>
                <a:cubicBezTo>
                  <a:pt x="31" y="199"/>
                  <a:pt x="27" y="209"/>
                  <a:pt x="23" y="219"/>
                </a:cubicBezTo>
                <a:cubicBezTo>
                  <a:pt x="24" y="220"/>
                  <a:pt x="25" y="220"/>
                  <a:pt x="27" y="220"/>
                </a:cubicBezTo>
                <a:cubicBezTo>
                  <a:pt x="29" y="220"/>
                  <a:pt x="30" y="220"/>
                  <a:pt x="31" y="219"/>
                </a:cubicBezTo>
                <a:cubicBezTo>
                  <a:pt x="32" y="220"/>
                  <a:pt x="33" y="221"/>
                  <a:pt x="34" y="221"/>
                </a:cubicBezTo>
                <a:cubicBezTo>
                  <a:pt x="34" y="222"/>
                  <a:pt x="34" y="223"/>
                  <a:pt x="34" y="223"/>
                </a:cubicBezTo>
                <a:cubicBezTo>
                  <a:pt x="34" y="224"/>
                  <a:pt x="34" y="224"/>
                  <a:pt x="34" y="224"/>
                </a:cubicBezTo>
                <a:cubicBezTo>
                  <a:pt x="31" y="224"/>
                  <a:pt x="29" y="226"/>
                  <a:pt x="28" y="228"/>
                </a:cubicBezTo>
                <a:cubicBezTo>
                  <a:pt x="26" y="229"/>
                  <a:pt x="25" y="230"/>
                  <a:pt x="24" y="232"/>
                </a:cubicBezTo>
                <a:cubicBezTo>
                  <a:pt x="23" y="232"/>
                  <a:pt x="22" y="232"/>
                  <a:pt x="21" y="232"/>
                </a:cubicBezTo>
                <a:cubicBezTo>
                  <a:pt x="21" y="232"/>
                  <a:pt x="21" y="232"/>
                  <a:pt x="21" y="232"/>
                </a:cubicBezTo>
                <a:cubicBezTo>
                  <a:pt x="21" y="231"/>
                  <a:pt x="21" y="231"/>
                  <a:pt x="21" y="231"/>
                </a:cubicBezTo>
                <a:cubicBezTo>
                  <a:pt x="20" y="230"/>
                  <a:pt x="20" y="230"/>
                  <a:pt x="19" y="229"/>
                </a:cubicBezTo>
                <a:cubicBezTo>
                  <a:pt x="17" y="235"/>
                  <a:pt x="15" y="240"/>
                  <a:pt x="14" y="246"/>
                </a:cubicBezTo>
                <a:cubicBezTo>
                  <a:pt x="15" y="246"/>
                  <a:pt x="15" y="247"/>
                  <a:pt x="16" y="247"/>
                </a:cubicBezTo>
                <a:cubicBezTo>
                  <a:pt x="18" y="248"/>
                  <a:pt x="19" y="248"/>
                  <a:pt x="21" y="248"/>
                </a:cubicBezTo>
                <a:cubicBezTo>
                  <a:pt x="25" y="248"/>
                  <a:pt x="28" y="246"/>
                  <a:pt x="29" y="243"/>
                </a:cubicBezTo>
                <a:cubicBezTo>
                  <a:pt x="30" y="244"/>
                  <a:pt x="31" y="245"/>
                  <a:pt x="32" y="245"/>
                </a:cubicBezTo>
                <a:cubicBezTo>
                  <a:pt x="32" y="245"/>
                  <a:pt x="32" y="245"/>
                  <a:pt x="32" y="245"/>
                </a:cubicBezTo>
                <a:cubicBezTo>
                  <a:pt x="29" y="246"/>
                  <a:pt x="27" y="247"/>
                  <a:pt x="26" y="250"/>
                </a:cubicBezTo>
                <a:cubicBezTo>
                  <a:pt x="24" y="251"/>
                  <a:pt x="23" y="252"/>
                  <a:pt x="23" y="253"/>
                </a:cubicBezTo>
                <a:cubicBezTo>
                  <a:pt x="23" y="253"/>
                  <a:pt x="22" y="253"/>
                  <a:pt x="22" y="253"/>
                </a:cubicBezTo>
                <a:cubicBezTo>
                  <a:pt x="21" y="252"/>
                  <a:pt x="19" y="251"/>
                  <a:pt x="17" y="251"/>
                </a:cubicBezTo>
                <a:cubicBezTo>
                  <a:pt x="16" y="251"/>
                  <a:pt x="14" y="252"/>
                  <a:pt x="13" y="252"/>
                </a:cubicBezTo>
                <a:cubicBezTo>
                  <a:pt x="13" y="252"/>
                  <a:pt x="13" y="251"/>
                  <a:pt x="13" y="251"/>
                </a:cubicBezTo>
                <a:cubicBezTo>
                  <a:pt x="13" y="250"/>
                  <a:pt x="13" y="249"/>
                  <a:pt x="13" y="248"/>
                </a:cubicBezTo>
                <a:cubicBezTo>
                  <a:pt x="4" y="278"/>
                  <a:pt x="0" y="310"/>
                  <a:pt x="0" y="343"/>
                </a:cubicBezTo>
                <a:cubicBezTo>
                  <a:pt x="0" y="364"/>
                  <a:pt x="2" y="384"/>
                  <a:pt x="5" y="403"/>
                </a:cubicBezTo>
                <a:cubicBezTo>
                  <a:pt x="5" y="403"/>
                  <a:pt x="5" y="403"/>
                  <a:pt x="5" y="403"/>
                </a:cubicBezTo>
                <a:cubicBezTo>
                  <a:pt x="5" y="403"/>
                  <a:pt x="5" y="403"/>
                  <a:pt x="5" y="403"/>
                </a:cubicBezTo>
                <a:cubicBezTo>
                  <a:pt x="11" y="440"/>
                  <a:pt x="24" y="474"/>
                  <a:pt x="40" y="505"/>
                </a:cubicBezTo>
                <a:cubicBezTo>
                  <a:pt x="43" y="504"/>
                  <a:pt x="45" y="502"/>
                  <a:pt x="46" y="500"/>
                </a:cubicBezTo>
                <a:cubicBezTo>
                  <a:pt x="46" y="501"/>
                  <a:pt x="46" y="501"/>
                  <a:pt x="47" y="502"/>
                </a:cubicBezTo>
                <a:cubicBezTo>
                  <a:pt x="45" y="503"/>
                  <a:pt x="45" y="505"/>
                  <a:pt x="44" y="507"/>
                </a:cubicBezTo>
                <a:cubicBezTo>
                  <a:pt x="44" y="508"/>
                  <a:pt x="44" y="509"/>
                  <a:pt x="44" y="509"/>
                </a:cubicBezTo>
                <a:cubicBezTo>
                  <a:pt x="44" y="511"/>
                  <a:pt x="45" y="513"/>
                  <a:pt x="45" y="514"/>
                </a:cubicBezTo>
                <a:cubicBezTo>
                  <a:pt x="45" y="514"/>
                  <a:pt x="45" y="514"/>
                  <a:pt x="45" y="514"/>
                </a:cubicBezTo>
                <a:cubicBezTo>
                  <a:pt x="66" y="551"/>
                  <a:pt x="94" y="583"/>
                  <a:pt x="127" y="610"/>
                </a:cubicBezTo>
                <a:cubicBezTo>
                  <a:pt x="128" y="609"/>
                  <a:pt x="128" y="609"/>
                  <a:pt x="129" y="608"/>
                </a:cubicBezTo>
                <a:cubicBezTo>
                  <a:pt x="129" y="610"/>
                  <a:pt x="130" y="611"/>
                  <a:pt x="131" y="613"/>
                </a:cubicBezTo>
                <a:cubicBezTo>
                  <a:pt x="131" y="613"/>
                  <a:pt x="131" y="613"/>
                  <a:pt x="131" y="613"/>
                </a:cubicBezTo>
                <a:cubicBezTo>
                  <a:pt x="149" y="627"/>
                  <a:pt x="168" y="640"/>
                  <a:pt x="189" y="650"/>
                </a:cubicBezTo>
                <a:cubicBezTo>
                  <a:pt x="189" y="649"/>
                  <a:pt x="189" y="648"/>
                  <a:pt x="189" y="648"/>
                </a:cubicBezTo>
                <a:cubicBezTo>
                  <a:pt x="189" y="647"/>
                  <a:pt x="189" y="647"/>
                  <a:pt x="189" y="647"/>
                </a:cubicBezTo>
                <a:cubicBezTo>
                  <a:pt x="190" y="647"/>
                  <a:pt x="190" y="648"/>
                  <a:pt x="191" y="648"/>
                </a:cubicBezTo>
                <a:cubicBezTo>
                  <a:pt x="191" y="649"/>
                  <a:pt x="190" y="650"/>
                  <a:pt x="190" y="651"/>
                </a:cubicBezTo>
                <a:cubicBezTo>
                  <a:pt x="220" y="666"/>
                  <a:pt x="253" y="676"/>
                  <a:pt x="287" y="682"/>
                </a:cubicBezTo>
                <a:cubicBezTo>
                  <a:pt x="287" y="682"/>
                  <a:pt x="287" y="681"/>
                  <a:pt x="287" y="681"/>
                </a:cubicBezTo>
                <a:cubicBezTo>
                  <a:pt x="287" y="681"/>
                  <a:pt x="287" y="680"/>
                  <a:pt x="287" y="680"/>
                </a:cubicBezTo>
                <a:cubicBezTo>
                  <a:pt x="288" y="679"/>
                  <a:pt x="289" y="677"/>
                  <a:pt x="289" y="675"/>
                </a:cubicBezTo>
                <a:cubicBezTo>
                  <a:pt x="289" y="675"/>
                  <a:pt x="289" y="675"/>
                  <a:pt x="289" y="675"/>
                </a:cubicBezTo>
                <a:cubicBezTo>
                  <a:pt x="289" y="675"/>
                  <a:pt x="290" y="675"/>
                  <a:pt x="290" y="675"/>
                </a:cubicBezTo>
                <a:cubicBezTo>
                  <a:pt x="292" y="675"/>
                  <a:pt x="294" y="674"/>
                  <a:pt x="295" y="673"/>
                </a:cubicBezTo>
                <a:cubicBezTo>
                  <a:pt x="297" y="674"/>
                  <a:pt x="298" y="675"/>
                  <a:pt x="300" y="676"/>
                </a:cubicBezTo>
                <a:cubicBezTo>
                  <a:pt x="301" y="679"/>
                  <a:pt x="304" y="681"/>
                  <a:pt x="307" y="681"/>
                </a:cubicBezTo>
                <a:cubicBezTo>
                  <a:pt x="306" y="682"/>
                  <a:pt x="305" y="683"/>
                  <a:pt x="305" y="685"/>
                </a:cubicBezTo>
                <a:cubicBezTo>
                  <a:pt x="314" y="686"/>
                  <a:pt x="323" y="686"/>
                  <a:pt x="331" y="686"/>
                </a:cubicBezTo>
                <a:cubicBezTo>
                  <a:pt x="330" y="685"/>
                  <a:pt x="327" y="683"/>
                  <a:pt x="324" y="683"/>
                </a:cubicBezTo>
                <a:cubicBezTo>
                  <a:pt x="324" y="683"/>
                  <a:pt x="323" y="683"/>
                  <a:pt x="323" y="683"/>
                </a:cubicBezTo>
                <a:cubicBezTo>
                  <a:pt x="322" y="681"/>
                  <a:pt x="320" y="679"/>
                  <a:pt x="318" y="678"/>
                </a:cubicBezTo>
                <a:cubicBezTo>
                  <a:pt x="319" y="679"/>
                  <a:pt x="320" y="679"/>
                  <a:pt x="321" y="679"/>
                </a:cubicBezTo>
                <a:cubicBezTo>
                  <a:pt x="322" y="680"/>
                  <a:pt x="323" y="681"/>
                  <a:pt x="325" y="682"/>
                </a:cubicBezTo>
                <a:cubicBezTo>
                  <a:pt x="326" y="682"/>
                  <a:pt x="327" y="683"/>
                  <a:pt x="329" y="683"/>
                </a:cubicBezTo>
                <a:cubicBezTo>
                  <a:pt x="331" y="683"/>
                  <a:pt x="333" y="682"/>
                  <a:pt x="334" y="681"/>
                </a:cubicBezTo>
                <a:cubicBezTo>
                  <a:pt x="334" y="681"/>
                  <a:pt x="334" y="682"/>
                  <a:pt x="334" y="682"/>
                </a:cubicBezTo>
                <a:cubicBezTo>
                  <a:pt x="334" y="684"/>
                  <a:pt x="335" y="685"/>
                  <a:pt x="336" y="687"/>
                </a:cubicBezTo>
                <a:cubicBezTo>
                  <a:pt x="338" y="687"/>
                  <a:pt x="341" y="687"/>
                  <a:pt x="343" y="687"/>
                </a:cubicBezTo>
                <a:cubicBezTo>
                  <a:pt x="348" y="687"/>
                  <a:pt x="352" y="687"/>
                  <a:pt x="357" y="686"/>
                </a:cubicBezTo>
                <a:cubicBezTo>
                  <a:pt x="357" y="686"/>
                  <a:pt x="357" y="686"/>
                  <a:pt x="357" y="686"/>
                </a:cubicBezTo>
                <a:cubicBezTo>
                  <a:pt x="357" y="686"/>
                  <a:pt x="357" y="686"/>
                  <a:pt x="357" y="686"/>
                </a:cubicBezTo>
                <a:cubicBezTo>
                  <a:pt x="380" y="685"/>
                  <a:pt x="401" y="682"/>
                  <a:pt x="422" y="677"/>
                </a:cubicBezTo>
                <a:cubicBezTo>
                  <a:pt x="422" y="677"/>
                  <a:pt x="423" y="677"/>
                  <a:pt x="423" y="677"/>
                </a:cubicBezTo>
                <a:cubicBezTo>
                  <a:pt x="423" y="677"/>
                  <a:pt x="423" y="677"/>
                  <a:pt x="423" y="677"/>
                </a:cubicBezTo>
                <a:cubicBezTo>
                  <a:pt x="450" y="671"/>
                  <a:pt x="476" y="661"/>
                  <a:pt x="500" y="649"/>
                </a:cubicBezTo>
                <a:cubicBezTo>
                  <a:pt x="500" y="649"/>
                  <a:pt x="500" y="648"/>
                  <a:pt x="500" y="648"/>
                </a:cubicBezTo>
                <a:cubicBezTo>
                  <a:pt x="501" y="648"/>
                  <a:pt x="501" y="648"/>
                  <a:pt x="501" y="648"/>
                </a:cubicBezTo>
                <a:cubicBezTo>
                  <a:pt x="512" y="642"/>
                  <a:pt x="524" y="636"/>
                  <a:pt x="535" y="628"/>
                </a:cubicBezTo>
                <a:cubicBezTo>
                  <a:pt x="534" y="628"/>
                  <a:pt x="534" y="628"/>
                  <a:pt x="534" y="628"/>
                </a:cubicBezTo>
                <a:cubicBezTo>
                  <a:pt x="534" y="627"/>
                  <a:pt x="534" y="627"/>
                  <a:pt x="533" y="626"/>
                </a:cubicBezTo>
                <a:cubicBezTo>
                  <a:pt x="534" y="626"/>
                  <a:pt x="534" y="625"/>
                  <a:pt x="534" y="625"/>
                </a:cubicBezTo>
                <a:cubicBezTo>
                  <a:pt x="535" y="626"/>
                  <a:pt x="535" y="627"/>
                  <a:pt x="536" y="628"/>
                </a:cubicBezTo>
                <a:cubicBezTo>
                  <a:pt x="546" y="621"/>
                  <a:pt x="555" y="614"/>
                  <a:pt x="564" y="606"/>
                </a:cubicBezTo>
                <a:cubicBezTo>
                  <a:pt x="563" y="603"/>
                  <a:pt x="560" y="600"/>
                  <a:pt x="556" y="600"/>
                </a:cubicBezTo>
                <a:cubicBezTo>
                  <a:pt x="558" y="599"/>
                  <a:pt x="559" y="597"/>
                  <a:pt x="560" y="595"/>
                </a:cubicBezTo>
                <a:cubicBezTo>
                  <a:pt x="561" y="595"/>
                  <a:pt x="562" y="595"/>
                  <a:pt x="563" y="594"/>
                </a:cubicBezTo>
                <a:cubicBezTo>
                  <a:pt x="563" y="596"/>
                  <a:pt x="565" y="598"/>
                  <a:pt x="567" y="599"/>
                </a:cubicBezTo>
                <a:cubicBezTo>
                  <a:pt x="566" y="601"/>
                  <a:pt x="566" y="602"/>
                  <a:pt x="566" y="604"/>
                </a:cubicBezTo>
                <a:cubicBezTo>
                  <a:pt x="566" y="604"/>
                  <a:pt x="566" y="604"/>
                  <a:pt x="566" y="605"/>
                </a:cubicBezTo>
                <a:cubicBezTo>
                  <a:pt x="572" y="599"/>
                  <a:pt x="578" y="594"/>
                  <a:pt x="584" y="588"/>
                </a:cubicBezTo>
                <a:cubicBezTo>
                  <a:pt x="583" y="588"/>
                  <a:pt x="582" y="588"/>
                  <a:pt x="582" y="589"/>
                </a:cubicBezTo>
                <a:cubicBezTo>
                  <a:pt x="582" y="589"/>
                  <a:pt x="582" y="589"/>
                  <a:pt x="582" y="588"/>
                </a:cubicBezTo>
                <a:cubicBezTo>
                  <a:pt x="582" y="587"/>
                  <a:pt x="581" y="586"/>
                  <a:pt x="580" y="584"/>
                </a:cubicBezTo>
                <a:cubicBezTo>
                  <a:pt x="582" y="584"/>
                  <a:pt x="583" y="583"/>
                  <a:pt x="583" y="582"/>
                </a:cubicBezTo>
                <a:cubicBezTo>
                  <a:pt x="584" y="584"/>
                  <a:pt x="585" y="585"/>
                  <a:pt x="586" y="586"/>
                </a:cubicBezTo>
                <a:cubicBezTo>
                  <a:pt x="595" y="577"/>
                  <a:pt x="603" y="568"/>
                  <a:pt x="611" y="559"/>
                </a:cubicBezTo>
                <a:cubicBezTo>
                  <a:pt x="610" y="558"/>
                  <a:pt x="610" y="558"/>
                  <a:pt x="610" y="557"/>
                </a:cubicBezTo>
                <a:cubicBezTo>
                  <a:pt x="610" y="556"/>
                  <a:pt x="611" y="555"/>
                  <a:pt x="611" y="555"/>
                </a:cubicBezTo>
                <a:cubicBezTo>
                  <a:pt x="611" y="552"/>
                  <a:pt x="609" y="549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9" y="548"/>
                  <a:pt x="611" y="549"/>
                  <a:pt x="613" y="549"/>
                </a:cubicBezTo>
                <a:cubicBezTo>
                  <a:pt x="616" y="549"/>
                  <a:pt x="619" y="546"/>
                  <a:pt x="621" y="543"/>
                </a:cubicBezTo>
                <a:cubicBezTo>
                  <a:pt x="621" y="544"/>
                  <a:pt x="621" y="544"/>
                  <a:pt x="622" y="544"/>
                </a:cubicBezTo>
                <a:cubicBezTo>
                  <a:pt x="627" y="537"/>
                  <a:pt x="632" y="529"/>
                  <a:pt x="637" y="521"/>
                </a:cubicBezTo>
                <a:cubicBezTo>
                  <a:pt x="637" y="520"/>
                  <a:pt x="637" y="520"/>
                  <a:pt x="637" y="520"/>
                </a:cubicBezTo>
                <a:cubicBezTo>
                  <a:pt x="637" y="519"/>
                  <a:pt x="637" y="519"/>
                  <a:pt x="637" y="518"/>
                </a:cubicBezTo>
                <a:cubicBezTo>
                  <a:pt x="637" y="516"/>
                  <a:pt x="637" y="515"/>
                  <a:pt x="636" y="514"/>
                </a:cubicBezTo>
                <a:cubicBezTo>
                  <a:pt x="638" y="514"/>
                  <a:pt x="639" y="515"/>
                  <a:pt x="641" y="515"/>
                </a:cubicBezTo>
                <a:cubicBezTo>
                  <a:pt x="650" y="499"/>
                  <a:pt x="658" y="482"/>
                  <a:pt x="664" y="465"/>
                </a:cubicBezTo>
                <a:cubicBezTo>
                  <a:pt x="664" y="465"/>
                  <a:pt x="664" y="464"/>
                  <a:pt x="664" y="464"/>
                </a:cubicBezTo>
                <a:close/>
                <a:moveTo>
                  <a:pt x="3" y="364"/>
                </a:moveTo>
                <a:cubicBezTo>
                  <a:pt x="2" y="364"/>
                  <a:pt x="2" y="365"/>
                  <a:pt x="1" y="365"/>
                </a:cubicBezTo>
                <a:cubicBezTo>
                  <a:pt x="1" y="365"/>
                  <a:pt x="1" y="365"/>
                  <a:pt x="1" y="365"/>
                </a:cubicBezTo>
                <a:cubicBezTo>
                  <a:pt x="1" y="364"/>
                  <a:pt x="1" y="363"/>
                  <a:pt x="1" y="363"/>
                </a:cubicBezTo>
                <a:cubicBezTo>
                  <a:pt x="2" y="363"/>
                  <a:pt x="2" y="363"/>
                  <a:pt x="3" y="363"/>
                </a:cubicBezTo>
                <a:cubicBezTo>
                  <a:pt x="3" y="363"/>
                  <a:pt x="3" y="363"/>
                  <a:pt x="3" y="364"/>
                </a:cubicBezTo>
                <a:close/>
                <a:moveTo>
                  <a:pt x="10" y="404"/>
                </a:moveTo>
                <a:cubicBezTo>
                  <a:pt x="9" y="404"/>
                  <a:pt x="9" y="404"/>
                  <a:pt x="9" y="404"/>
                </a:cubicBezTo>
                <a:cubicBezTo>
                  <a:pt x="9" y="404"/>
                  <a:pt x="9" y="404"/>
                  <a:pt x="9" y="404"/>
                </a:cubicBezTo>
                <a:cubicBezTo>
                  <a:pt x="9" y="404"/>
                  <a:pt x="9" y="404"/>
                  <a:pt x="10" y="404"/>
                </a:cubicBezTo>
                <a:cubicBezTo>
                  <a:pt x="10" y="404"/>
                  <a:pt x="10" y="404"/>
                  <a:pt x="10" y="404"/>
                </a:cubicBezTo>
                <a:close/>
                <a:moveTo>
                  <a:pt x="15" y="295"/>
                </a:moveTo>
                <a:cubicBezTo>
                  <a:pt x="14" y="296"/>
                  <a:pt x="13" y="297"/>
                  <a:pt x="13" y="298"/>
                </a:cubicBezTo>
                <a:cubicBezTo>
                  <a:pt x="12" y="298"/>
                  <a:pt x="12" y="298"/>
                  <a:pt x="12" y="298"/>
                </a:cubicBezTo>
                <a:cubicBezTo>
                  <a:pt x="11" y="298"/>
                  <a:pt x="11" y="298"/>
                  <a:pt x="11" y="298"/>
                </a:cubicBezTo>
                <a:cubicBezTo>
                  <a:pt x="11" y="297"/>
                  <a:pt x="10" y="295"/>
                  <a:pt x="9" y="294"/>
                </a:cubicBezTo>
                <a:cubicBezTo>
                  <a:pt x="10" y="293"/>
                  <a:pt x="10" y="291"/>
                  <a:pt x="10" y="289"/>
                </a:cubicBezTo>
                <a:cubicBezTo>
                  <a:pt x="10" y="289"/>
                  <a:pt x="10" y="289"/>
                  <a:pt x="10" y="289"/>
                </a:cubicBezTo>
                <a:cubicBezTo>
                  <a:pt x="11" y="290"/>
                  <a:pt x="13" y="290"/>
                  <a:pt x="15" y="290"/>
                </a:cubicBezTo>
                <a:cubicBezTo>
                  <a:pt x="16" y="290"/>
                  <a:pt x="17" y="290"/>
                  <a:pt x="18" y="290"/>
                </a:cubicBezTo>
                <a:cubicBezTo>
                  <a:pt x="19" y="291"/>
                  <a:pt x="20" y="292"/>
                  <a:pt x="21" y="292"/>
                </a:cubicBezTo>
                <a:cubicBezTo>
                  <a:pt x="19" y="293"/>
                  <a:pt x="17" y="294"/>
                  <a:pt x="16" y="295"/>
                </a:cubicBezTo>
                <a:cubicBezTo>
                  <a:pt x="16" y="295"/>
                  <a:pt x="16" y="295"/>
                  <a:pt x="15" y="295"/>
                </a:cubicBezTo>
                <a:close/>
                <a:moveTo>
                  <a:pt x="23" y="429"/>
                </a:moveTo>
                <a:cubicBezTo>
                  <a:pt x="23" y="430"/>
                  <a:pt x="22" y="430"/>
                  <a:pt x="21" y="431"/>
                </a:cubicBezTo>
                <a:cubicBezTo>
                  <a:pt x="21" y="431"/>
                  <a:pt x="20" y="431"/>
                  <a:pt x="20" y="432"/>
                </a:cubicBezTo>
                <a:cubicBezTo>
                  <a:pt x="20" y="432"/>
                  <a:pt x="20" y="432"/>
                  <a:pt x="20" y="432"/>
                </a:cubicBezTo>
                <a:cubicBezTo>
                  <a:pt x="19" y="432"/>
                  <a:pt x="19" y="432"/>
                  <a:pt x="18" y="432"/>
                </a:cubicBezTo>
                <a:cubicBezTo>
                  <a:pt x="19" y="431"/>
                  <a:pt x="19" y="430"/>
                  <a:pt x="19" y="429"/>
                </a:cubicBezTo>
                <a:cubicBezTo>
                  <a:pt x="20" y="429"/>
                  <a:pt x="20" y="429"/>
                  <a:pt x="20" y="429"/>
                </a:cubicBezTo>
                <a:cubicBezTo>
                  <a:pt x="21" y="428"/>
                  <a:pt x="21" y="428"/>
                  <a:pt x="22" y="428"/>
                </a:cubicBezTo>
                <a:cubicBezTo>
                  <a:pt x="22" y="428"/>
                  <a:pt x="23" y="428"/>
                  <a:pt x="24" y="428"/>
                </a:cubicBezTo>
                <a:cubicBezTo>
                  <a:pt x="24" y="428"/>
                  <a:pt x="24" y="428"/>
                  <a:pt x="25" y="428"/>
                </a:cubicBezTo>
                <a:cubicBezTo>
                  <a:pt x="24" y="428"/>
                  <a:pt x="24" y="429"/>
                  <a:pt x="23" y="429"/>
                </a:cubicBezTo>
                <a:close/>
                <a:moveTo>
                  <a:pt x="38" y="401"/>
                </a:moveTo>
                <a:cubicBezTo>
                  <a:pt x="38" y="400"/>
                  <a:pt x="38" y="400"/>
                  <a:pt x="39" y="400"/>
                </a:cubicBezTo>
                <a:cubicBezTo>
                  <a:pt x="39" y="400"/>
                  <a:pt x="39" y="400"/>
                  <a:pt x="39" y="400"/>
                </a:cubicBezTo>
                <a:cubicBezTo>
                  <a:pt x="38" y="401"/>
                  <a:pt x="38" y="401"/>
                  <a:pt x="37" y="402"/>
                </a:cubicBezTo>
                <a:cubicBezTo>
                  <a:pt x="37" y="401"/>
                  <a:pt x="38" y="401"/>
                  <a:pt x="38" y="401"/>
                </a:cubicBezTo>
                <a:close/>
                <a:moveTo>
                  <a:pt x="32" y="458"/>
                </a:moveTo>
                <a:cubicBezTo>
                  <a:pt x="32" y="458"/>
                  <a:pt x="32" y="458"/>
                  <a:pt x="32" y="458"/>
                </a:cubicBezTo>
                <a:cubicBezTo>
                  <a:pt x="32" y="458"/>
                  <a:pt x="32" y="457"/>
                  <a:pt x="32" y="457"/>
                </a:cubicBezTo>
                <a:cubicBezTo>
                  <a:pt x="32" y="458"/>
                  <a:pt x="32" y="458"/>
                  <a:pt x="32" y="458"/>
                </a:cubicBezTo>
                <a:close/>
                <a:moveTo>
                  <a:pt x="34" y="410"/>
                </a:moveTo>
                <a:cubicBezTo>
                  <a:pt x="33" y="411"/>
                  <a:pt x="33" y="411"/>
                  <a:pt x="32" y="411"/>
                </a:cubicBezTo>
                <a:cubicBezTo>
                  <a:pt x="32" y="411"/>
                  <a:pt x="32" y="411"/>
                  <a:pt x="31" y="411"/>
                </a:cubicBezTo>
                <a:cubicBezTo>
                  <a:pt x="32" y="410"/>
                  <a:pt x="33" y="408"/>
                  <a:pt x="33" y="406"/>
                </a:cubicBezTo>
                <a:cubicBezTo>
                  <a:pt x="34" y="406"/>
                  <a:pt x="34" y="405"/>
                  <a:pt x="35" y="405"/>
                </a:cubicBezTo>
                <a:cubicBezTo>
                  <a:pt x="34" y="406"/>
                  <a:pt x="34" y="408"/>
                  <a:pt x="34" y="410"/>
                </a:cubicBezTo>
                <a:cubicBezTo>
                  <a:pt x="34" y="410"/>
                  <a:pt x="34" y="410"/>
                  <a:pt x="34" y="410"/>
                </a:cubicBezTo>
                <a:close/>
                <a:moveTo>
                  <a:pt x="39" y="434"/>
                </a:moveTo>
                <a:cubicBezTo>
                  <a:pt x="38" y="434"/>
                  <a:pt x="38" y="434"/>
                  <a:pt x="38" y="434"/>
                </a:cubicBezTo>
                <a:cubicBezTo>
                  <a:pt x="37" y="433"/>
                  <a:pt x="37" y="432"/>
                  <a:pt x="36" y="431"/>
                </a:cubicBezTo>
                <a:cubicBezTo>
                  <a:pt x="37" y="431"/>
                  <a:pt x="38" y="431"/>
                  <a:pt x="38" y="430"/>
                </a:cubicBezTo>
                <a:cubicBezTo>
                  <a:pt x="39" y="431"/>
                  <a:pt x="39" y="432"/>
                  <a:pt x="39" y="432"/>
                </a:cubicBezTo>
                <a:cubicBezTo>
                  <a:pt x="39" y="433"/>
                  <a:pt x="39" y="433"/>
                  <a:pt x="39" y="434"/>
                </a:cubicBezTo>
                <a:close/>
                <a:moveTo>
                  <a:pt x="189" y="154"/>
                </a:moveTo>
                <a:cubicBezTo>
                  <a:pt x="188" y="155"/>
                  <a:pt x="188" y="156"/>
                  <a:pt x="188" y="156"/>
                </a:cubicBezTo>
                <a:cubicBezTo>
                  <a:pt x="187" y="156"/>
                  <a:pt x="185" y="156"/>
                  <a:pt x="184" y="156"/>
                </a:cubicBezTo>
                <a:cubicBezTo>
                  <a:pt x="184" y="156"/>
                  <a:pt x="183" y="156"/>
                  <a:pt x="183" y="156"/>
                </a:cubicBezTo>
                <a:cubicBezTo>
                  <a:pt x="183" y="155"/>
                  <a:pt x="182" y="155"/>
                  <a:pt x="182" y="154"/>
                </a:cubicBezTo>
                <a:cubicBezTo>
                  <a:pt x="184" y="153"/>
                  <a:pt x="185" y="150"/>
                  <a:pt x="185" y="147"/>
                </a:cubicBezTo>
                <a:cubicBezTo>
                  <a:pt x="185" y="144"/>
                  <a:pt x="184" y="142"/>
                  <a:pt x="182" y="140"/>
                </a:cubicBezTo>
                <a:cubicBezTo>
                  <a:pt x="183" y="141"/>
                  <a:pt x="184" y="141"/>
                  <a:pt x="186" y="141"/>
                </a:cubicBezTo>
                <a:cubicBezTo>
                  <a:pt x="185" y="142"/>
                  <a:pt x="185" y="142"/>
                  <a:pt x="185" y="143"/>
                </a:cubicBezTo>
                <a:cubicBezTo>
                  <a:pt x="185" y="146"/>
                  <a:pt x="187" y="149"/>
                  <a:pt x="189" y="151"/>
                </a:cubicBezTo>
                <a:cubicBezTo>
                  <a:pt x="189" y="151"/>
                  <a:pt x="189" y="152"/>
                  <a:pt x="189" y="153"/>
                </a:cubicBezTo>
                <a:cubicBezTo>
                  <a:pt x="189" y="153"/>
                  <a:pt x="189" y="154"/>
                  <a:pt x="189" y="154"/>
                </a:cubicBezTo>
                <a:close/>
                <a:moveTo>
                  <a:pt x="181" y="77"/>
                </a:moveTo>
                <a:cubicBezTo>
                  <a:pt x="182" y="77"/>
                  <a:pt x="182" y="77"/>
                  <a:pt x="182" y="77"/>
                </a:cubicBezTo>
                <a:cubicBezTo>
                  <a:pt x="183" y="79"/>
                  <a:pt x="184" y="80"/>
                  <a:pt x="185" y="81"/>
                </a:cubicBezTo>
                <a:cubicBezTo>
                  <a:pt x="185" y="82"/>
                  <a:pt x="185" y="83"/>
                  <a:pt x="184" y="84"/>
                </a:cubicBezTo>
                <a:cubicBezTo>
                  <a:pt x="184" y="84"/>
                  <a:pt x="184" y="84"/>
                  <a:pt x="184" y="84"/>
                </a:cubicBezTo>
                <a:cubicBezTo>
                  <a:pt x="184" y="83"/>
                  <a:pt x="184" y="83"/>
                  <a:pt x="184" y="83"/>
                </a:cubicBezTo>
                <a:cubicBezTo>
                  <a:pt x="184" y="81"/>
                  <a:pt x="183" y="79"/>
                  <a:pt x="181" y="77"/>
                </a:cubicBezTo>
                <a:close/>
                <a:moveTo>
                  <a:pt x="167" y="51"/>
                </a:moveTo>
                <a:cubicBezTo>
                  <a:pt x="169" y="51"/>
                  <a:pt x="172" y="49"/>
                  <a:pt x="173" y="47"/>
                </a:cubicBezTo>
                <a:cubicBezTo>
                  <a:pt x="174" y="49"/>
                  <a:pt x="177" y="50"/>
                  <a:pt x="180" y="50"/>
                </a:cubicBezTo>
                <a:cubicBezTo>
                  <a:pt x="181" y="50"/>
                  <a:pt x="182" y="50"/>
                  <a:pt x="183" y="50"/>
                </a:cubicBezTo>
                <a:cubicBezTo>
                  <a:pt x="184" y="50"/>
                  <a:pt x="185" y="50"/>
                  <a:pt x="186" y="50"/>
                </a:cubicBezTo>
                <a:cubicBezTo>
                  <a:pt x="185" y="51"/>
                  <a:pt x="184" y="53"/>
                  <a:pt x="184" y="54"/>
                </a:cubicBezTo>
                <a:cubicBezTo>
                  <a:pt x="184" y="54"/>
                  <a:pt x="184" y="54"/>
                  <a:pt x="184" y="54"/>
                </a:cubicBezTo>
                <a:cubicBezTo>
                  <a:pt x="183" y="54"/>
                  <a:pt x="182" y="55"/>
                  <a:pt x="181" y="55"/>
                </a:cubicBezTo>
                <a:cubicBezTo>
                  <a:pt x="179" y="52"/>
                  <a:pt x="177" y="50"/>
                  <a:pt x="173" y="50"/>
                </a:cubicBezTo>
                <a:cubicBezTo>
                  <a:pt x="171" y="50"/>
                  <a:pt x="169" y="51"/>
                  <a:pt x="168" y="53"/>
                </a:cubicBezTo>
                <a:cubicBezTo>
                  <a:pt x="167" y="53"/>
                  <a:pt x="166" y="53"/>
                  <a:pt x="166" y="53"/>
                </a:cubicBezTo>
                <a:cubicBezTo>
                  <a:pt x="166" y="53"/>
                  <a:pt x="166" y="52"/>
                  <a:pt x="167" y="51"/>
                </a:cubicBezTo>
                <a:close/>
                <a:moveTo>
                  <a:pt x="166" y="143"/>
                </a:moveTo>
                <a:cubicBezTo>
                  <a:pt x="166" y="143"/>
                  <a:pt x="166" y="142"/>
                  <a:pt x="166" y="142"/>
                </a:cubicBezTo>
                <a:cubicBezTo>
                  <a:pt x="166" y="139"/>
                  <a:pt x="165" y="137"/>
                  <a:pt x="163" y="135"/>
                </a:cubicBezTo>
                <a:cubicBezTo>
                  <a:pt x="165" y="135"/>
                  <a:pt x="166" y="135"/>
                  <a:pt x="168" y="134"/>
                </a:cubicBezTo>
                <a:cubicBezTo>
                  <a:pt x="170" y="134"/>
                  <a:pt x="171" y="133"/>
                  <a:pt x="173" y="132"/>
                </a:cubicBezTo>
                <a:cubicBezTo>
                  <a:pt x="174" y="135"/>
                  <a:pt x="176" y="137"/>
                  <a:pt x="179" y="137"/>
                </a:cubicBezTo>
                <a:cubicBezTo>
                  <a:pt x="179" y="138"/>
                  <a:pt x="180" y="138"/>
                  <a:pt x="180" y="139"/>
                </a:cubicBezTo>
                <a:cubicBezTo>
                  <a:pt x="179" y="138"/>
                  <a:pt x="177" y="137"/>
                  <a:pt x="175" y="137"/>
                </a:cubicBezTo>
                <a:cubicBezTo>
                  <a:pt x="171" y="137"/>
                  <a:pt x="168" y="140"/>
                  <a:pt x="166" y="143"/>
                </a:cubicBezTo>
                <a:close/>
                <a:moveTo>
                  <a:pt x="174" y="187"/>
                </a:moveTo>
                <a:cubicBezTo>
                  <a:pt x="174" y="187"/>
                  <a:pt x="174" y="187"/>
                  <a:pt x="174" y="188"/>
                </a:cubicBezTo>
                <a:cubicBezTo>
                  <a:pt x="173" y="188"/>
                  <a:pt x="172" y="188"/>
                  <a:pt x="172" y="189"/>
                </a:cubicBezTo>
                <a:cubicBezTo>
                  <a:pt x="172" y="188"/>
                  <a:pt x="171" y="187"/>
                  <a:pt x="171" y="186"/>
                </a:cubicBezTo>
                <a:cubicBezTo>
                  <a:pt x="171" y="186"/>
                  <a:pt x="172" y="186"/>
                  <a:pt x="173" y="186"/>
                </a:cubicBezTo>
                <a:cubicBezTo>
                  <a:pt x="173" y="186"/>
                  <a:pt x="174" y="186"/>
                  <a:pt x="174" y="186"/>
                </a:cubicBezTo>
                <a:cubicBezTo>
                  <a:pt x="174" y="186"/>
                  <a:pt x="174" y="187"/>
                  <a:pt x="174" y="187"/>
                </a:cubicBezTo>
                <a:close/>
                <a:moveTo>
                  <a:pt x="175" y="117"/>
                </a:moveTo>
                <a:cubicBezTo>
                  <a:pt x="175" y="117"/>
                  <a:pt x="176" y="116"/>
                  <a:pt x="176" y="116"/>
                </a:cubicBezTo>
                <a:cubicBezTo>
                  <a:pt x="176" y="116"/>
                  <a:pt x="177" y="116"/>
                  <a:pt x="177" y="116"/>
                </a:cubicBezTo>
                <a:cubicBezTo>
                  <a:pt x="178" y="118"/>
                  <a:pt x="178" y="119"/>
                  <a:pt x="179" y="120"/>
                </a:cubicBezTo>
                <a:cubicBezTo>
                  <a:pt x="178" y="120"/>
                  <a:pt x="178" y="121"/>
                  <a:pt x="177" y="121"/>
                </a:cubicBezTo>
                <a:cubicBezTo>
                  <a:pt x="177" y="119"/>
                  <a:pt x="176" y="118"/>
                  <a:pt x="175" y="117"/>
                </a:cubicBezTo>
                <a:close/>
                <a:moveTo>
                  <a:pt x="154" y="71"/>
                </a:moveTo>
                <a:cubicBezTo>
                  <a:pt x="155" y="71"/>
                  <a:pt x="155" y="71"/>
                  <a:pt x="156" y="71"/>
                </a:cubicBezTo>
                <a:cubicBezTo>
                  <a:pt x="156" y="76"/>
                  <a:pt x="160" y="79"/>
                  <a:pt x="165" y="79"/>
                </a:cubicBezTo>
                <a:cubicBezTo>
                  <a:pt x="169" y="79"/>
                  <a:pt x="173" y="77"/>
                  <a:pt x="174" y="73"/>
                </a:cubicBezTo>
                <a:cubicBezTo>
                  <a:pt x="174" y="74"/>
                  <a:pt x="175" y="75"/>
                  <a:pt x="176" y="75"/>
                </a:cubicBezTo>
                <a:cubicBezTo>
                  <a:pt x="172" y="76"/>
                  <a:pt x="168" y="79"/>
                  <a:pt x="168" y="83"/>
                </a:cubicBezTo>
                <a:cubicBezTo>
                  <a:pt x="168" y="85"/>
                  <a:pt x="169" y="87"/>
                  <a:pt x="170" y="88"/>
                </a:cubicBezTo>
                <a:cubicBezTo>
                  <a:pt x="170" y="88"/>
                  <a:pt x="170" y="89"/>
                  <a:pt x="169" y="89"/>
                </a:cubicBezTo>
                <a:cubicBezTo>
                  <a:pt x="169" y="89"/>
                  <a:pt x="169" y="89"/>
                  <a:pt x="169" y="89"/>
                </a:cubicBezTo>
                <a:cubicBezTo>
                  <a:pt x="168" y="89"/>
                  <a:pt x="168" y="89"/>
                  <a:pt x="167" y="89"/>
                </a:cubicBezTo>
                <a:cubicBezTo>
                  <a:pt x="167" y="85"/>
                  <a:pt x="164" y="81"/>
                  <a:pt x="159" y="81"/>
                </a:cubicBezTo>
                <a:cubicBezTo>
                  <a:pt x="158" y="78"/>
                  <a:pt x="156" y="76"/>
                  <a:pt x="153" y="75"/>
                </a:cubicBezTo>
                <a:cubicBezTo>
                  <a:pt x="154" y="74"/>
                  <a:pt x="154" y="72"/>
                  <a:pt x="154" y="71"/>
                </a:cubicBezTo>
                <a:close/>
                <a:moveTo>
                  <a:pt x="152" y="95"/>
                </a:moveTo>
                <a:cubicBezTo>
                  <a:pt x="154" y="97"/>
                  <a:pt x="156" y="98"/>
                  <a:pt x="159" y="98"/>
                </a:cubicBezTo>
                <a:cubicBezTo>
                  <a:pt x="159" y="98"/>
                  <a:pt x="159" y="98"/>
                  <a:pt x="160" y="98"/>
                </a:cubicBezTo>
                <a:cubicBezTo>
                  <a:pt x="159" y="98"/>
                  <a:pt x="159" y="99"/>
                  <a:pt x="158" y="100"/>
                </a:cubicBezTo>
                <a:cubicBezTo>
                  <a:pt x="157" y="99"/>
                  <a:pt x="156" y="99"/>
                  <a:pt x="154" y="99"/>
                </a:cubicBezTo>
                <a:cubicBezTo>
                  <a:pt x="153" y="99"/>
                  <a:pt x="152" y="99"/>
                  <a:pt x="151" y="100"/>
                </a:cubicBezTo>
                <a:cubicBezTo>
                  <a:pt x="152" y="98"/>
                  <a:pt x="152" y="97"/>
                  <a:pt x="152" y="95"/>
                </a:cubicBezTo>
                <a:cubicBezTo>
                  <a:pt x="152" y="95"/>
                  <a:pt x="152" y="95"/>
                  <a:pt x="152" y="95"/>
                </a:cubicBezTo>
                <a:close/>
                <a:moveTo>
                  <a:pt x="135" y="138"/>
                </a:moveTo>
                <a:cubicBezTo>
                  <a:pt x="138" y="137"/>
                  <a:pt x="140" y="133"/>
                  <a:pt x="140" y="130"/>
                </a:cubicBezTo>
                <a:cubicBezTo>
                  <a:pt x="140" y="127"/>
                  <a:pt x="139" y="124"/>
                  <a:pt x="137" y="122"/>
                </a:cubicBezTo>
                <a:cubicBezTo>
                  <a:pt x="138" y="122"/>
                  <a:pt x="138" y="122"/>
                  <a:pt x="138" y="122"/>
                </a:cubicBezTo>
                <a:cubicBezTo>
                  <a:pt x="139" y="125"/>
                  <a:pt x="142" y="127"/>
                  <a:pt x="144" y="128"/>
                </a:cubicBezTo>
                <a:cubicBezTo>
                  <a:pt x="143" y="130"/>
                  <a:pt x="142" y="132"/>
                  <a:pt x="142" y="134"/>
                </a:cubicBezTo>
                <a:cubicBezTo>
                  <a:pt x="142" y="135"/>
                  <a:pt x="143" y="137"/>
                  <a:pt x="143" y="138"/>
                </a:cubicBezTo>
                <a:cubicBezTo>
                  <a:pt x="143" y="138"/>
                  <a:pt x="143" y="138"/>
                  <a:pt x="143" y="138"/>
                </a:cubicBezTo>
                <a:cubicBezTo>
                  <a:pt x="140" y="138"/>
                  <a:pt x="137" y="139"/>
                  <a:pt x="135" y="142"/>
                </a:cubicBezTo>
                <a:cubicBezTo>
                  <a:pt x="135" y="141"/>
                  <a:pt x="135" y="140"/>
                  <a:pt x="135" y="140"/>
                </a:cubicBezTo>
                <a:cubicBezTo>
                  <a:pt x="135" y="139"/>
                  <a:pt x="135" y="139"/>
                  <a:pt x="135" y="138"/>
                </a:cubicBezTo>
                <a:close/>
                <a:moveTo>
                  <a:pt x="130" y="239"/>
                </a:moveTo>
                <a:cubicBezTo>
                  <a:pt x="130" y="240"/>
                  <a:pt x="130" y="241"/>
                  <a:pt x="130" y="241"/>
                </a:cubicBezTo>
                <a:cubicBezTo>
                  <a:pt x="130" y="242"/>
                  <a:pt x="130" y="243"/>
                  <a:pt x="130" y="243"/>
                </a:cubicBezTo>
                <a:cubicBezTo>
                  <a:pt x="130" y="244"/>
                  <a:pt x="130" y="244"/>
                  <a:pt x="130" y="244"/>
                </a:cubicBezTo>
                <a:cubicBezTo>
                  <a:pt x="129" y="242"/>
                  <a:pt x="129" y="240"/>
                  <a:pt x="128" y="239"/>
                </a:cubicBezTo>
                <a:cubicBezTo>
                  <a:pt x="129" y="239"/>
                  <a:pt x="129" y="239"/>
                  <a:pt x="130" y="239"/>
                </a:cubicBezTo>
                <a:close/>
                <a:moveTo>
                  <a:pt x="127" y="166"/>
                </a:moveTo>
                <a:cubicBezTo>
                  <a:pt x="127" y="166"/>
                  <a:pt x="127" y="167"/>
                  <a:pt x="127" y="167"/>
                </a:cubicBezTo>
                <a:cubicBezTo>
                  <a:pt x="126" y="166"/>
                  <a:pt x="125" y="166"/>
                  <a:pt x="125" y="165"/>
                </a:cubicBezTo>
                <a:cubicBezTo>
                  <a:pt x="126" y="166"/>
                  <a:pt x="126" y="166"/>
                  <a:pt x="127" y="166"/>
                </a:cubicBezTo>
                <a:close/>
                <a:moveTo>
                  <a:pt x="124" y="165"/>
                </a:moveTo>
                <a:cubicBezTo>
                  <a:pt x="123" y="164"/>
                  <a:pt x="122" y="163"/>
                  <a:pt x="120" y="163"/>
                </a:cubicBezTo>
                <a:cubicBezTo>
                  <a:pt x="121" y="162"/>
                  <a:pt x="121" y="160"/>
                  <a:pt x="121" y="159"/>
                </a:cubicBezTo>
                <a:cubicBezTo>
                  <a:pt x="121" y="157"/>
                  <a:pt x="121" y="155"/>
                  <a:pt x="120" y="154"/>
                </a:cubicBezTo>
                <a:cubicBezTo>
                  <a:pt x="121" y="154"/>
                  <a:pt x="122" y="155"/>
                  <a:pt x="123" y="155"/>
                </a:cubicBezTo>
                <a:cubicBezTo>
                  <a:pt x="122" y="156"/>
                  <a:pt x="121" y="158"/>
                  <a:pt x="121" y="159"/>
                </a:cubicBezTo>
                <a:cubicBezTo>
                  <a:pt x="121" y="161"/>
                  <a:pt x="122" y="163"/>
                  <a:pt x="124" y="165"/>
                </a:cubicBezTo>
                <a:close/>
                <a:moveTo>
                  <a:pt x="107" y="126"/>
                </a:moveTo>
                <a:cubicBezTo>
                  <a:pt x="108" y="126"/>
                  <a:pt x="109" y="127"/>
                  <a:pt x="110" y="127"/>
                </a:cubicBezTo>
                <a:cubicBezTo>
                  <a:pt x="109" y="128"/>
                  <a:pt x="109" y="129"/>
                  <a:pt x="108" y="130"/>
                </a:cubicBezTo>
                <a:cubicBezTo>
                  <a:pt x="108" y="129"/>
                  <a:pt x="107" y="128"/>
                  <a:pt x="106" y="128"/>
                </a:cubicBezTo>
                <a:cubicBezTo>
                  <a:pt x="106" y="127"/>
                  <a:pt x="107" y="127"/>
                  <a:pt x="107" y="126"/>
                </a:cubicBezTo>
                <a:close/>
                <a:moveTo>
                  <a:pt x="90" y="118"/>
                </a:moveTo>
                <a:cubicBezTo>
                  <a:pt x="91" y="116"/>
                  <a:pt x="92" y="115"/>
                  <a:pt x="92" y="114"/>
                </a:cubicBezTo>
                <a:cubicBezTo>
                  <a:pt x="92" y="114"/>
                  <a:pt x="92" y="114"/>
                  <a:pt x="92" y="114"/>
                </a:cubicBezTo>
                <a:cubicBezTo>
                  <a:pt x="93" y="114"/>
                  <a:pt x="93" y="114"/>
                  <a:pt x="94" y="113"/>
                </a:cubicBezTo>
                <a:cubicBezTo>
                  <a:pt x="96" y="115"/>
                  <a:pt x="98" y="115"/>
                  <a:pt x="100" y="115"/>
                </a:cubicBezTo>
                <a:cubicBezTo>
                  <a:pt x="102" y="115"/>
                  <a:pt x="104" y="115"/>
                  <a:pt x="105" y="114"/>
                </a:cubicBezTo>
                <a:cubicBezTo>
                  <a:pt x="105" y="115"/>
                  <a:pt x="105" y="115"/>
                  <a:pt x="104" y="116"/>
                </a:cubicBezTo>
                <a:cubicBezTo>
                  <a:pt x="104" y="116"/>
                  <a:pt x="103" y="116"/>
                  <a:pt x="102" y="116"/>
                </a:cubicBezTo>
                <a:cubicBezTo>
                  <a:pt x="99" y="116"/>
                  <a:pt x="96" y="118"/>
                  <a:pt x="95" y="120"/>
                </a:cubicBezTo>
                <a:cubicBezTo>
                  <a:pt x="95" y="120"/>
                  <a:pt x="94" y="120"/>
                  <a:pt x="93" y="120"/>
                </a:cubicBezTo>
                <a:cubicBezTo>
                  <a:pt x="92" y="120"/>
                  <a:pt x="91" y="120"/>
                  <a:pt x="90" y="121"/>
                </a:cubicBezTo>
                <a:cubicBezTo>
                  <a:pt x="90" y="120"/>
                  <a:pt x="91" y="119"/>
                  <a:pt x="91" y="118"/>
                </a:cubicBezTo>
                <a:cubicBezTo>
                  <a:pt x="91" y="118"/>
                  <a:pt x="90" y="118"/>
                  <a:pt x="90" y="118"/>
                </a:cubicBezTo>
                <a:close/>
                <a:moveTo>
                  <a:pt x="88" y="185"/>
                </a:moveTo>
                <a:cubicBezTo>
                  <a:pt x="89" y="187"/>
                  <a:pt x="91" y="187"/>
                  <a:pt x="93" y="188"/>
                </a:cubicBezTo>
                <a:cubicBezTo>
                  <a:pt x="93" y="188"/>
                  <a:pt x="93" y="188"/>
                  <a:pt x="93" y="188"/>
                </a:cubicBezTo>
                <a:cubicBezTo>
                  <a:pt x="94" y="189"/>
                  <a:pt x="94" y="190"/>
                  <a:pt x="95" y="190"/>
                </a:cubicBezTo>
                <a:cubicBezTo>
                  <a:pt x="95" y="190"/>
                  <a:pt x="95" y="190"/>
                  <a:pt x="95" y="191"/>
                </a:cubicBezTo>
                <a:cubicBezTo>
                  <a:pt x="94" y="190"/>
                  <a:pt x="93" y="190"/>
                  <a:pt x="92" y="190"/>
                </a:cubicBezTo>
                <a:cubicBezTo>
                  <a:pt x="91" y="190"/>
                  <a:pt x="91" y="190"/>
                  <a:pt x="90" y="190"/>
                </a:cubicBezTo>
                <a:cubicBezTo>
                  <a:pt x="89" y="190"/>
                  <a:pt x="88" y="190"/>
                  <a:pt x="87" y="190"/>
                </a:cubicBezTo>
                <a:cubicBezTo>
                  <a:pt x="87" y="190"/>
                  <a:pt x="87" y="190"/>
                  <a:pt x="87" y="190"/>
                </a:cubicBezTo>
                <a:cubicBezTo>
                  <a:pt x="87" y="189"/>
                  <a:pt x="87" y="188"/>
                  <a:pt x="87" y="187"/>
                </a:cubicBezTo>
                <a:cubicBezTo>
                  <a:pt x="87" y="187"/>
                  <a:pt x="87" y="187"/>
                  <a:pt x="87" y="186"/>
                </a:cubicBezTo>
                <a:cubicBezTo>
                  <a:pt x="87" y="186"/>
                  <a:pt x="87" y="186"/>
                  <a:pt x="88" y="185"/>
                </a:cubicBezTo>
                <a:close/>
                <a:moveTo>
                  <a:pt x="70" y="173"/>
                </a:moveTo>
                <a:cubicBezTo>
                  <a:pt x="70" y="174"/>
                  <a:pt x="71" y="175"/>
                  <a:pt x="71" y="176"/>
                </a:cubicBezTo>
                <a:cubicBezTo>
                  <a:pt x="71" y="176"/>
                  <a:pt x="70" y="176"/>
                  <a:pt x="70" y="176"/>
                </a:cubicBezTo>
                <a:cubicBezTo>
                  <a:pt x="70" y="175"/>
                  <a:pt x="69" y="175"/>
                  <a:pt x="69" y="174"/>
                </a:cubicBezTo>
                <a:cubicBezTo>
                  <a:pt x="70" y="174"/>
                  <a:pt x="70" y="173"/>
                  <a:pt x="70" y="173"/>
                </a:cubicBezTo>
                <a:close/>
                <a:moveTo>
                  <a:pt x="62" y="242"/>
                </a:moveTo>
                <a:cubicBezTo>
                  <a:pt x="62" y="242"/>
                  <a:pt x="62" y="243"/>
                  <a:pt x="62" y="244"/>
                </a:cubicBezTo>
                <a:cubicBezTo>
                  <a:pt x="62" y="244"/>
                  <a:pt x="62" y="244"/>
                  <a:pt x="62" y="244"/>
                </a:cubicBezTo>
                <a:cubicBezTo>
                  <a:pt x="61" y="244"/>
                  <a:pt x="61" y="245"/>
                  <a:pt x="60" y="245"/>
                </a:cubicBezTo>
                <a:cubicBezTo>
                  <a:pt x="60" y="244"/>
                  <a:pt x="60" y="244"/>
                  <a:pt x="60" y="243"/>
                </a:cubicBezTo>
                <a:cubicBezTo>
                  <a:pt x="60" y="242"/>
                  <a:pt x="60" y="242"/>
                  <a:pt x="60" y="241"/>
                </a:cubicBezTo>
                <a:cubicBezTo>
                  <a:pt x="61" y="241"/>
                  <a:pt x="61" y="241"/>
                  <a:pt x="62" y="242"/>
                </a:cubicBezTo>
                <a:close/>
                <a:moveTo>
                  <a:pt x="53" y="254"/>
                </a:moveTo>
                <a:cubicBezTo>
                  <a:pt x="54" y="253"/>
                  <a:pt x="55" y="252"/>
                  <a:pt x="55" y="251"/>
                </a:cubicBezTo>
                <a:cubicBezTo>
                  <a:pt x="56" y="250"/>
                  <a:pt x="56" y="250"/>
                  <a:pt x="57" y="250"/>
                </a:cubicBezTo>
                <a:cubicBezTo>
                  <a:pt x="57" y="251"/>
                  <a:pt x="56" y="252"/>
                  <a:pt x="56" y="253"/>
                </a:cubicBezTo>
                <a:cubicBezTo>
                  <a:pt x="56" y="253"/>
                  <a:pt x="56" y="254"/>
                  <a:pt x="57" y="254"/>
                </a:cubicBezTo>
                <a:cubicBezTo>
                  <a:pt x="56" y="255"/>
                  <a:pt x="55" y="256"/>
                  <a:pt x="54" y="257"/>
                </a:cubicBezTo>
                <a:cubicBezTo>
                  <a:pt x="54" y="256"/>
                  <a:pt x="54" y="256"/>
                  <a:pt x="53" y="255"/>
                </a:cubicBezTo>
                <a:cubicBezTo>
                  <a:pt x="53" y="255"/>
                  <a:pt x="54" y="255"/>
                  <a:pt x="54" y="254"/>
                </a:cubicBezTo>
                <a:cubicBezTo>
                  <a:pt x="54" y="254"/>
                  <a:pt x="53" y="254"/>
                  <a:pt x="53" y="254"/>
                </a:cubicBezTo>
                <a:close/>
                <a:moveTo>
                  <a:pt x="50" y="216"/>
                </a:moveTo>
                <a:cubicBezTo>
                  <a:pt x="50" y="216"/>
                  <a:pt x="50" y="217"/>
                  <a:pt x="50" y="217"/>
                </a:cubicBezTo>
                <a:cubicBezTo>
                  <a:pt x="50" y="217"/>
                  <a:pt x="50" y="217"/>
                  <a:pt x="50" y="217"/>
                </a:cubicBezTo>
                <a:cubicBezTo>
                  <a:pt x="49" y="218"/>
                  <a:pt x="49" y="218"/>
                  <a:pt x="49" y="218"/>
                </a:cubicBezTo>
                <a:cubicBezTo>
                  <a:pt x="49" y="217"/>
                  <a:pt x="49" y="217"/>
                  <a:pt x="50" y="216"/>
                </a:cubicBezTo>
                <a:close/>
                <a:moveTo>
                  <a:pt x="49" y="354"/>
                </a:moveTo>
                <a:cubicBezTo>
                  <a:pt x="48" y="353"/>
                  <a:pt x="48" y="353"/>
                  <a:pt x="48" y="353"/>
                </a:cubicBezTo>
                <a:cubicBezTo>
                  <a:pt x="49" y="352"/>
                  <a:pt x="50" y="352"/>
                  <a:pt x="50" y="351"/>
                </a:cubicBezTo>
                <a:cubicBezTo>
                  <a:pt x="50" y="352"/>
                  <a:pt x="51" y="352"/>
                  <a:pt x="51" y="352"/>
                </a:cubicBezTo>
                <a:cubicBezTo>
                  <a:pt x="50" y="353"/>
                  <a:pt x="49" y="353"/>
                  <a:pt x="49" y="354"/>
                </a:cubicBezTo>
                <a:close/>
                <a:moveTo>
                  <a:pt x="56" y="332"/>
                </a:moveTo>
                <a:cubicBezTo>
                  <a:pt x="55" y="332"/>
                  <a:pt x="54" y="333"/>
                  <a:pt x="52" y="333"/>
                </a:cubicBezTo>
                <a:cubicBezTo>
                  <a:pt x="52" y="332"/>
                  <a:pt x="51" y="331"/>
                  <a:pt x="49" y="330"/>
                </a:cubicBezTo>
                <a:cubicBezTo>
                  <a:pt x="49" y="330"/>
                  <a:pt x="49" y="330"/>
                  <a:pt x="49" y="330"/>
                </a:cubicBezTo>
                <a:cubicBezTo>
                  <a:pt x="53" y="330"/>
                  <a:pt x="57" y="326"/>
                  <a:pt x="57" y="322"/>
                </a:cubicBezTo>
                <a:cubicBezTo>
                  <a:pt x="57" y="322"/>
                  <a:pt x="57" y="321"/>
                  <a:pt x="57" y="321"/>
                </a:cubicBezTo>
                <a:cubicBezTo>
                  <a:pt x="57" y="321"/>
                  <a:pt x="57" y="321"/>
                  <a:pt x="57" y="321"/>
                </a:cubicBezTo>
                <a:cubicBezTo>
                  <a:pt x="57" y="321"/>
                  <a:pt x="57" y="322"/>
                  <a:pt x="57" y="322"/>
                </a:cubicBezTo>
                <a:cubicBezTo>
                  <a:pt x="57" y="323"/>
                  <a:pt x="57" y="324"/>
                  <a:pt x="57" y="325"/>
                </a:cubicBezTo>
                <a:cubicBezTo>
                  <a:pt x="56" y="326"/>
                  <a:pt x="56" y="327"/>
                  <a:pt x="56" y="329"/>
                </a:cubicBezTo>
                <a:cubicBezTo>
                  <a:pt x="56" y="330"/>
                  <a:pt x="56" y="331"/>
                  <a:pt x="56" y="332"/>
                </a:cubicBezTo>
                <a:close/>
                <a:moveTo>
                  <a:pt x="58" y="194"/>
                </a:moveTo>
                <a:cubicBezTo>
                  <a:pt x="58" y="194"/>
                  <a:pt x="58" y="194"/>
                  <a:pt x="58" y="194"/>
                </a:cubicBezTo>
                <a:cubicBezTo>
                  <a:pt x="58" y="194"/>
                  <a:pt x="58" y="194"/>
                  <a:pt x="58" y="194"/>
                </a:cubicBezTo>
                <a:cubicBezTo>
                  <a:pt x="58" y="194"/>
                  <a:pt x="58" y="194"/>
                  <a:pt x="58" y="194"/>
                </a:cubicBezTo>
                <a:close/>
                <a:moveTo>
                  <a:pt x="61" y="425"/>
                </a:moveTo>
                <a:cubicBezTo>
                  <a:pt x="61" y="424"/>
                  <a:pt x="60" y="423"/>
                  <a:pt x="60" y="423"/>
                </a:cubicBezTo>
                <a:cubicBezTo>
                  <a:pt x="61" y="423"/>
                  <a:pt x="62" y="422"/>
                  <a:pt x="63" y="422"/>
                </a:cubicBezTo>
                <a:cubicBezTo>
                  <a:pt x="62" y="423"/>
                  <a:pt x="61" y="424"/>
                  <a:pt x="61" y="425"/>
                </a:cubicBezTo>
                <a:close/>
                <a:moveTo>
                  <a:pt x="63" y="369"/>
                </a:moveTo>
                <a:cubicBezTo>
                  <a:pt x="63" y="369"/>
                  <a:pt x="63" y="369"/>
                  <a:pt x="63" y="369"/>
                </a:cubicBezTo>
                <a:cubicBezTo>
                  <a:pt x="62" y="368"/>
                  <a:pt x="62" y="368"/>
                  <a:pt x="61" y="367"/>
                </a:cubicBezTo>
                <a:cubicBezTo>
                  <a:pt x="61" y="367"/>
                  <a:pt x="61" y="367"/>
                  <a:pt x="61" y="366"/>
                </a:cubicBezTo>
                <a:cubicBezTo>
                  <a:pt x="61" y="367"/>
                  <a:pt x="62" y="367"/>
                  <a:pt x="63" y="368"/>
                </a:cubicBezTo>
                <a:cubicBezTo>
                  <a:pt x="63" y="368"/>
                  <a:pt x="63" y="369"/>
                  <a:pt x="63" y="369"/>
                </a:cubicBezTo>
                <a:close/>
                <a:moveTo>
                  <a:pt x="63" y="299"/>
                </a:moveTo>
                <a:cubicBezTo>
                  <a:pt x="63" y="299"/>
                  <a:pt x="63" y="299"/>
                  <a:pt x="63" y="299"/>
                </a:cubicBezTo>
                <a:cubicBezTo>
                  <a:pt x="63" y="299"/>
                  <a:pt x="64" y="299"/>
                  <a:pt x="64" y="299"/>
                </a:cubicBezTo>
                <a:cubicBezTo>
                  <a:pt x="64" y="299"/>
                  <a:pt x="64" y="299"/>
                  <a:pt x="64" y="299"/>
                </a:cubicBezTo>
                <a:cubicBezTo>
                  <a:pt x="64" y="299"/>
                  <a:pt x="63" y="299"/>
                  <a:pt x="63" y="299"/>
                </a:cubicBezTo>
                <a:close/>
                <a:moveTo>
                  <a:pt x="64" y="277"/>
                </a:moveTo>
                <a:cubicBezTo>
                  <a:pt x="64" y="277"/>
                  <a:pt x="63" y="276"/>
                  <a:pt x="63" y="276"/>
                </a:cubicBezTo>
                <a:cubicBezTo>
                  <a:pt x="63" y="276"/>
                  <a:pt x="63" y="275"/>
                  <a:pt x="63" y="275"/>
                </a:cubicBezTo>
                <a:cubicBezTo>
                  <a:pt x="63" y="276"/>
                  <a:pt x="64" y="276"/>
                  <a:pt x="64" y="276"/>
                </a:cubicBezTo>
                <a:cubicBezTo>
                  <a:pt x="64" y="277"/>
                  <a:pt x="64" y="277"/>
                  <a:pt x="64" y="277"/>
                </a:cubicBezTo>
                <a:close/>
                <a:moveTo>
                  <a:pt x="64" y="282"/>
                </a:moveTo>
                <a:cubicBezTo>
                  <a:pt x="64" y="282"/>
                  <a:pt x="64" y="282"/>
                  <a:pt x="64" y="282"/>
                </a:cubicBezTo>
                <a:cubicBezTo>
                  <a:pt x="64" y="282"/>
                  <a:pt x="65" y="282"/>
                  <a:pt x="65" y="283"/>
                </a:cubicBezTo>
                <a:cubicBezTo>
                  <a:pt x="64" y="283"/>
                  <a:pt x="64" y="283"/>
                  <a:pt x="64" y="282"/>
                </a:cubicBezTo>
                <a:close/>
                <a:moveTo>
                  <a:pt x="67" y="419"/>
                </a:moveTo>
                <a:cubicBezTo>
                  <a:pt x="67" y="419"/>
                  <a:pt x="67" y="419"/>
                  <a:pt x="67" y="419"/>
                </a:cubicBezTo>
                <a:cubicBezTo>
                  <a:pt x="67" y="419"/>
                  <a:pt x="67" y="419"/>
                  <a:pt x="67" y="419"/>
                </a:cubicBezTo>
                <a:cubicBezTo>
                  <a:pt x="67" y="419"/>
                  <a:pt x="67" y="419"/>
                  <a:pt x="67" y="419"/>
                </a:cubicBezTo>
                <a:close/>
                <a:moveTo>
                  <a:pt x="74" y="223"/>
                </a:moveTo>
                <a:cubicBezTo>
                  <a:pt x="73" y="222"/>
                  <a:pt x="72" y="222"/>
                  <a:pt x="72" y="221"/>
                </a:cubicBezTo>
                <a:cubicBezTo>
                  <a:pt x="71" y="221"/>
                  <a:pt x="71" y="221"/>
                  <a:pt x="71" y="220"/>
                </a:cubicBezTo>
                <a:cubicBezTo>
                  <a:pt x="72" y="221"/>
                  <a:pt x="73" y="221"/>
                  <a:pt x="74" y="222"/>
                </a:cubicBezTo>
                <a:cubicBezTo>
                  <a:pt x="74" y="222"/>
                  <a:pt x="74" y="223"/>
                  <a:pt x="74" y="223"/>
                </a:cubicBezTo>
                <a:close/>
                <a:moveTo>
                  <a:pt x="78" y="262"/>
                </a:moveTo>
                <a:cubicBezTo>
                  <a:pt x="78" y="261"/>
                  <a:pt x="77" y="260"/>
                  <a:pt x="76" y="259"/>
                </a:cubicBezTo>
                <a:cubicBezTo>
                  <a:pt x="76" y="259"/>
                  <a:pt x="77" y="258"/>
                  <a:pt x="77" y="258"/>
                </a:cubicBezTo>
                <a:cubicBezTo>
                  <a:pt x="77" y="259"/>
                  <a:pt x="78" y="261"/>
                  <a:pt x="79" y="262"/>
                </a:cubicBezTo>
                <a:cubicBezTo>
                  <a:pt x="79" y="262"/>
                  <a:pt x="78" y="262"/>
                  <a:pt x="78" y="262"/>
                </a:cubicBezTo>
                <a:close/>
                <a:moveTo>
                  <a:pt x="78" y="204"/>
                </a:moveTo>
                <a:cubicBezTo>
                  <a:pt x="78" y="204"/>
                  <a:pt x="78" y="204"/>
                  <a:pt x="78" y="204"/>
                </a:cubicBezTo>
                <a:cubicBezTo>
                  <a:pt x="77" y="204"/>
                  <a:pt x="77" y="204"/>
                  <a:pt x="76" y="204"/>
                </a:cubicBezTo>
                <a:cubicBezTo>
                  <a:pt x="74" y="204"/>
                  <a:pt x="72" y="204"/>
                  <a:pt x="71" y="206"/>
                </a:cubicBezTo>
                <a:cubicBezTo>
                  <a:pt x="71" y="205"/>
                  <a:pt x="71" y="205"/>
                  <a:pt x="70" y="205"/>
                </a:cubicBezTo>
                <a:cubicBezTo>
                  <a:pt x="70" y="205"/>
                  <a:pt x="71" y="205"/>
                  <a:pt x="71" y="205"/>
                </a:cubicBezTo>
                <a:cubicBezTo>
                  <a:pt x="71" y="200"/>
                  <a:pt x="68" y="196"/>
                  <a:pt x="64" y="195"/>
                </a:cubicBezTo>
                <a:cubicBezTo>
                  <a:pt x="64" y="195"/>
                  <a:pt x="65" y="194"/>
                  <a:pt x="65" y="194"/>
                </a:cubicBezTo>
                <a:cubicBezTo>
                  <a:pt x="67" y="196"/>
                  <a:pt x="69" y="197"/>
                  <a:pt x="72" y="197"/>
                </a:cubicBezTo>
                <a:cubicBezTo>
                  <a:pt x="73" y="197"/>
                  <a:pt x="73" y="197"/>
                  <a:pt x="74" y="197"/>
                </a:cubicBezTo>
                <a:cubicBezTo>
                  <a:pt x="75" y="197"/>
                  <a:pt x="76" y="198"/>
                  <a:pt x="77" y="198"/>
                </a:cubicBezTo>
                <a:cubicBezTo>
                  <a:pt x="78" y="198"/>
                  <a:pt x="79" y="197"/>
                  <a:pt x="80" y="197"/>
                </a:cubicBezTo>
                <a:cubicBezTo>
                  <a:pt x="79" y="199"/>
                  <a:pt x="78" y="201"/>
                  <a:pt x="78" y="204"/>
                </a:cubicBezTo>
                <a:close/>
                <a:moveTo>
                  <a:pt x="81" y="167"/>
                </a:moveTo>
                <a:cubicBezTo>
                  <a:pt x="80" y="166"/>
                  <a:pt x="79" y="166"/>
                  <a:pt x="77" y="166"/>
                </a:cubicBezTo>
                <a:cubicBezTo>
                  <a:pt x="76" y="166"/>
                  <a:pt x="74" y="166"/>
                  <a:pt x="73" y="167"/>
                </a:cubicBezTo>
                <a:cubicBezTo>
                  <a:pt x="73" y="167"/>
                  <a:pt x="73" y="166"/>
                  <a:pt x="73" y="165"/>
                </a:cubicBezTo>
                <a:cubicBezTo>
                  <a:pt x="73" y="163"/>
                  <a:pt x="73" y="161"/>
                  <a:pt x="71" y="159"/>
                </a:cubicBezTo>
                <a:cubicBezTo>
                  <a:pt x="72" y="159"/>
                  <a:pt x="72" y="159"/>
                  <a:pt x="72" y="159"/>
                </a:cubicBezTo>
                <a:cubicBezTo>
                  <a:pt x="73" y="159"/>
                  <a:pt x="73" y="159"/>
                  <a:pt x="74" y="159"/>
                </a:cubicBezTo>
                <a:cubicBezTo>
                  <a:pt x="75" y="161"/>
                  <a:pt x="78" y="162"/>
                  <a:pt x="81" y="162"/>
                </a:cubicBezTo>
                <a:cubicBezTo>
                  <a:pt x="83" y="162"/>
                  <a:pt x="85" y="161"/>
                  <a:pt x="86" y="160"/>
                </a:cubicBezTo>
                <a:cubicBezTo>
                  <a:pt x="86" y="161"/>
                  <a:pt x="87" y="161"/>
                  <a:pt x="87" y="161"/>
                </a:cubicBezTo>
                <a:cubicBezTo>
                  <a:pt x="84" y="162"/>
                  <a:pt x="82" y="164"/>
                  <a:pt x="81" y="167"/>
                </a:cubicBezTo>
                <a:close/>
                <a:moveTo>
                  <a:pt x="89" y="564"/>
                </a:moveTo>
                <a:cubicBezTo>
                  <a:pt x="88" y="564"/>
                  <a:pt x="87" y="565"/>
                  <a:pt x="87" y="565"/>
                </a:cubicBezTo>
                <a:cubicBezTo>
                  <a:pt x="87" y="565"/>
                  <a:pt x="87" y="565"/>
                  <a:pt x="87" y="564"/>
                </a:cubicBezTo>
                <a:cubicBezTo>
                  <a:pt x="88" y="563"/>
                  <a:pt x="89" y="561"/>
                  <a:pt x="89" y="559"/>
                </a:cubicBezTo>
                <a:cubicBezTo>
                  <a:pt x="89" y="559"/>
                  <a:pt x="90" y="560"/>
                  <a:pt x="90" y="560"/>
                </a:cubicBezTo>
                <a:cubicBezTo>
                  <a:pt x="89" y="561"/>
                  <a:pt x="89" y="563"/>
                  <a:pt x="89" y="564"/>
                </a:cubicBezTo>
                <a:close/>
                <a:moveTo>
                  <a:pt x="90" y="298"/>
                </a:moveTo>
                <a:cubicBezTo>
                  <a:pt x="91" y="299"/>
                  <a:pt x="92" y="300"/>
                  <a:pt x="93" y="300"/>
                </a:cubicBezTo>
                <a:cubicBezTo>
                  <a:pt x="92" y="302"/>
                  <a:pt x="92" y="303"/>
                  <a:pt x="92" y="305"/>
                </a:cubicBezTo>
                <a:cubicBezTo>
                  <a:pt x="91" y="305"/>
                  <a:pt x="91" y="305"/>
                  <a:pt x="90" y="305"/>
                </a:cubicBezTo>
                <a:cubicBezTo>
                  <a:pt x="90" y="305"/>
                  <a:pt x="90" y="305"/>
                  <a:pt x="90" y="305"/>
                </a:cubicBezTo>
                <a:cubicBezTo>
                  <a:pt x="89" y="304"/>
                  <a:pt x="88" y="303"/>
                  <a:pt x="88" y="302"/>
                </a:cubicBezTo>
                <a:cubicBezTo>
                  <a:pt x="87" y="302"/>
                  <a:pt x="87" y="302"/>
                  <a:pt x="87" y="302"/>
                </a:cubicBezTo>
                <a:cubicBezTo>
                  <a:pt x="88" y="301"/>
                  <a:pt x="90" y="299"/>
                  <a:pt x="90" y="298"/>
                </a:cubicBezTo>
                <a:close/>
                <a:moveTo>
                  <a:pt x="88" y="279"/>
                </a:moveTo>
                <a:cubicBezTo>
                  <a:pt x="88" y="279"/>
                  <a:pt x="88" y="279"/>
                  <a:pt x="88" y="279"/>
                </a:cubicBezTo>
                <a:cubicBezTo>
                  <a:pt x="88" y="279"/>
                  <a:pt x="88" y="279"/>
                  <a:pt x="88" y="279"/>
                </a:cubicBezTo>
                <a:cubicBezTo>
                  <a:pt x="88" y="279"/>
                  <a:pt x="88" y="279"/>
                  <a:pt x="88" y="279"/>
                </a:cubicBezTo>
                <a:close/>
                <a:moveTo>
                  <a:pt x="93" y="512"/>
                </a:moveTo>
                <a:cubicBezTo>
                  <a:pt x="92" y="512"/>
                  <a:pt x="92" y="511"/>
                  <a:pt x="91" y="511"/>
                </a:cubicBezTo>
                <a:cubicBezTo>
                  <a:pt x="91" y="510"/>
                  <a:pt x="90" y="509"/>
                  <a:pt x="90" y="508"/>
                </a:cubicBezTo>
                <a:cubicBezTo>
                  <a:pt x="89" y="508"/>
                  <a:pt x="89" y="508"/>
                  <a:pt x="89" y="508"/>
                </a:cubicBezTo>
                <a:cubicBezTo>
                  <a:pt x="90" y="507"/>
                  <a:pt x="92" y="507"/>
                  <a:pt x="93" y="507"/>
                </a:cubicBezTo>
                <a:cubicBezTo>
                  <a:pt x="93" y="507"/>
                  <a:pt x="93" y="508"/>
                  <a:pt x="93" y="508"/>
                </a:cubicBezTo>
                <a:cubicBezTo>
                  <a:pt x="93" y="509"/>
                  <a:pt x="93" y="511"/>
                  <a:pt x="93" y="512"/>
                </a:cubicBezTo>
                <a:cubicBezTo>
                  <a:pt x="93" y="512"/>
                  <a:pt x="93" y="512"/>
                  <a:pt x="93" y="512"/>
                </a:cubicBezTo>
                <a:close/>
                <a:moveTo>
                  <a:pt x="85" y="216"/>
                </a:moveTo>
                <a:cubicBezTo>
                  <a:pt x="85" y="215"/>
                  <a:pt x="85" y="215"/>
                  <a:pt x="85" y="214"/>
                </a:cubicBezTo>
                <a:cubicBezTo>
                  <a:pt x="87" y="214"/>
                  <a:pt x="88" y="215"/>
                  <a:pt x="89" y="215"/>
                </a:cubicBezTo>
                <a:cubicBezTo>
                  <a:pt x="90" y="215"/>
                  <a:pt x="91" y="215"/>
                  <a:pt x="91" y="214"/>
                </a:cubicBezTo>
                <a:cubicBezTo>
                  <a:pt x="92" y="216"/>
                  <a:pt x="94" y="217"/>
                  <a:pt x="97" y="218"/>
                </a:cubicBezTo>
                <a:cubicBezTo>
                  <a:pt x="97" y="219"/>
                  <a:pt x="97" y="220"/>
                  <a:pt x="97" y="221"/>
                </a:cubicBezTo>
                <a:cubicBezTo>
                  <a:pt x="96" y="221"/>
                  <a:pt x="95" y="223"/>
                  <a:pt x="94" y="224"/>
                </a:cubicBezTo>
                <a:cubicBezTo>
                  <a:pt x="94" y="224"/>
                  <a:pt x="94" y="224"/>
                  <a:pt x="94" y="224"/>
                </a:cubicBezTo>
                <a:cubicBezTo>
                  <a:pt x="93" y="219"/>
                  <a:pt x="90" y="216"/>
                  <a:pt x="85" y="216"/>
                </a:cubicBezTo>
                <a:close/>
                <a:moveTo>
                  <a:pt x="94" y="240"/>
                </a:moveTo>
                <a:cubicBezTo>
                  <a:pt x="95" y="240"/>
                  <a:pt x="95" y="239"/>
                  <a:pt x="96" y="239"/>
                </a:cubicBezTo>
                <a:cubicBezTo>
                  <a:pt x="96" y="239"/>
                  <a:pt x="95" y="240"/>
                  <a:pt x="95" y="240"/>
                </a:cubicBezTo>
                <a:cubicBezTo>
                  <a:pt x="95" y="240"/>
                  <a:pt x="95" y="240"/>
                  <a:pt x="95" y="240"/>
                </a:cubicBezTo>
                <a:cubicBezTo>
                  <a:pt x="95" y="240"/>
                  <a:pt x="95" y="240"/>
                  <a:pt x="94" y="240"/>
                </a:cubicBezTo>
                <a:close/>
                <a:moveTo>
                  <a:pt x="98" y="254"/>
                </a:moveTo>
                <a:cubicBezTo>
                  <a:pt x="97" y="253"/>
                  <a:pt x="97" y="253"/>
                  <a:pt x="96" y="253"/>
                </a:cubicBezTo>
                <a:cubicBezTo>
                  <a:pt x="97" y="252"/>
                  <a:pt x="99" y="251"/>
                  <a:pt x="100" y="249"/>
                </a:cubicBezTo>
                <a:cubicBezTo>
                  <a:pt x="100" y="249"/>
                  <a:pt x="100" y="249"/>
                  <a:pt x="100" y="249"/>
                </a:cubicBezTo>
                <a:cubicBezTo>
                  <a:pt x="99" y="251"/>
                  <a:pt x="99" y="252"/>
                  <a:pt x="98" y="254"/>
                </a:cubicBezTo>
                <a:close/>
                <a:moveTo>
                  <a:pt x="104" y="173"/>
                </a:moveTo>
                <a:cubicBezTo>
                  <a:pt x="104" y="173"/>
                  <a:pt x="104" y="174"/>
                  <a:pt x="104" y="174"/>
                </a:cubicBezTo>
                <a:cubicBezTo>
                  <a:pt x="103" y="172"/>
                  <a:pt x="102" y="171"/>
                  <a:pt x="100" y="169"/>
                </a:cubicBezTo>
                <a:cubicBezTo>
                  <a:pt x="102" y="169"/>
                  <a:pt x="103" y="169"/>
                  <a:pt x="104" y="168"/>
                </a:cubicBezTo>
                <a:cubicBezTo>
                  <a:pt x="105" y="168"/>
                  <a:pt x="106" y="169"/>
                  <a:pt x="106" y="169"/>
                </a:cubicBezTo>
                <a:cubicBezTo>
                  <a:pt x="105" y="170"/>
                  <a:pt x="105" y="172"/>
                  <a:pt x="104" y="173"/>
                </a:cubicBezTo>
                <a:close/>
                <a:moveTo>
                  <a:pt x="110" y="142"/>
                </a:moveTo>
                <a:cubicBezTo>
                  <a:pt x="110" y="142"/>
                  <a:pt x="111" y="141"/>
                  <a:pt x="111" y="140"/>
                </a:cubicBezTo>
                <a:cubicBezTo>
                  <a:pt x="111" y="140"/>
                  <a:pt x="111" y="140"/>
                  <a:pt x="112" y="141"/>
                </a:cubicBezTo>
                <a:cubicBezTo>
                  <a:pt x="111" y="141"/>
                  <a:pt x="111" y="141"/>
                  <a:pt x="111" y="141"/>
                </a:cubicBezTo>
                <a:cubicBezTo>
                  <a:pt x="111" y="145"/>
                  <a:pt x="113" y="148"/>
                  <a:pt x="116" y="149"/>
                </a:cubicBezTo>
                <a:cubicBezTo>
                  <a:pt x="116" y="150"/>
                  <a:pt x="116" y="150"/>
                  <a:pt x="116" y="150"/>
                </a:cubicBezTo>
                <a:cubicBezTo>
                  <a:pt x="115" y="149"/>
                  <a:pt x="113" y="148"/>
                  <a:pt x="110" y="148"/>
                </a:cubicBezTo>
                <a:cubicBezTo>
                  <a:pt x="109" y="148"/>
                  <a:pt x="108" y="148"/>
                  <a:pt x="107" y="149"/>
                </a:cubicBezTo>
                <a:cubicBezTo>
                  <a:pt x="109" y="147"/>
                  <a:pt x="110" y="145"/>
                  <a:pt x="110" y="142"/>
                </a:cubicBezTo>
                <a:close/>
                <a:moveTo>
                  <a:pt x="116" y="569"/>
                </a:moveTo>
                <a:cubicBezTo>
                  <a:pt x="115" y="569"/>
                  <a:pt x="115" y="569"/>
                  <a:pt x="115" y="570"/>
                </a:cubicBezTo>
                <a:cubicBezTo>
                  <a:pt x="113" y="569"/>
                  <a:pt x="111" y="568"/>
                  <a:pt x="109" y="567"/>
                </a:cubicBezTo>
                <a:cubicBezTo>
                  <a:pt x="110" y="567"/>
                  <a:pt x="110" y="566"/>
                  <a:pt x="110" y="565"/>
                </a:cubicBezTo>
                <a:cubicBezTo>
                  <a:pt x="112" y="566"/>
                  <a:pt x="114" y="567"/>
                  <a:pt x="116" y="567"/>
                </a:cubicBezTo>
                <a:cubicBezTo>
                  <a:pt x="116" y="567"/>
                  <a:pt x="116" y="568"/>
                  <a:pt x="116" y="568"/>
                </a:cubicBezTo>
                <a:cubicBezTo>
                  <a:pt x="116" y="568"/>
                  <a:pt x="116" y="569"/>
                  <a:pt x="116" y="569"/>
                </a:cubicBezTo>
                <a:close/>
                <a:moveTo>
                  <a:pt x="116" y="278"/>
                </a:moveTo>
                <a:cubicBezTo>
                  <a:pt x="116" y="278"/>
                  <a:pt x="115" y="278"/>
                  <a:pt x="115" y="278"/>
                </a:cubicBezTo>
                <a:cubicBezTo>
                  <a:pt x="114" y="278"/>
                  <a:pt x="113" y="277"/>
                  <a:pt x="112" y="277"/>
                </a:cubicBezTo>
                <a:cubicBezTo>
                  <a:pt x="112" y="277"/>
                  <a:pt x="111" y="278"/>
                  <a:pt x="111" y="278"/>
                </a:cubicBezTo>
                <a:cubicBezTo>
                  <a:pt x="112" y="276"/>
                  <a:pt x="112" y="274"/>
                  <a:pt x="112" y="273"/>
                </a:cubicBezTo>
                <a:cubicBezTo>
                  <a:pt x="112" y="271"/>
                  <a:pt x="112" y="269"/>
                  <a:pt x="111" y="268"/>
                </a:cubicBezTo>
                <a:cubicBezTo>
                  <a:pt x="112" y="268"/>
                  <a:pt x="113" y="268"/>
                  <a:pt x="113" y="267"/>
                </a:cubicBezTo>
                <a:cubicBezTo>
                  <a:pt x="114" y="268"/>
                  <a:pt x="114" y="268"/>
                  <a:pt x="114" y="269"/>
                </a:cubicBezTo>
                <a:cubicBezTo>
                  <a:pt x="114" y="269"/>
                  <a:pt x="114" y="270"/>
                  <a:pt x="114" y="271"/>
                </a:cubicBezTo>
                <a:cubicBezTo>
                  <a:pt x="114" y="273"/>
                  <a:pt x="115" y="276"/>
                  <a:pt x="117" y="277"/>
                </a:cubicBezTo>
                <a:cubicBezTo>
                  <a:pt x="117" y="278"/>
                  <a:pt x="116" y="278"/>
                  <a:pt x="116" y="278"/>
                </a:cubicBezTo>
                <a:close/>
                <a:moveTo>
                  <a:pt x="116" y="105"/>
                </a:moveTo>
                <a:cubicBezTo>
                  <a:pt x="116" y="105"/>
                  <a:pt x="116" y="105"/>
                  <a:pt x="116" y="105"/>
                </a:cubicBezTo>
                <a:cubicBezTo>
                  <a:pt x="114" y="105"/>
                  <a:pt x="112" y="105"/>
                  <a:pt x="111" y="106"/>
                </a:cubicBezTo>
                <a:cubicBezTo>
                  <a:pt x="111" y="105"/>
                  <a:pt x="111" y="105"/>
                  <a:pt x="111" y="104"/>
                </a:cubicBezTo>
                <a:cubicBezTo>
                  <a:pt x="111" y="102"/>
                  <a:pt x="110" y="100"/>
                  <a:pt x="109" y="99"/>
                </a:cubicBezTo>
                <a:cubicBezTo>
                  <a:pt x="111" y="99"/>
                  <a:pt x="112" y="100"/>
                  <a:pt x="114" y="100"/>
                </a:cubicBezTo>
                <a:cubicBezTo>
                  <a:pt x="116" y="100"/>
                  <a:pt x="119" y="99"/>
                  <a:pt x="121" y="97"/>
                </a:cubicBezTo>
                <a:cubicBezTo>
                  <a:pt x="120" y="98"/>
                  <a:pt x="119" y="100"/>
                  <a:pt x="119" y="102"/>
                </a:cubicBezTo>
                <a:cubicBezTo>
                  <a:pt x="119" y="103"/>
                  <a:pt x="119" y="103"/>
                  <a:pt x="119" y="103"/>
                </a:cubicBezTo>
                <a:cubicBezTo>
                  <a:pt x="118" y="104"/>
                  <a:pt x="117" y="104"/>
                  <a:pt x="116" y="105"/>
                </a:cubicBezTo>
                <a:close/>
                <a:moveTo>
                  <a:pt x="120" y="199"/>
                </a:moveTo>
                <a:cubicBezTo>
                  <a:pt x="120" y="199"/>
                  <a:pt x="120" y="199"/>
                  <a:pt x="120" y="198"/>
                </a:cubicBezTo>
                <a:cubicBezTo>
                  <a:pt x="120" y="199"/>
                  <a:pt x="120" y="199"/>
                  <a:pt x="120" y="199"/>
                </a:cubicBezTo>
                <a:cubicBezTo>
                  <a:pt x="120" y="199"/>
                  <a:pt x="120" y="199"/>
                  <a:pt x="120" y="199"/>
                </a:cubicBezTo>
                <a:close/>
                <a:moveTo>
                  <a:pt x="120" y="195"/>
                </a:moveTo>
                <a:cubicBezTo>
                  <a:pt x="120" y="194"/>
                  <a:pt x="120" y="193"/>
                  <a:pt x="120" y="192"/>
                </a:cubicBezTo>
                <a:cubicBezTo>
                  <a:pt x="120" y="192"/>
                  <a:pt x="120" y="192"/>
                  <a:pt x="121" y="192"/>
                </a:cubicBezTo>
                <a:cubicBezTo>
                  <a:pt x="121" y="192"/>
                  <a:pt x="121" y="192"/>
                  <a:pt x="122" y="192"/>
                </a:cubicBezTo>
                <a:cubicBezTo>
                  <a:pt x="121" y="193"/>
                  <a:pt x="121" y="194"/>
                  <a:pt x="120" y="195"/>
                </a:cubicBezTo>
                <a:close/>
                <a:moveTo>
                  <a:pt x="125" y="396"/>
                </a:moveTo>
                <a:cubicBezTo>
                  <a:pt x="124" y="396"/>
                  <a:pt x="124" y="395"/>
                  <a:pt x="123" y="395"/>
                </a:cubicBezTo>
                <a:cubicBezTo>
                  <a:pt x="123" y="395"/>
                  <a:pt x="123" y="395"/>
                  <a:pt x="123" y="395"/>
                </a:cubicBezTo>
                <a:cubicBezTo>
                  <a:pt x="124" y="395"/>
                  <a:pt x="124" y="395"/>
                  <a:pt x="125" y="395"/>
                </a:cubicBezTo>
                <a:cubicBezTo>
                  <a:pt x="127" y="395"/>
                  <a:pt x="129" y="394"/>
                  <a:pt x="131" y="393"/>
                </a:cubicBezTo>
                <a:cubicBezTo>
                  <a:pt x="131" y="393"/>
                  <a:pt x="131" y="393"/>
                  <a:pt x="132" y="393"/>
                </a:cubicBezTo>
                <a:cubicBezTo>
                  <a:pt x="132" y="394"/>
                  <a:pt x="131" y="394"/>
                  <a:pt x="131" y="395"/>
                </a:cubicBezTo>
                <a:cubicBezTo>
                  <a:pt x="131" y="397"/>
                  <a:pt x="132" y="398"/>
                  <a:pt x="133" y="400"/>
                </a:cubicBezTo>
                <a:cubicBezTo>
                  <a:pt x="133" y="400"/>
                  <a:pt x="132" y="400"/>
                  <a:pt x="132" y="401"/>
                </a:cubicBezTo>
                <a:cubicBezTo>
                  <a:pt x="132" y="401"/>
                  <a:pt x="132" y="401"/>
                  <a:pt x="132" y="401"/>
                </a:cubicBezTo>
                <a:cubicBezTo>
                  <a:pt x="131" y="398"/>
                  <a:pt x="128" y="396"/>
                  <a:pt x="125" y="396"/>
                </a:cubicBezTo>
                <a:close/>
                <a:moveTo>
                  <a:pt x="134" y="496"/>
                </a:moveTo>
                <a:cubicBezTo>
                  <a:pt x="134" y="496"/>
                  <a:pt x="134" y="496"/>
                  <a:pt x="134" y="496"/>
                </a:cubicBezTo>
                <a:cubicBezTo>
                  <a:pt x="133" y="495"/>
                  <a:pt x="133" y="494"/>
                  <a:pt x="132" y="493"/>
                </a:cubicBezTo>
                <a:cubicBezTo>
                  <a:pt x="132" y="493"/>
                  <a:pt x="132" y="493"/>
                  <a:pt x="132" y="493"/>
                </a:cubicBezTo>
                <a:cubicBezTo>
                  <a:pt x="132" y="493"/>
                  <a:pt x="133" y="493"/>
                  <a:pt x="134" y="493"/>
                </a:cubicBezTo>
                <a:cubicBezTo>
                  <a:pt x="134" y="493"/>
                  <a:pt x="135" y="493"/>
                  <a:pt x="135" y="493"/>
                </a:cubicBezTo>
                <a:cubicBezTo>
                  <a:pt x="135" y="494"/>
                  <a:pt x="134" y="495"/>
                  <a:pt x="134" y="496"/>
                </a:cubicBezTo>
                <a:close/>
                <a:moveTo>
                  <a:pt x="139" y="258"/>
                </a:moveTo>
                <a:cubicBezTo>
                  <a:pt x="138" y="258"/>
                  <a:pt x="138" y="258"/>
                  <a:pt x="138" y="257"/>
                </a:cubicBezTo>
                <a:cubicBezTo>
                  <a:pt x="138" y="257"/>
                  <a:pt x="138" y="257"/>
                  <a:pt x="139" y="257"/>
                </a:cubicBezTo>
                <a:cubicBezTo>
                  <a:pt x="139" y="257"/>
                  <a:pt x="139" y="258"/>
                  <a:pt x="139" y="258"/>
                </a:cubicBezTo>
                <a:close/>
                <a:moveTo>
                  <a:pt x="144" y="220"/>
                </a:moveTo>
                <a:cubicBezTo>
                  <a:pt x="144" y="221"/>
                  <a:pt x="143" y="221"/>
                  <a:pt x="143" y="222"/>
                </a:cubicBezTo>
                <a:cubicBezTo>
                  <a:pt x="142" y="222"/>
                  <a:pt x="141" y="221"/>
                  <a:pt x="141" y="221"/>
                </a:cubicBezTo>
                <a:cubicBezTo>
                  <a:pt x="139" y="219"/>
                  <a:pt x="137" y="218"/>
                  <a:pt x="134" y="217"/>
                </a:cubicBezTo>
                <a:cubicBezTo>
                  <a:pt x="135" y="216"/>
                  <a:pt x="135" y="215"/>
                  <a:pt x="135" y="213"/>
                </a:cubicBezTo>
                <a:cubicBezTo>
                  <a:pt x="135" y="211"/>
                  <a:pt x="134" y="209"/>
                  <a:pt x="132" y="207"/>
                </a:cubicBezTo>
                <a:cubicBezTo>
                  <a:pt x="132" y="207"/>
                  <a:pt x="132" y="207"/>
                  <a:pt x="132" y="207"/>
                </a:cubicBezTo>
                <a:cubicBezTo>
                  <a:pt x="134" y="207"/>
                  <a:pt x="135" y="207"/>
                  <a:pt x="135" y="207"/>
                </a:cubicBezTo>
                <a:cubicBezTo>
                  <a:pt x="139" y="207"/>
                  <a:pt x="141" y="205"/>
                  <a:pt x="143" y="202"/>
                </a:cubicBezTo>
                <a:cubicBezTo>
                  <a:pt x="143" y="202"/>
                  <a:pt x="143" y="203"/>
                  <a:pt x="143" y="203"/>
                </a:cubicBezTo>
                <a:cubicBezTo>
                  <a:pt x="143" y="204"/>
                  <a:pt x="143" y="206"/>
                  <a:pt x="144" y="207"/>
                </a:cubicBezTo>
                <a:cubicBezTo>
                  <a:pt x="144" y="208"/>
                  <a:pt x="144" y="208"/>
                  <a:pt x="145" y="209"/>
                </a:cubicBezTo>
                <a:cubicBezTo>
                  <a:pt x="143" y="211"/>
                  <a:pt x="143" y="213"/>
                  <a:pt x="143" y="215"/>
                </a:cubicBezTo>
                <a:cubicBezTo>
                  <a:pt x="143" y="217"/>
                  <a:pt x="143" y="219"/>
                  <a:pt x="144" y="220"/>
                </a:cubicBezTo>
                <a:close/>
                <a:moveTo>
                  <a:pt x="144" y="199"/>
                </a:moveTo>
                <a:cubicBezTo>
                  <a:pt x="144" y="199"/>
                  <a:pt x="144" y="199"/>
                  <a:pt x="144" y="198"/>
                </a:cubicBezTo>
                <a:cubicBezTo>
                  <a:pt x="144" y="197"/>
                  <a:pt x="143" y="196"/>
                  <a:pt x="143" y="195"/>
                </a:cubicBezTo>
                <a:cubicBezTo>
                  <a:pt x="143" y="195"/>
                  <a:pt x="143" y="195"/>
                  <a:pt x="143" y="195"/>
                </a:cubicBezTo>
                <a:cubicBezTo>
                  <a:pt x="144" y="196"/>
                  <a:pt x="144" y="197"/>
                  <a:pt x="145" y="197"/>
                </a:cubicBezTo>
                <a:cubicBezTo>
                  <a:pt x="144" y="198"/>
                  <a:pt x="144" y="198"/>
                  <a:pt x="144" y="199"/>
                </a:cubicBezTo>
                <a:close/>
                <a:moveTo>
                  <a:pt x="143" y="172"/>
                </a:moveTo>
                <a:cubicBezTo>
                  <a:pt x="144" y="171"/>
                  <a:pt x="146" y="170"/>
                  <a:pt x="147" y="168"/>
                </a:cubicBezTo>
                <a:cubicBezTo>
                  <a:pt x="148" y="170"/>
                  <a:pt x="150" y="171"/>
                  <a:pt x="152" y="171"/>
                </a:cubicBezTo>
                <a:cubicBezTo>
                  <a:pt x="153" y="171"/>
                  <a:pt x="153" y="171"/>
                  <a:pt x="153" y="171"/>
                </a:cubicBezTo>
                <a:cubicBezTo>
                  <a:pt x="154" y="173"/>
                  <a:pt x="155" y="174"/>
                  <a:pt x="156" y="175"/>
                </a:cubicBezTo>
                <a:cubicBezTo>
                  <a:pt x="155" y="176"/>
                  <a:pt x="154" y="176"/>
                  <a:pt x="153" y="176"/>
                </a:cubicBezTo>
                <a:cubicBezTo>
                  <a:pt x="152" y="176"/>
                  <a:pt x="152" y="176"/>
                  <a:pt x="151" y="176"/>
                </a:cubicBezTo>
                <a:cubicBezTo>
                  <a:pt x="149" y="176"/>
                  <a:pt x="148" y="177"/>
                  <a:pt x="147" y="177"/>
                </a:cubicBezTo>
                <a:cubicBezTo>
                  <a:pt x="146" y="175"/>
                  <a:pt x="145" y="173"/>
                  <a:pt x="143" y="172"/>
                </a:cubicBezTo>
                <a:close/>
                <a:moveTo>
                  <a:pt x="155" y="278"/>
                </a:moveTo>
                <a:cubicBezTo>
                  <a:pt x="155" y="278"/>
                  <a:pt x="155" y="278"/>
                  <a:pt x="155" y="278"/>
                </a:cubicBezTo>
                <a:cubicBezTo>
                  <a:pt x="155" y="278"/>
                  <a:pt x="155" y="278"/>
                  <a:pt x="155" y="277"/>
                </a:cubicBezTo>
                <a:cubicBezTo>
                  <a:pt x="155" y="277"/>
                  <a:pt x="155" y="278"/>
                  <a:pt x="155" y="278"/>
                </a:cubicBezTo>
                <a:close/>
                <a:moveTo>
                  <a:pt x="150" y="355"/>
                </a:moveTo>
                <a:cubicBezTo>
                  <a:pt x="151" y="355"/>
                  <a:pt x="151" y="355"/>
                  <a:pt x="151" y="355"/>
                </a:cubicBezTo>
                <a:cubicBezTo>
                  <a:pt x="151" y="355"/>
                  <a:pt x="151" y="355"/>
                  <a:pt x="150" y="355"/>
                </a:cubicBezTo>
                <a:cubicBezTo>
                  <a:pt x="150" y="355"/>
                  <a:pt x="150" y="355"/>
                  <a:pt x="150" y="355"/>
                </a:cubicBezTo>
                <a:close/>
                <a:moveTo>
                  <a:pt x="157" y="618"/>
                </a:moveTo>
                <a:cubicBezTo>
                  <a:pt x="155" y="619"/>
                  <a:pt x="153" y="620"/>
                  <a:pt x="152" y="621"/>
                </a:cubicBezTo>
                <a:cubicBezTo>
                  <a:pt x="151" y="620"/>
                  <a:pt x="151" y="619"/>
                  <a:pt x="151" y="618"/>
                </a:cubicBezTo>
                <a:cubicBezTo>
                  <a:pt x="152" y="618"/>
                  <a:pt x="153" y="618"/>
                  <a:pt x="155" y="617"/>
                </a:cubicBezTo>
                <a:cubicBezTo>
                  <a:pt x="155" y="617"/>
                  <a:pt x="156" y="618"/>
                  <a:pt x="157" y="618"/>
                </a:cubicBezTo>
                <a:cubicBezTo>
                  <a:pt x="157" y="618"/>
                  <a:pt x="157" y="618"/>
                  <a:pt x="157" y="618"/>
                </a:cubicBezTo>
                <a:close/>
                <a:moveTo>
                  <a:pt x="152" y="156"/>
                </a:moveTo>
                <a:cubicBezTo>
                  <a:pt x="149" y="156"/>
                  <a:pt x="147" y="157"/>
                  <a:pt x="146" y="160"/>
                </a:cubicBezTo>
                <a:cubicBezTo>
                  <a:pt x="146" y="159"/>
                  <a:pt x="145" y="159"/>
                  <a:pt x="145" y="159"/>
                </a:cubicBezTo>
                <a:cubicBezTo>
                  <a:pt x="146" y="158"/>
                  <a:pt x="147" y="157"/>
                  <a:pt x="148" y="156"/>
                </a:cubicBezTo>
                <a:cubicBezTo>
                  <a:pt x="150" y="154"/>
                  <a:pt x="152" y="152"/>
                  <a:pt x="152" y="149"/>
                </a:cubicBezTo>
                <a:cubicBezTo>
                  <a:pt x="154" y="150"/>
                  <a:pt x="156" y="151"/>
                  <a:pt x="157" y="151"/>
                </a:cubicBezTo>
                <a:cubicBezTo>
                  <a:pt x="158" y="151"/>
                  <a:pt x="158" y="151"/>
                  <a:pt x="159" y="151"/>
                </a:cubicBezTo>
                <a:cubicBezTo>
                  <a:pt x="159" y="152"/>
                  <a:pt x="158" y="153"/>
                  <a:pt x="158" y="154"/>
                </a:cubicBezTo>
                <a:cubicBezTo>
                  <a:pt x="158" y="156"/>
                  <a:pt x="160" y="158"/>
                  <a:pt x="162" y="160"/>
                </a:cubicBezTo>
                <a:cubicBezTo>
                  <a:pt x="161" y="160"/>
                  <a:pt x="160" y="160"/>
                  <a:pt x="159" y="160"/>
                </a:cubicBezTo>
                <a:cubicBezTo>
                  <a:pt x="158" y="158"/>
                  <a:pt x="155" y="156"/>
                  <a:pt x="152" y="156"/>
                </a:cubicBezTo>
                <a:close/>
                <a:moveTo>
                  <a:pt x="166" y="571"/>
                </a:moveTo>
                <a:cubicBezTo>
                  <a:pt x="164" y="572"/>
                  <a:pt x="162" y="574"/>
                  <a:pt x="162" y="576"/>
                </a:cubicBezTo>
                <a:cubicBezTo>
                  <a:pt x="161" y="576"/>
                  <a:pt x="161" y="576"/>
                  <a:pt x="160" y="576"/>
                </a:cubicBezTo>
                <a:cubicBezTo>
                  <a:pt x="162" y="575"/>
                  <a:pt x="163" y="572"/>
                  <a:pt x="163" y="570"/>
                </a:cubicBezTo>
                <a:cubicBezTo>
                  <a:pt x="163" y="570"/>
                  <a:pt x="163" y="570"/>
                  <a:pt x="163" y="569"/>
                </a:cubicBezTo>
                <a:cubicBezTo>
                  <a:pt x="164" y="568"/>
                  <a:pt x="165" y="567"/>
                  <a:pt x="165" y="566"/>
                </a:cubicBezTo>
                <a:cubicBezTo>
                  <a:pt x="165" y="567"/>
                  <a:pt x="166" y="569"/>
                  <a:pt x="167" y="570"/>
                </a:cubicBezTo>
                <a:cubicBezTo>
                  <a:pt x="167" y="571"/>
                  <a:pt x="166" y="571"/>
                  <a:pt x="166" y="571"/>
                </a:cubicBezTo>
                <a:close/>
                <a:moveTo>
                  <a:pt x="169" y="254"/>
                </a:moveTo>
                <a:cubicBezTo>
                  <a:pt x="169" y="254"/>
                  <a:pt x="169" y="253"/>
                  <a:pt x="169" y="252"/>
                </a:cubicBezTo>
                <a:cubicBezTo>
                  <a:pt x="169" y="251"/>
                  <a:pt x="169" y="251"/>
                  <a:pt x="169" y="250"/>
                </a:cubicBezTo>
                <a:cubicBezTo>
                  <a:pt x="170" y="250"/>
                  <a:pt x="170" y="251"/>
                  <a:pt x="171" y="251"/>
                </a:cubicBezTo>
                <a:cubicBezTo>
                  <a:pt x="171" y="252"/>
                  <a:pt x="171" y="253"/>
                  <a:pt x="171" y="253"/>
                </a:cubicBezTo>
                <a:cubicBezTo>
                  <a:pt x="171" y="254"/>
                  <a:pt x="170" y="254"/>
                  <a:pt x="169" y="254"/>
                </a:cubicBezTo>
                <a:close/>
                <a:moveTo>
                  <a:pt x="172" y="223"/>
                </a:moveTo>
                <a:cubicBezTo>
                  <a:pt x="171" y="223"/>
                  <a:pt x="171" y="223"/>
                  <a:pt x="170" y="224"/>
                </a:cubicBezTo>
                <a:cubicBezTo>
                  <a:pt x="170" y="224"/>
                  <a:pt x="170" y="223"/>
                  <a:pt x="169" y="223"/>
                </a:cubicBezTo>
                <a:cubicBezTo>
                  <a:pt x="170" y="222"/>
                  <a:pt x="170" y="222"/>
                  <a:pt x="170" y="221"/>
                </a:cubicBezTo>
                <a:cubicBezTo>
                  <a:pt x="171" y="222"/>
                  <a:pt x="173" y="222"/>
                  <a:pt x="174" y="222"/>
                </a:cubicBezTo>
                <a:cubicBezTo>
                  <a:pt x="173" y="222"/>
                  <a:pt x="173" y="223"/>
                  <a:pt x="172" y="223"/>
                </a:cubicBezTo>
                <a:close/>
                <a:moveTo>
                  <a:pt x="167" y="208"/>
                </a:moveTo>
                <a:cubicBezTo>
                  <a:pt x="167" y="207"/>
                  <a:pt x="167" y="207"/>
                  <a:pt x="167" y="207"/>
                </a:cubicBezTo>
                <a:cubicBezTo>
                  <a:pt x="167" y="205"/>
                  <a:pt x="167" y="204"/>
                  <a:pt x="167" y="203"/>
                </a:cubicBezTo>
                <a:cubicBezTo>
                  <a:pt x="168" y="202"/>
                  <a:pt x="169" y="200"/>
                  <a:pt x="170" y="198"/>
                </a:cubicBezTo>
                <a:cubicBezTo>
                  <a:pt x="171" y="201"/>
                  <a:pt x="174" y="202"/>
                  <a:pt x="176" y="202"/>
                </a:cubicBezTo>
                <a:cubicBezTo>
                  <a:pt x="179" y="202"/>
                  <a:pt x="181" y="201"/>
                  <a:pt x="182" y="200"/>
                </a:cubicBezTo>
                <a:cubicBezTo>
                  <a:pt x="182" y="200"/>
                  <a:pt x="183" y="200"/>
                  <a:pt x="183" y="200"/>
                </a:cubicBezTo>
                <a:cubicBezTo>
                  <a:pt x="183" y="200"/>
                  <a:pt x="183" y="200"/>
                  <a:pt x="183" y="201"/>
                </a:cubicBezTo>
                <a:cubicBezTo>
                  <a:pt x="182" y="202"/>
                  <a:pt x="181" y="205"/>
                  <a:pt x="181" y="207"/>
                </a:cubicBezTo>
                <a:cubicBezTo>
                  <a:pt x="181" y="207"/>
                  <a:pt x="181" y="208"/>
                  <a:pt x="181" y="208"/>
                </a:cubicBezTo>
                <a:cubicBezTo>
                  <a:pt x="179" y="206"/>
                  <a:pt x="177" y="205"/>
                  <a:pt x="174" y="205"/>
                </a:cubicBezTo>
                <a:cubicBezTo>
                  <a:pt x="171" y="205"/>
                  <a:pt x="169" y="206"/>
                  <a:pt x="167" y="208"/>
                </a:cubicBezTo>
                <a:close/>
                <a:moveTo>
                  <a:pt x="179" y="454"/>
                </a:moveTo>
                <a:cubicBezTo>
                  <a:pt x="178" y="453"/>
                  <a:pt x="178" y="453"/>
                  <a:pt x="178" y="453"/>
                </a:cubicBezTo>
                <a:cubicBezTo>
                  <a:pt x="178" y="453"/>
                  <a:pt x="178" y="452"/>
                  <a:pt x="179" y="452"/>
                </a:cubicBezTo>
                <a:cubicBezTo>
                  <a:pt x="179" y="452"/>
                  <a:pt x="179" y="453"/>
                  <a:pt x="179" y="453"/>
                </a:cubicBezTo>
                <a:cubicBezTo>
                  <a:pt x="179" y="453"/>
                  <a:pt x="179" y="454"/>
                  <a:pt x="179" y="454"/>
                </a:cubicBezTo>
                <a:close/>
                <a:moveTo>
                  <a:pt x="181" y="638"/>
                </a:moveTo>
                <a:cubicBezTo>
                  <a:pt x="181" y="638"/>
                  <a:pt x="181" y="638"/>
                  <a:pt x="181" y="638"/>
                </a:cubicBezTo>
                <a:cubicBezTo>
                  <a:pt x="181" y="637"/>
                  <a:pt x="181" y="637"/>
                  <a:pt x="181" y="637"/>
                </a:cubicBezTo>
                <a:cubicBezTo>
                  <a:pt x="181" y="637"/>
                  <a:pt x="182" y="637"/>
                  <a:pt x="182" y="637"/>
                </a:cubicBezTo>
                <a:cubicBezTo>
                  <a:pt x="182" y="637"/>
                  <a:pt x="182" y="637"/>
                  <a:pt x="182" y="637"/>
                </a:cubicBezTo>
                <a:cubicBezTo>
                  <a:pt x="182" y="638"/>
                  <a:pt x="182" y="638"/>
                  <a:pt x="182" y="638"/>
                </a:cubicBezTo>
                <a:cubicBezTo>
                  <a:pt x="182" y="638"/>
                  <a:pt x="182" y="638"/>
                  <a:pt x="181" y="638"/>
                </a:cubicBezTo>
                <a:close/>
                <a:moveTo>
                  <a:pt x="186" y="592"/>
                </a:moveTo>
                <a:cubicBezTo>
                  <a:pt x="185" y="592"/>
                  <a:pt x="185" y="592"/>
                  <a:pt x="185" y="593"/>
                </a:cubicBezTo>
                <a:cubicBezTo>
                  <a:pt x="185" y="593"/>
                  <a:pt x="184" y="593"/>
                  <a:pt x="184" y="593"/>
                </a:cubicBezTo>
                <a:cubicBezTo>
                  <a:pt x="184" y="593"/>
                  <a:pt x="183" y="593"/>
                  <a:pt x="183" y="593"/>
                </a:cubicBezTo>
                <a:cubicBezTo>
                  <a:pt x="182" y="592"/>
                  <a:pt x="181" y="592"/>
                  <a:pt x="181" y="592"/>
                </a:cubicBezTo>
                <a:cubicBezTo>
                  <a:pt x="180" y="592"/>
                  <a:pt x="180" y="591"/>
                  <a:pt x="180" y="591"/>
                </a:cubicBezTo>
                <a:cubicBezTo>
                  <a:pt x="180" y="591"/>
                  <a:pt x="181" y="591"/>
                  <a:pt x="181" y="591"/>
                </a:cubicBezTo>
                <a:cubicBezTo>
                  <a:pt x="183" y="591"/>
                  <a:pt x="184" y="591"/>
                  <a:pt x="186" y="590"/>
                </a:cubicBezTo>
                <a:cubicBezTo>
                  <a:pt x="186" y="590"/>
                  <a:pt x="186" y="590"/>
                  <a:pt x="186" y="590"/>
                </a:cubicBezTo>
                <a:cubicBezTo>
                  <a:pt x="186" y="591"/>
                  <a:pt x="186" y="591"/>
                  <a:pt x="186" y="592"/>
                </a:cubicBezTo>
                <a:close/>
                <a:moveTo>
                  <a:pt x="183" y="264"/>
                </a:moveTo>
                <a:cubicBezTo>
                  <a:pt x="183" y="264"/>
                  <a:pt x="183" y="264"/>
                  <a:pt x="183" y="263"/>
                </a:cubicBezTo>
                <a:cubicBezTo>
                  <a:pt x="183" y="264"/>
                  <a:pt x="183" y="264"/>
                  <a:pt x="183" y="264"/>
                </a:cubicBezTo>
                <a:cubicBezTo>
                  <a:pt x="183" y="264"/>
                  <a:pt x="183" y="264"/>
                  <a:pt x="183" y="264"/>
                </a:cubicBezTo>
                <a:close/>
                <a:moveTo>
                  <a:pt x="185" y="239"/>
                </a:moveTo>
                <a:cubicBezTo>
                  <a:pt x="185" y="239"/>
                  <a:pt x="185" y="240"/>
                  <a:pt x="185" y="240"/>
                </a:cubicBezTo>
                <a:cubicBezTo>
                  <a:pt x="185" y="240"/>
                  <a:pt x="185" y="240"/>
                  <a:pt x="185" y="240"/>
                </a:cubicBezTo>
                <a:cubicBezTo>
                  <a:pt x="185" y="240"/>
                  <a:pt x="185" y="239"/>
                  <a:pt x="185" y="239"/>
                </a:cubicBezTo>
                <a:cubicBezTo>
                  <a:pt x="185" y="239"/>
                  <a:pt x="185" y="239"/>
                  <a:pt x="185" y="239"/>
                </a:cubicBezTo>
                <a:close/>
                <a:moveTo>
                  <a:pt x="189" y="218"/>
                </a:moveTo>
                <a:cubicBezTo>
                  <a:pt x="188" y="218"/>
                  <a:pt x="188" y="218"/>
                  <a:pt x="187" y="218"/>
                </a:cubicBezTo>
                <a:cubicBezTo>
                  <a:pt x="186" y="218"/>
                  <a:pt x="185" y="218"/>
                  <a:pt x="184" y="219"/>
                </a:cubicBezTo>
                <a:cubicBezTo>
                  <a:pt x="184" y="219"/>
                  <a:pt x="184" y="219"/>
                  <a:pt x="184" y="219"/>
                </a:cubicBezTo>
                <a:cubicBezTo>
                  <a:pt x="182" y="219"/>
                  <a:pt x="181" y="219"/>
                  <a:pt x="179" y="220"/>
                </a:cubicBezTo>
                <a:cubicBezTo>
                  <a:pt x="179" y="220"/>
                  <a:pt x="179" y="220"/>
                  <a:pt x="179" y="220"/>
                </a:cubicBezTo>
                <a:cubicBezTo>
                  <a:pt x="181" y="219"/>
                  <a:pt x="183" y="216"/>
                  <a:pt x="183" y="213"/>
                </a:cubicBezTo>
                <a:cubicBezTo>
                  <a:pt x="183" y="213"/>
                  <a:pt x="183" y="213"/>
                  <a:pt x="183" y="213"/>
                </a:cubicBezTo>
                <a:cubicBezTo>
                  <a:pt x="184" y="215"/>
                  <a:pt x="186" y="217"/>
                  <a:pt x="189" y="217"/>
                </a:cubicBezTo>
                <a:cubicBezTo>
                  <a:pt x="189" y="217"/>
                  <a:pt x="189" y="218"/>
                  <a:pt x="189" y="218"/>
                </a:cubicBezTo>
                <a:cubicBezTo>
                  <a:pt x="189" y="218"/>
                  <a:pt x="189" y="218"/>
                  <a:pt x="189" y="218"/>
                </a:cubicBezTo>
                <a:close/>
                <a:moveTo>
                  <a:pt x="300" y="15"/>
                </a:moveTo>
                <a:cubicBezTo>
                  <a:pt x="305" y="15"/>
                  <a:pt x="309" y="11"/>
                  <a:pt x="309" y="5"/>
                </a:cubicBezTo>
                <a:cubicBezTo>
                  <a:pt x="309" y="4"/>
                  <a:pt x="309" y="3"/>
                  <a:pt x="309" y="2"/>
                </a:cubicBezTo>
                <a:cubicBezTo>
                  <a:pt x="309" y="2"/>
                  <a:pt x="309" y="2"/>
                  <a:pt x="309" y="2"/>
                </a:cubicBezTo>
                <a:cubicBezTo>
                  <a:pt x="311" y="4"/>
                  <a:pt x="313" y="5"/>
                  <a:pt x="316" y="5"/>
                </a:cubicBezTo>
                <a:cubicBezTo>
                  <a:pt x="317" y="5"/>
                  <a:pt x="318" y="5"/>
                  <a:pt x="319" y="4"/>
                </a:cubicBezTo>
                <a:cubicBezTo>
                  <a:pt x="319" y="5"/>
                  <a:pt x="320" y="5"/>
                  <a:pt x="320" y="5"/>
                </a:cubicBezTo>
                <a:cubicBezTo>
                  <a:pt x="320" y="6"/>
                  <a:pt x="320" y="7"/>
                  <a:pt x="320" y="8"/>
                </a:cubicBezTo>
                <a:cubicBezTo>
                  <a:pt x="319" y="8"/>
                  <a:pt x="318" y="8"/>
                  <a:pt x="317" y="8"/>
                </a:cubicBezTo>
                <a:cubicBezTo>
                  <a:pt x="311" y="8"/>
                  <a:pt x="306" y="12"/>
                  <a:pt x="306" y="18"/>
                </a:cubicBezTo>
                <a:cubicBezTo>
                  <a:pt x="306" y="18"/>
                  <a:pt x="306" y="18"/>
                  <a:pt x="306" y="18"/>
                </a:cubicBezTo>
                <a:cubicBezTo>
                  <a:pt x="305" y="18"/>
                  <a:pt x="304" y="19"/>
                  <a:pt x="302" y="20"/>
                </a:cubicBezTo>
                <a:cubicBezTo>
                  <a:pt x="301" y="19"/>
                  <a:pt x="300" y="19"/>
                  <a:pt x="299" y="19"/>
                </a:cubicBezTo>
                <a:cubicBezTo>
                  <a:pt x="298" y="19"/>
                  <a:pt x="297" y="19"/>
                  <a:pt x="297" y="19"/>
                </a:cubicBezTo>
                <a:cubicBezTo>
                  <a:pt x="298" y="18"/>
                  <a:pt x="300" y="17"/>
                  <a:pt x="300" y="15"/>
                </a:cubicBezTo>
                <a:close/>
                <a:moveTo>
                  <a:pt x="319" y="70"/>
                </a:moveTo>
                <a:cubicBezTo>
                  <a:pt x="314" y="71"/>
                  <a:pt x="310" y="75"/>
                  <a:pt x="310" y="81"/>
                </a:cubicBezTo>
                <a:cubicBezTo>
                  <a:pt x="310" y="83"/>
                  <a:pt x="311" y="85"/>
                  <a:pt x="312" y="87"/>
                </a:cubicBezTo>
                <a:cubicBezTo>
                  <a:pt x="311" y="86"/>
                  <a:pt x="310" y="86"/>
                  <a:pt x="310" y="86"/>
                </a:cubicBezTo>
                <a:cubicBezTo>
                  <a:pt x="309" y="84"/>
                  <a:pt x="308" y="83"/>
                  <a:pt x="307" y="82"/>
                </a:cubicBezTo>
                <a:cubicBezTo>
                  <a:pt x="309" y="80"/>
                  <a:pt x="310" y="78"/>
                  <a:pt x="310" y="76"/>
                </a:cubicBezTo>
                <a:cubicBezTo>
                  <a:pt x="310" y="76"/>
                  <a:pt x="310" y="75"/>
                  <a:pt x="309" y="75"/>
                </a:cubicBezTo>
                <a:cubicBezTo>
                  <a:pt x="313" y="73"/>
                  <a:pt x="316" y="70"/>
                  <a:pt x="316" y="66"/>
                </a:cubicBezTo>
                <a:cubicBezTo>
                  <a:pt x="316" y="65"/>
                  <a:pt x="315" y="65"/>
                  <a:pt x="315" y="64"/>
                </a:cubicBezTo>
                <a:cubicBezTo>
                  <a:pt x="316" y="64"/>
                  <a:pt x="316" y="64"/>
                  <a:pt x="316" y="64"/>
                </a:cubicBezTo>
                <a:cubicBezTo>
                  <a:pt x="317" y="64"/>
                  <a:pt x="318" y="64"/>
                  <a:pt x="319" y="64"/>
                </a:cubicBezTo>
                <a:cubicBezTo>
                  <a:pt x="320" y="64"/>
                  <a:pt x="320" y="65"/>
                  <a:pt x="320" y="66"/>
                </a:cubicBezTo>
                <a:cubicBezTo>
                  <a:pt x="319" y="67"/>
                  <a:pt x="319" y="68"/>
                  <a:pt x="319" y="69"/>
                </a:cubicBezTo>
                <a:cubicBezTo>
                  <a:pt x="319" y="69"/>
                  <a:pt x="319" y="70"/>
                  <a:pt x="319" y="70"/>
                </a:cubicBezTo>
                <a:close/>
                <a:moveTo>
                  <a:pt x="305" y="106"/>
                </a:moveTo>
                <a:cubicBezTo>
                  <a:pt x="305" y="105"/>
                  <a:pt x="304" y="105"/>
                  <a:pt x="304" y="105"/>
                </a:cubicBezTo>
                <a:cubicBezTo>
                  <a:pt x="304" y="105"/>
                  <a:pt x="304" y="104"/>
                  <a:pt x="304" y="104"/>
                </a:cubicBezTo>
                <a:cubicBezTo>
                  <a:pt x="305" y="104"/>
                  <a:pt x="306" y="104"/>
                  <a:pt x="306" y="104"/>
                </a:cubicBezTo>
                <a:cubicBezTo>
                  <a:pt x="307" y="104"/>
                  <a:pt x="308" y="104"/>
                  <a:pt x="309" y="104"/>
                </a:cubicBezTo>
                <a:cubicBezTo>
                  <a:pt x="310" y="104"/>
                  <a:pt x="311" y="104"/>
                  <a:pt x="312" y="104"/>
                </a:cubicBezTo>
                <a:cubicBezTo>
                  <a:pt x="313" y="104"/>
                  <a:pt x="313" y="104"/>
                  <a:pt x="314" y="104"/>
                </a:cubicBezTo>
                <a:cubicBezTo>
                  <a:pt x="315" y="104"/>
                  <a:pt x="315" y="104"/>
                  <a:pt x="316" y="104"/>
                </a:cubicBezTo>
                <a:cubicBezTo>
                  <a:pt x="316" y="104"/>
                  <a:pt x="316" y="105"/>
                  <a:pt x="316" y="106"/>
                </a:cubicBezTo>
                <a:cubicBezTo>
                  <a:pt x="316" y="108"/>
                  <a:pt x="316" y="109"/>
                  <a:pt x="318" y="111"/>
                </a:cubicBezTo>
                <a:cubicBezTo>
                  <a:pt x="317" y="111"/>
                  <a:pt x="317" y="112"/>
                  <a:pt x="317" y="113"/>
                </a:cubicBezTo>
                <a:cubicBezTo>
                  <a:pt x="317" y="113"/>
                  <a:pt x="317" y="114"/>
                  <a:pt x="318" y="115"/>
                </a:cubicBezTo>
                <a:cubicBezTo>
                  <a:pt x="317" y="115"/>
                  <a:pt x="317" y="115"/>
                  <a:pt x="316" y="115"/>
                </a:cubicBezTo>
                <a:cubicBezTo>
                  <a:pt x="314" y="115"/>
                  <a:pt x="313" y="115"/>
                  <a:pt x="312" y="116"/>
                </a:cubicBezTo>
                <a:cubicBezTo>
                  <a:pt x="312" y="115"/>
                  <a:pt x="312" y="115"/>
                  <a:pt x="312" y="115"/>
                </a:cubicBezTo>
                <a:cubicBezTo>
                  <a:pt x="312" y="110"/>
                  <a:pt x="309" y="107"/>
                  <a:pt x="305" y="106"/>
                </a:cubicBezTo>
                <a:close/>
                <a:moveTo>
                  <a:pt x="302" y="53"/>
                </a:moveTo>
                <a:cubicBezTo>
                  <a:pt x="302" y="53"/>
                  <a:pt x="301" y="53"/>
                  <a:pt x="300" y="53"/>
                </a:cubicBezTo>
                <a:cubicBezTo>
                  <a:pt x="301" y="52"/>
                  <a:pt x="302" y="51"/>
                  <a:pt x="302" y="50"/>
                </a:cubicBezTo>
                <a:cubicBezTo>
                  <a:pt x="303" y="50"/>
                  <a:pt x="304" y="50"/>
                  <a:pt x="306" y="49"/>
                </a:cubicBezTo>
                <a:cubicBezTo>
                  <a:pt x="306" y="50"/>
                  <a:pt x="307" y="51"/>
                  <a:pt x="308" y="52"/>
                </a:cubicBezTo>
                <a:cubicBezTo>
                  <a:pt x="307" y="52"/>
                  <a:pt x="307" y="53"/>
                  <a:pt x="307" y="54"/>
                </a:cubicBezTo>
                <a:cubicBezTo>
                  <a:pt x="306" y="53"/>
                  <a:pt x="304" y="53"/>
                  <a:pt x="302" y="53"/>
                </a:cubicBezTo>
                <a:close/>
                <a:moveTo>
                  <a:pt x="314" y="143"/>
                </a:moveTo>
                <a:cubicBezTo>
                  <a:pt x="315" y="143"/>
                  <a:pt x="315" y="143"/>
                  <a:pt x="315" y="144"/>
                </a:cubicBezTo>
                <a:cubicBezTo>
                  <a:pt x="316" y="145"/>
                  <a:pt x="317" y="147"/>
                  <a:pt x="319" y="148"/>
                </a:cubicBezTo>
                <a:cubicBezTo>
                  <a:pt x="319" y="148"/>
                  <a:pt x="319" y="149"/>
                  <a:pt x="319" y="149"/>
                </a:cubicBezTo>
                <a:cubicBezTo>
                  <a:pt x="319" y="149"/>
                  <a:pt x="319" y="149"/>
                  <a:pt x="319" y="149"/>
                </a:cubicBezTo>
                <a:cubicBezTo>
                  <a:pt x="317" y="147"/>
                  <a:pt x="315" y="145"/>
                  <a:pt x="312" y="145"/>
                </a:cubicBezTo>
                <a:cubicBezTo>
                  <a:pt x="313" y="144"/>
                  <a:pt x="313" y="144"/>
                  <a:pt x="314" y="143"/>
                </a:cubicBezTo>
                <a:close/>
                <a:moveTo>
                  <a:pt x="312" y="36"/>
                </a:moveTo>
                <a:cubicBezTo>
                  <a:pt x="313" y="36"/>
                  <a:pt x="313" y="36"/>
                  <a:pt x="314" y="35"/>
                </a:cubicBezTo>
                <a:cubicBezTo>
                  <a:pt x="314" y="35"/>
                  <a:pt x="314" y="36"/>
                  <a:pt x="314" y="36"/>
                </a:cubicBezTo>
                <a:cubicBezTo>
                  <a:pt x="314" y="36"/>
                  <a:pt x="314" y="36"/>
                  <a:pt x="314" y="36"/>
                </a:cubicBezTo>
                <a:cubicBezTo>
                  <a:pt x="313" y="36"/>
                  <a:pt x="313" y="36"/>
                  <a:pt x="312" y="36"/>
                </a:cubicBezTo>
                <a:close/>
                <a:moveTo>
                  <a:pt x="291" y="21"/>
                </a:moveTo>
                <a:cubicBezTo>
                  <a:pt x="292" y="21"/>
                  <a:pt x="293" y="21"/>
                  <a:pt x="294" y="20"/>
                </a:cubicBezTo>
                <a:cubicBezTo>
                  <a:pt x="293" y="21"/>
                  <a:pt x="292" y="22"/>
                  <a:pt x="291" y="24"/>
                </a:cubicBezTo>
                <a:cubicBezTo>
                  <a:pt x="291" y="24"/>
                  <a:pt x="291" y="24"/>
                  <a:pt x="290" y="24"/>
                </a:cubicBezTo>
                <a:cubicBezTo>
                  <a:pt x="291" y="23"/>
                  <a:pt x="291" y="23"/>
                  <a:pt x="291" y="22"/>
                </a:cubicBezTo>
                <a:cubicBezTo>
                  <a:pt x="291" y="22"/>
                  <a:pt x="290" y="21"/>
                  <a:pt x="290" y="21"/>
                </a:cubicBezTo>
                <a:cubicBezTo>
                  <a:pt x="291" y="21"/>
                  <a:pt x="291" y="21"/>
                  <a:pt x="291" y="21"/>
                </a:cubicBezTo>
                <a:close/>
                <a:moveTo>
                  <a:pt x="290" y="73"/>
                </a:moveTo>
                <a:cubicBezTo>
                  <a:pt x="290" y="73"/>
                  <a:pt x="290" y="73"/>
                  <a:pt x="290" y="73"/>
                </a:cubicBezTo>
                <a:cubicBezTo>
                  <a:pt x="290" y="73"/>
                  <a:pt x="291" y="73"/>
                  <a:pt x="291" y="73"/>
                </a:cubicBezTo>
                <a:cubicBezTo>
                  <a:pt x="291" y="74"/>
                  <a:pt x="290" y="75"/>
                  <a:pt x="290" y="75"/>
                </a:cubicBezTo>
                <a:cubicBezTo>
                  <a:pt x="289" y="76"/>
                  <a:pt x="289" y="77"/>
                  <a:pt x="288" y="78"/>
                </a:cubicBezTo>
                <a:cubicBezTo>
                  <a:pt x="287" y="78"/>
                  <a:pt x="287" y="78"/>
                  <a:pt x="286" y="77"/>
                </a:cubicBezTo>
                <a:cubicBezTo>
                  <a:pt x="287" y="76"/>
                  <a:pt x="289" y="75"/>
                  <a:pt x="290" y="73"/>
                </a:cubicBezTo>
                <a:close/>
                <a:moveTo>
                  <a:pt x="281" y="13"/>
                </a:moveTo>
                <a:cubicBezTo>
                  <a:pt x="281" y="14"/>
                  <a:pt x="281" y="14"/>
                  <a:pt x="282" y="15"/>
                </a:cubicBezTo>
                <a:cubicBezTo>
                  <a:pt x="281" y="15"/>
                  <a:pt x="281" y="15"/>
                  <a:pt x="281" y="15"/>
                </a:cubicBezTo>
                <a:cubicBezTo>
                  <a:pt x="281" y="15"/>
                  <a:pt x="281" y="15"/>
                  <a:pt x="281" y="15"/>
                </a:cubicBezTo>
                <a:cubicBezTo>
                  <a:pt x="281" y="15"/>
                  <a:pt x="281" y="14"/>
                  <a:pt x="281" y="13"/>
                </a:cubicBezTo>
                <a:close/>
                <a:moveTo>
                  <a:pt x="280" y="8"/>
                </a:moveTo>
                <a:cubicBezTo>
                  <a:pt x="280" y="9"/>
                  <a:pt x="280" y="9"/>
                  <a:pt x="280" y="10"/>
                </a:cubicBezTo>
                <a:cubicBezTo>
                  <a:pt x="280" y="10"/>
                  <a:pt x="280" y="10"/>
                  <a:pt x="280" y="10"/>
                </a:cubicBezTo>
                <a:cubicBezTo>
                  <a:pt x="280" y="9"/>
                  <a:pt x="280" y="9"/>
                  <a:pt x="279" y="8"/>
                </a:cubicBezTo>
                <a:cubicBezTo>
                  <a:pt x="279" y="8"/>
                  <a:pt x="279" y="8"/>
                  <a:pt x="280" y="8"/>
                </a:cubicBezTo>
                <a:close/>
                <a:moveTo>
                  <a:pt x="272" y="56"/>
                </a:moveTo>
                <a:cubicBezTo>
                  <a:pt x="274" y="54"/>
                  <a:pt x="275" y="52"/>
                  <a:pt x="275" y="49"/>
                </a:cubicBezTo>
                <a:cubicBezTo>
                  <a:pt x="275" y="49"/>
                  <a:pt x="275" y="48"/>
                  <a:pt x="274" y="47"/>
                </a:cubicBezTo>
                <a:cubicBezTo>
                  <a:pt x="276" y="49"/>
                  <a:pt x="277" y="51"/>
                  <a:pt x="280" y="52"/>
                </a:cubicBezTo>
                <a:cubicBezTo>
                  <a:pt x="278" y="53"/>
                  <a:pt x="277" y="55"/>
                  <a:pt x="276" y="57"/>
                </a:cubicBezTo>
                <a:cubicBezTo>
                  <a:pt x="275" y="58"/>
                  <a:pt x="274" y="59"/>
                  <a:pt x="274" y="60"/>
                </a:cubicBezTo>
                <a:cubicBezTo>
                  <a:pt x="273" y="59"/>
                  <a:pt x="273" y="58"/>
                  <a:pt x="272" y="57"/>
                </a:cubicBezTo>
                <a:cubicBezTo>
                  <a:pt x="272" y="57"/>
                  <a:pt x="272" y="56"/>
                  <a:pt x="272" y="56"/>
                </a:cubicBezTo>
                <a:close/>
                <a:moveTo>
                  <a:pt x="280" y="78"/>
                </a:moveTo>
                <a:cubicBezTo>
                  <a:pt x="278" y="79"/>
                  <a:pt x="277" y="80"/>
                  <a:pt x="276" y="82"/>
                </a:cubicBezTo>
                <a:cubicBezTo>
                  <a:pt x="275" y="81"/>
                  <a:pt x="275" y="80"/>
                  <a:pt x="274" y="80"/>
                </a:cubicBezTo>
                <a:cubicBezTo>
                  <a:pt x="275" y="79"/>
                  <a:pt x="276" y="78"/>
                  <a:pt x="277" y="78"/>
                </a:cubicBezTo>
                <a:cubicBezTo>
                  <a:pt x="278" y="78"/>
                  <a:pt x="279" y="78"/>
                  <a:pt x="280" y="78"/>
                </a:cubicBezTo>
                <a:close/>
                <a:moveTo>
                  <a:pt x="268" y="119"/>
                </a:moveTo>
                <a:cubicBezTo>
                  <a:pt x="268" y="119"/>
                  <a:pt x="268" y="119"/>
                  <a:pt x="268" y="119"/>
                </a:cubicBezTo>
                <a:cubicBezTo>
                  <a:pt x="270" y="119"/>
                  <a:pt x="271" y="118"/>
                  <a:pt x="272" y="118"/>
                </a:cubicBezTo>
                <a:cubicBezTo>
                  <a:pt x="272" y="118"/>
                  <a:pt x="272" y="118"/>
                  <a:pt x="273" y="118"/>
                </a:cubicBezTo>
                <a:cubicBezTo>
                  <a:pt x="277" y="118"/>
                  <a:pt x="281" y="114"/>
                  <a:pt x="281" y="110"/>
                </a:cubicBezTo>
                <a:cubicBezTo>
                  <a:pt x="281" y="109"/>
                  <a:pt x="281" y="108"/>
                  <a:pt x="281" y="107"/>
                </a:cubicBezTo>
                <a:cubicBezTo>
                  <a:pt x="282" y="107"/>
                  <a:pt x="283" y="106"/>
                  <a:pt x="284" y="105"/>
                </a:cubicBezTo>
                <a:cubicBezTo>
                  <a:pt x="285" y="105"/>
                  <a:pt x="286" y="106"/>
                  <a:pt x="288" y="106"/>
                </a:cubicBezTo>
                <a:cubicBezTo>
                  <a:pt x="284" y="108"/>
                  <a:pt x="281" y="111"/>
                  <a:pt x="281" y="116"/>
                </a:cubicBezTo>
                <a:cubicBezTo>
                  <a:pt x="278" y="117"/>
                  <a:pt x="277" y="120"/>
                  <a:pt x="277" y="123"/>
                </a:cubicBezTo>
                <a:cubicBezTo>
                  <a:pt x="277" y="124"/>
                  <a:pt x="277" y="124"/>
                  <a:pt x="277" y="124"/>
                </a:cubicBezTo>
                <a:cubicBezTo>
                  <a:pt x="277" y="125"/>
                  <a:pt x="277" y="125"/>
                  <a:pt x="276" y="125"/>
                </a:cubicBezTo>
                <a:cubicBezTo>
                  <a:pt x="274" y="126"/>
                  <a:pt x="271" y="128"/>
                  <a:pt x="270" y="130"/>
                </a:cubicBezTo>
                <a:cubicBezTo>
                  <a:pt x="270" y="130"/>
                  <a:pt x="270" y="131"/>
                  <a:pt x="269" y="131"/>
                </a:cubicBezTo>
                <a:cubicBezTo>
                  <a:pt x="269" y="130"/>
                  <a:pt x="268" y="129"/>
                  <a:pt x="267" y="128"/>
                </a:cubicBezTo>
                <a:cubicBezTo>
                  <a:pt x="267" y="127"/>
                  <a:pt x="266" y="126"/>
                  <a:pt x="266" y="124"/>
                </a:cubicBezTo>
                <a:cubicBezTo>
                  <a:pt x="267" y="123"/>
                  <a:pt x="268" y="121"/>
                  <a:pt x="268" y="119"/>
                </a:cubicBezTo>
                <a:close/>
                <a:moveTo>
                  <a:pt x="286" y="156"/>
                </a:move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6" y="156"/>
                  <a:pt x="286" y="156"/>
                  <a:pt x="286" y="156"/>
                </a:cubicBezTo>
                <a:close/>
                <a:moveTo>
                  <a:pt x="268" y="150"/>
                </a:moveTo>
                <a:cubicBezTo>
                  <a:pt x="269" y="151"/>
                  <a:pt x="271" y="151"/>
                  <a:pt x="272" y="152"/>
                </a:cubicBezTo>
                <a:cubicBezTo>
                  <a:pt x="273" y="155"/>
                  <a:pt x="276" y="157"/>
                  <a:pt x="280" y="157"/>
                </a:cubicBezTo>
                <a:cubicBezTo>
                  <a:pt x="279" y="158"/>
                  <a:pt x="278" y="158"/>
                  <a:pt x="278" y="159"/>
                </a:cubicBezTo>
                <a:cubicBezTo>
                  <a:pt x="276" y="158"/>
                  <a:pt x="274" y="157"/>
                  <a:pt x="271" y="157"/>
                </a:cubicBezTo>
                <a:cubicBezTo>
                  <a:pt x="268" y="157"/>
                  <a:pt x="266" y="158"/>
                  <a:pt x="264" y="159"/>
                </a:cubicBezTo>
                <a:cubicBezTo>
                  <a:pt x="264" y="159"/>
                  <a:pt x="263" y="158"/>
                  <a:pt x="262" y="158"/>
                </a:cubicBezTo>
                <a:cubicBezTo>
                  <a:pt x="265" y="157"/>
                  <a:pt x="268" y="154"/>
                  <a:pt x="268" y="150"/>
                </a:cubicBezTo>
                <a:close/>
                <a:moveTo>
                  <a:pt x="281" y="204"/>
                </a:moveTo>
                <a:cubicBezTo>
                  <a:pt x="281" y="204"/>
                  <a:pt x="281" y="204"/>
                  <a:pt x="280" y="204"/>
                </a:cubicBezTo>
                <a:cubicBezTo>
                  <a:pt x="279" y="203"/>
                  <a:pt x="278" y="202"/>
                  <a:pt x="276" y="201"/>
                </a:cubicBezTo>
                <a:cubicBezTo>
                  <a:pt x="277" y="200"/>
                  <a:pt x="279" y="199"/>
                  <a:pt x="279" y="197"/>
                </a:cubicBezTo>
                <a:cubicBezTo>
                  <a:pt x="279" y="197"/>
                  <a:pt x="279" y="197"/>
                  <a:pt x="279" y="198"/>
                </a:cubicBezTo>
                <a:cubicBezTo>
                  <a:pt x="279" y="200"/>
                  <a:pt x="280" y="202"/>
                  <a:pt x="281" y="204"/>
                </a:cubicBezTo>
                <a:close/>
                <a:moveTo>
                  <a:pt x="266" y="508"/>
                </a:moveTo>
                <a:cubicBezTo>
                  <a:pt x="266" y="508"/>
                  <a:pt x="266" y="508"/>
                  <a:pt x="266" y="508"/>
                </a:cubicBezTo>
                <a:cubicBezTo>
                  <a:pt x="266" y="508"/>
                  <a:pt x="265" y="508"/>
                  <a:pt x="265" y="507"/>
                </a:cubicBezTo>
                <a:cubicBezTo>
                  <a:pt x="266" y="507"/>
                  <a:pt x="266" y="507"/>
                  <a:pt x="266" y="508"/>
                </a:cubicBezTo>
                <a:cubicBezTo>
                  <a:pt x="266" y="508"/>
                  <a:pt x="266" y="508"/>
                  <a:pt x="266" y="508"/>
                </a:cubicBezTo>
                <a:close/>
                <a:moveTo>
                  <a:pt x="256" y="90"/>
                </a:moveTo>
                <a:cubicBezTo>
                  <a:pt x="256" y="90"/>
                  <a:pt x="256" y="91"/>
                  <a:pt x="256" y="91"/>
                </a:cubicBezTo>
                <a:cubicBezTo>
                  <a:pt x="256" y="92"/>
                  <a:pt x="256" y="92"/>
                  <a:pt x="256" y="93"/>
                </a:cubicBezTo>
                <a:cubicBezTo>
                  <a:pt x="256" y="94"/>
                  <a:pt x="256" y="95"/>
                  <a:pt x="256" y="96"/>
                </a:cubicBezTo>
                <a:cubicBezTo>
                  <a:pt x="256" y="97"/>
                  <a:pt x="256" y="98"/>
                  <a:pt x="256" y="98"/>
                </a:cubicBezTo>
                <a:cubicBezTo>
                  <a:pt x="255" y="99"/>
                  <a:pt x="254" y="100"/>
                  <a:pt x="254" y="102"/>
                </a:cubicBezTo>
                <a:cubicBezTo>
                  <a:pt x="253" y="101"/>
                  <a:pt x="252" y="101"/>
                  <a:pt x="251" y="101"/>
                </a:cubicBezTo>
                <a:cubicBezTo>
                  <a:pt x="252" y="99"/>
                  <a:pt x="252" y="97"/>
                  <a:pt x="252" y="95"/>
                </a:cubicBezTo>
                <a:cubicBezTo>
                  <a:pt x="254" y="94"/>
                  <a:pt x="255" y="92"/>
                  <a:pt x="256" y="90"/>
                </a:cubicBezTo>
                <a:close/>
                <a:moveTo>
                  <a:pt x="255" y="87"/>
                </a:moveTo>
                <a:cubicBezTo>
                  <a:pt x="255" y="87"/>
                  <a:pt x="255" y="87"/>
                  <a:pt x="255" y="87"/>
                </a:cubicBezTo>
                <a:cubicBezTo>
                  <a:pt x="255" y="87"/>
                  <a:pt x="255" y="87"/>
                  <a:pt x="255" y="87"/>
                </a:cubicBezTo>
                <a:cubicBezTo>
                  <a:pt x="255" y="87"/>
                  <a:pt x="255" y="87"/>
                  <a:pt x="255" y="87"/>
                </a:cubicBezTo>
                <a:close/>
                <a:moveTo>
                  <a:pt x="253" y="158"/>
                </a:moveTo>
                <a:cubicBezTo>
                  <a:pt x="253" y="158"/>
                  <a:pt x="253" y="158"/>
                  <a:pt x="253" y="158"/>
                </a:cubicBezTo>
                <a:cubicBezTo>
                  <a:pt x="253" y="157"/>
                  <a:pt x="253" y="157"/>
                  <a:pt x="253" y="157"/>
                </a:cubicBezTo>
                <a:cubicBezTo>
                  <a:pt x="253" y="156"/>
                  <a:pt x="253" y="154"/>
                  <a:pt x="252" y="153"/>
                </a:cubicBezTo>
                <a:cubicBezTo>
                  <a:pt x="252" y="153"/>
                  <a:pt x="252" y="153"/>
                  <a:pt x="252" y="153"/>
                </a:cubicBezTo>
                <a:cubicBezTo>
                  <a:pt x="252" y="153"/>
                  <a:pt x="252" y="153"/>
                  <a:pt x="253" y="153"/>
                </a:cubicBezTo>
                <a:cubicBezTo>
                  <a:pt x="253" y="153"/>
                  <a:pt x="253" y="153"/>
                  <a:pt x="253" y="153"/>
                </a:cubicBezTo>
                <a:cubicBezTo>
                  <a:pt x="254" y="155"/>
                  <a:pt x="255" y="156"/>
                  <a:pt x="256" y="157"/>
                </a:cubicBezTo>
                <a:cubicBezTo>
                  <a:pt x="255" y="157"/>
                  <a:pt x="254" y="158"/>
                  <a:pt x="253" y="158"/>
                </a:cubicBezTo>
                <a:close/>
                <a:moveTo>
                  <a:pt x="254" y="391"/>
                </a:moveTo>
                <a:cubicBezTo>
                  <a:pt x="254" y="391"/>
                  <a:pt x="254" y="392"/>
                  <a:pt x="254" y="392"/>
                </a:cubicBezTo>
                <a:cubicBezTo>
                  <a:pt x="254" y="392"/>
                  <a:pt x="253" y="392"/>
                  <a:pt x="252" y="392"/>
                </a:cubicBezTo>
                <a:cubicBezTo>
                  <a:pt x="252" y="391"/>
                  <a:pt x="252" y="391"/>
                  <a:pt x="253" y="390"/>
                </a:cubicBezTo>
                <a:cubicBezTo>
                  <a:pt x="253" y="391"/>
                  <a:pt x="254" y="391"/>
                  <a:pt x="254" y="391"/>
                </a:cubicBezTo>
                <a:close/>
                <a:moveTo>
                  <a:pt x="257" y="202"/>
                </a:moveTo>
                <a:cubicBezTo>
                  <a:pt x="258" y="204"/>
                  <a:pt x="259" y="206"/>
                  <a:pt x="261" y="207"/>
                </a:cubicBezTo>
                <a:cubicBezTo>
                  <a:pt x="261" y="207"/>
                  <a:pt x="261" y="208"/>
                  <a:pt x="261" y="208"/>
                </a:cubicBezTo>
                <a:cubicBezTo>
                  <a:pt x="261" y="208"/>
                  <a:pt x="261" y="208"/>
                  <a:pt x="260" y="208"/>
                </a:cubicBezTo>
                <a:cubicBezTo>
                  <a:pt x="259" y="208"/>
                  <a:pt x="258" y="208"/>
                  <a:pt x="257" y="209"/>
                </a:cubicBezTo>
                <a:cubicBezTo>
                  <a:pt x="256" y="208"/>
                  <a:pt x="255" y="208"/>
                  <a:pt x="255" y="208"/>
                </a:cubicBezTo>
                <a:cubicBezTo>
                  <a:pt x="255" y="208"/>
                  <a:pt x="255" y="208"/>
                  <a:pt x="255" y="208"/>
                </a:cubicBezTo>
                <a:cubicBezTo>
                  <a:pt x="254" y="208"/>
                  <a:pt x="254" y="208"/>
                  <a:pt x="254" y="207"/>
                </a:cubicBezTo>
                <a:cubicBezTo>
                  <a:pt x="256" y="206"/>
                  <a:pt x="257" y="204"/>
                  <a:pt x="257" y="202"/>
                </a:cubicBezTo>
                <a:close/>
                <a:moveTo>
                  <a:pt x="257" y="193"/>
                </a:moveTo>
                <a:cubicBezTo>
                  <a:pt x="257" y="194"/>
                  <a:pt x="257" y="195"/>
                  <a:pt x="257" y="195"/>
                </a:cubicBezTo>
                <a:cubicBezTo>
                  <a:pt x="257" y="196"/>
                  <a:pt x="257" y="196"/>
                  <a:pt x="257" y="196"/>
                </a:cubicBezTo>
                <a:cubicBezTo>
                  <a:pt x="257" y="196"/>
                  <a:pt x="257" y="196"/>
                  <a:pt x="256" y="195"/>
                </a:cubicBezTo>
                <a:cubicBezTo>
                  <a:pt x="257" y="195"/>
                  <a:pt x="257" y="194"/>
                  <a:pt x="257" y="193"/>
                </a:cubicBezTo>
                <a:close/>
                <a:moveTo>
                  <a:pt x="257" y="192"/>
                </a:moveTo>
                <a:cubicBezTo>
                  <a:pt x="257" y="192"/>
                  <a:pt x="257" y="192"/>
                  <a:pt x="257" y="192"/>
                </a:cubicBezTo>
                <a:cubicBezTo>
                  <a:pt x="257" y="192"/>
                  <a:pt x="257" y="193"/>
                  <a:pt x="257" y="193"/>
                </a:cubicBezTo>
                <a:cubicBezTo>
                  <a:pt x="257" y="193"/>
                  <a:pt x="257" y="192"/>
                  <a:pt x="257" y="192"/>
                </a:cubicBezTo>
                <a:close/>
                <a:moveTo>
                  <a:pt x="249" y="25"/>
                </a:moveTo>
                <a:cubicBezTo>
                  <a:pt x="251" y="25"/>
                  <a:pt x="253" y="24"/>
                  <a:pt x="254" y="23"/>
                </a:cubicBezTo>
                <a:cubicBezTo>
                  <a:pt x="254" y="23"/>
                  <a:pt x="255" y="23"/>
                  <a:pt x="255" y="24"/>
                </a:cubicBezTo>
                <a:cubicBezTo>
                  <a:pt x="254" y="25"/>
                  <a:pt x="253" y="27"/>
                  <a:pt x="253" y="30"/>
                </a:cubicBezTo>
                <a:cubicBezTo>
                  <a:pt x="253" y="34"/>
                  <a:pt x="256" y="38"/>
                  <a:pt x="260" y="40"/>
                </a:cubicBezTo>
                <a:cubicBezTo>
                  <a:pt x="259" y="40"/>
                  <a:pt x="259" y="40"/>
                  <a:pt x="258" y="41"/>
                </a:cubicBezTo>
                <a:cubicBezTo>
                  <a:pt x="257" y="40"/>
                  <a:pt x="256" y="39"/>
                  <a:pt x="254" y="39"/>
                </a:cubicBezTo>
                <a:cubicBezTo>
                  <a:pt x="254" y="39"/>
                  <a:pt x="254" y="39"/>
                  <a:pt x="254" y="39"/>
                </a:cubicBezTo>
                <a:cubicBezTo>
                  <a:pt x="254" y="39"/>
                  <a:pt x="254" y="38"/>
                  <a:pt x="254" y="37"/>
                </a:cubicBezTo>
                <a:cubicBezTo>
                  <a:pt x="254" y="33"/>
                  <a:pt x="252" y="30"/>
                  <a:pt x="248" y="29"/>
                </a:cubicBezTo>
                <a:cubicBezTo>
                  <a:pt x="248" y="27"/>
                  <a:pt x="249" y="26"/>
                  <a:pt x="249" y="25"/>
                </a:cubicBezTo>
                <a:close/>
                <a:moveTo>
                  <a:pt x="244" y="46"/>
                </a:moveTo>
                <a:cubicBezTo>
                  <a:pt x="244" y="46"/>
                  <a:pt x="245" y="46"/>
                  <a:pt x="245" y="46"/>
                </a:cubicBezTo>
                <a:cubicBezTo>
                  <a:pt x="245" y="47"/>
                  <a:pt x="244" y="48"/>
                  <a:pt x="244" y="49"/>
                </a:cubicBezTo>
                <a:cubicBezTo>
                  <a:pt x="244" y="50"/>
                  <a:pt x="244" y="50"/>
                  <a:pt x="245" y="51"/>
                </a:cubicBezTo>
                <a:cubicBezTo>
                  <a:pt x="244" y="50"/>
                  <a:pt x="243" y="50"/>
                  <a:pt x="242" y="50"/>
                </a:cubicBezTo>
                <a:cubicBezTo>
                  <a:pt x="243" y="49"/>
                  <a:pt x="244" y="48"/>
                  <a:pt x="244" y="46"/>
                </a:cubicBezTo>
                <a:cubicBezTo>
                  <a:pt x="244" y="46"/>
                  <a:pt x="244" y="46"/>
                  <a:pt x="244" y="46"/>
                </a:cubicBezTo>
                <a:close/>
                <a:moveTo>
                  <a:pt x="235" y="32"/>
                </a:moveTo>
                <a:cubicBezTo>
                  <a:pt x="235" y="33"/>
                  <a:pt x="236" y="33"/>
                  <a:pt x="237" y="33"/>
                </a:cubicBezTo>
                <a:cubicBezTo>
                  <a:pt x="236" y="34"/>
                  <a:pt x="236" y="36"/>
                  <a:pt x="236" y="37"/>
                </a:cubicBezTo>
                <a:cubicBezTo>
                  <a:pt x="236" y="38"/>
                  <a:pt x="236" y="38"/>
                  <a:pt x="236" y="38"/>
                </a:cubicBezTo>
                <a:cubicBezTo>
                  <a:pt x="236" y="38"/>
                  <a:pt x="235" y="39"/>
                  <a:pt x="235" y="39"/>
                </a:cubicBezTo>
                <a:cubicBezTo>
                  <a:pt x="235" y="38"/>
                  <a:pt x="235" y="37"/>
                  <a:pt x="235" y="36"/>
                </a:cubicBezTo>
                <a:cubicBezTo>
                  <a:pt x="235" y="35"/>
                  <a:pt x="235" y="33"/>
                  <a:pt x="234" y="32"/>
                </a:cubicBezTo>
                <a:cubicBezTo>
                  <a:pt x="234" y="32"/>
                  <a:pt x="234" y="32"/>
                  <a:pt x="235" y="32"/>
                </a:cubicBezTo>
                <a:close/>
                <a:moveTo>
                  <a:pt x="232" y="98"/>
                </a:moveTo>
                <a:cubicBezTo>
                  <a:pt x="232" y="99"/>
                  <a:pt x="233" y="100"/>
                  <a:pt x="233" y="100"/>
                </a:cubicBezTo>
                <a:cubicBezTo>
                  <a:pt x="232" y="100"/>
                  <a:pt x="231" y="100"/>
                  <a:pt x="230" y="100"/>
                </a:cubicBezTo>
                <a:cubicBezTo>
                  <a:pt x="226" y="100"/>
                  <a:pt x="223" y="102"/>
                  <a:pt x="223" y="106"/>
                </a:cubicBezTo>
                <a:cubicBezTo>
                  <a:pt x="222" y="106"/>
                  <a:pt x="221" y="106"/>
                  <a:pt x="221" y="106"/>
                </a:cubicBezTo>
                <a:cubicBezTo>
                  <a:pt x="221" y="105"/>
                  <a:pt x="221" y="104"/>
                  <a:pt x="221" y="103"/>
                </a:cubicBezTo>
                <a:cubicBezTo>
                  <a:pt x="221" y="102"/>
                  <a:pt x="221" y="100"/>
                  <a:pt x="220" y="99"/>
                </a:cubicBezTo>
                <a:cubicBezTo>
                  <a:pt x="221" y="99"/>
                  <a:pt x="221" y="98"/>
                  <a:pt x="222" y="98"/>
                </a:cubicBezTo>
                <a:cubicBezTo>
                  <a:pt x="224" y="99"/>
                  <a:pt x="225" y="99"/>
                  <a:pt x="227" y="99"/>
                </a:cubicBezTo>
                <a:cubicBezTo>
                  <a:pt x="229" y="99"/>
                  <a:pt x="230" y="98"/>
                  <a:pt x="232" y="98"/>
                </a:cubicBezTo>
                <a:close/>
                <a:moveTo>
                  <a:pt x="229" y="233"/>
                </a:moveTo>
                <a:cubicBezTo>
                  <a:pt x="229" y="234"/>
                  <a:pt x="229" y="234"/>
                  <a:pt x="228" y="234"/>
                </a:cubicBezTo>
                <a:cubicBezTo>
                  <a:pt x="229" y="234"/>
                  <a:pt x="229" y="234"/>
                  <a:pt x="229" y="233"/>
                </a:cubicBezTo>
                <a:cubicBezTo>
                  <a:pt x="229" y="233"/>
                  <a:pt x="229" y="233"/>
                  <a:pt x="229" y="233"/>
                </a:cubicBezTo>
                <a:cubicBezTo>
                  <a:pt x="229" y="233"/>
                  <a:pt x="229" y="233"/>
                  <a:pt x="229" y="233"/>
                </a:cubicBezTo>
                <a:close/>
                <a:moveTo>
                  <a:pt x="224" y="26"/>
                </a:moveTo>
                <a:cubicBezTo>
                  <a:pt x="224" y="26"/>
                  <a:pt x="224" y="26"/>
                  <a:pt x="224" y="26"/>
                </a:cubicBezTo>
                <a:cubicBezTo>
                  <a:pt x="223" y="26"/>
                  <a:pt x="223" y="26"/>
                  <a:pt x="222" y="26"/>
                </a:cubicBezTo>
                <a:cubicBezTo>
                  <a:pt x="223" y="26"/>
                  <a:pt x="223" y="26"/>
                  <a:pt x="224" y="26"/>
                </a:cubicBezTo>
                <a:close/>
                <a:moveTo>
                  <a:pt x="219" y="66"/>
                </a:moveTo>
                <a:cubicBezTo>
                  <a:pt x="220" y="67"/>
                  <a:pt x="222" y="68"/>
                  <a:pt x="223" y="68"/>
                </a:cubicBezTo>
                <a:cubicBezTo>
                  <a:pt x="223" y="68"/>
                  <a:pt x="223" y="68"/>
                  <a:pt x="223" y="68"/>
                </a:cubicBezTo>
                <a:cubicBezTo>
                  <a:pt x="223" y="69"/>
                  <a:pt x="223" y="70"/>
                  <a:pt x="224" y="71"/>
                </a:cubicBezTo>
                <a:cubicBezTo>
                  <a:pt x="223" y="72"/>
                  <a:pt x="222" y="73"/>
                  <a:pt x="222" y="75"/>
                </a:cubicBezTo>
                <a:cubicBezTo>
                  <a:pt x="222" y="75"/>
                  <a:pt x="222" y="74"/>
                  <a:pt x="222" y="74"/>
                </a:cubicBezTo>
                <a:cubicBezTo>
                  <a:pt x="222" y="74"/>
                  <a:pt x="222" y="73"/>
                  <a:pt x="222" y="72"/>
                </a:cubicBezTo>
                <a:cubicBezTo>
                  <a:pt x="222" y="70"/>
                  <a:pt x="221" y="68"/>
                  <a:pt x="219" y="67"/>
                </a:cubicBezTo>
                <a:cubicBezTo>
                  <a:pt x="219" y="67"/>
                  <a:pt x="219" y="66"/>
                  <a:pt x="219" y="66"/>
                </a:cubicBezTo>
                <a:cubicBezTo>
                  <a:pt x="219" y="66"/>
                  <a:pt x="219" y="66"/>
                  <a:pt x="219" y="66"/>
                </a:cubicBezTo>
                <a:close/>
                <a:moveTo>
                  <a:pt x="211" y="91"/>
                </a:moveTo>
                <a:cubicBezTo>
                  <a:pt x="211" y="91"/>
                  <a:pt x="211" y="91"/>
                  <a:pt x="211" y="91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1"/>
                </a:cubicBezTo>
                <a:close/>
                <a:moveTo>
                  <a:pt x="204" y="97"/>
                </a:moveTo>
                <a:cubicBezTo>
                  <a:pt x="204" y="97"/>
                  <a:pt x="204" y="97"/>
                  <a:pt x="204" y="97"/>
                </a:cubicBezTo>
                <a:cubicBezTo>
                  <a:pt x="203" y="97"/>
                  <a:pt x="203" y="97"/>
                  <a:pt x="203" y="97"/>
                </a:cubicBezTo>
                <a:cubicBezTo>
                  <a:pt x="203" y="97"/>
                  <a:pt x="203" y="97"/>
                  <a:pt x="204" y="97"/>
                </a:cubicBezTo>
                <a:close/>
                <a:moveTo>
                  <a:pt x="199" y="95"/>
                </a:moveTo>
                <a:cubicBezTo>
                  <a:pt x="199" y="95"/>
                  <a:pt x="200" y="96"/>
                  <a:pt x="200" y="96"/>
                </a:cubicBezTo>
                <a:cubicBezTo>
                  <a:pt x="200" y="96"/>
                  <a:pt x="199" y="96"/>
                  <a:pt x="198" y="96"/>
                </a:cubicBezTo>
                <a:cubicBezTo>
                  <a:pt x="198" y="96"/>
                  <a:pt x="198" y="96"/>
                  <a:pt x="198" y="96"/>
                </a:cubicBezTo>
                <a:cubicBezTo>
                  <a:pt x="198" y="96"/>
                  <a:pt x="199" y="95"/>
                  <a:pt x="199" y="95"/>
                </a:cubicBezTo>
                <a:close/>
                <a:moveTo>
                  <a:pt x="198" y="117"/>
                </a:moveTo>
                <a:cubicBezTo>
                  <a:pt x="203" y="117"/>
                  <a:pt x="207" y="113"/>
                  <a:pt x="208" y="109"/>
                </a:cubicBezTo>
                <a:cubicBezTo>
                  <a:pt x="209" y="110"/>
                  <a:pt x="210" y="110"/>
                  <a:pt x="211" y="111"/>
                </a:cubicBezTo>
                <a:cubicBezTo>
                  <a:pt x="210" y="112"/>
                  <a:pt x="210" y="114"/>
                  <a:pt x="210" y="116"/>
                </a:cubicBezTo>
                <a:cubicBezTo>
                  <a:pt x="210" y="118"/>
                  <a:pt x="211" y="120"/>
                  <a:pt x="211" y="121"/>
                </a:cubicBezTo>
                <a:cubicBezTo>
                  <a:pt x="211" y="121"/>
                  <a:pt x="210" y="120"/>
                  <a:pt x="209" y="120"/>
                </a:cubicBezTo>
                <a:cubicBezTo>
                  <a:pt x="209" y="120"/>
                  <a:pt x="208" y="119"/>
                  <a:pt x="207" y="119"/>
                </a:cubicBezTo>
                <a:cubicBezTo>
                  <a:pt x="206" y="118"/>
                  <a:pt x="205" y="117"/>
                  <a:pt x="203" y="117"/>
                </a:cubicBezTo>
                <a:cubicBezTo>
                  <a:pt x="201" y="117"/>
                  <a:pt x="200" y="118"/>
                  <a:pt x="199" y="118"/>
                </a:cubicBezTo>
                <a:cubicBezTo>
                  <a:pt x="198" y="118"/>
                  <a:pt x="197" y="119"/>
                  <a:pt x="196" y="119"/>
                </a:cubicBezTo>
                <a:cubicBezTo>
                  <a:pt x="197" y="118"/>
                  <a:pt x="197" y="118"/>
                  <a:pt x="198" y="117"/>
                </a:cubicBezTo>
                <a:cubicBezTo>
                  <a:pt x="198" y="117"/>
                  <a:pt x="198" y="117"/>
                  <a:pt x="198" y="117"/>
                </a:cubicBezTo>
                <a:close/>
                <a:moveTo>
                  <a:pt x="208" y="157"/>
                </a:moveTo>
                <a:cubicBezTo>
                  <a:pt x="208" y="158"/>
                  <a:pt x="209" y="158"/>
                  <a:pt x="209" y="159"/>
                </a:cubicBezTo>
                <a:cubicBezTo>
                  <a:pt x="209" y="159"/>
                  <a:pt x="208" y="159"/>
                  <a:pt x="207" y="160"/>
                </a:cubicBezTo>
                <a:cubicBezTo>
                  <a:pt x="208" y="159"/>
                  <a:pt x="208" y="159"/>
                  <a:pt x="208" y="158"/>
                </a:cubicBezTo>
                <a:cubicBezTo>
                  <a:pt x="208" y="157"/>
                  <a:pt x="208" y="157"/>
                  <a:pt x="208" y="157"/>
                </a:cubicBezTo>
                <a:close/>
                <a:moveTo>
                  <a:pt x="209" y="204"/>
                </a:moveTo>
                <a:cubicBezTo>
                  <a:pt x="209" y="204"/>
                  <a:pt x="209" y="204"/>
                  <a:pt x="209" y="204"/>
                </a:cubicBezTo>
                <a:cubicBezTo>
                  <a:pt x="209" y="205"/>
                  <a:pt x="210" y="205"/>
                  <a:pt x="210" y="205"/>
                </a:cubicBezTo>
                <a:cubicBezTo>
                  <a:pt x="209" y="205"/>
                  <a:pt x="209" y="205"/>
                  <a:pt x="209" y="205"/>
                </a:cubicBezTo>
                <a:cubicBezTo>
                  <a:pt x="209" y="205"/>
                  <a:pt x="209" y="204"/>
                  <a:pt x="209" y="204"/>
                </a:cubicBezTo>
                <a:close/>
                <a:moveTo>
                  <a:pt x="209" y="143"/>
                </a:moveTo>
                <a:cubicBezTo>
                  <a:pt x="209" y="142"/>
                  <a:pt x="209" y="141"/>
                  <a:pt x="209" y="141"/>
                </a:cubicBezTo>
                <a:cubicBezTo>
                  <a:pt x="211" y="140"/>
                  <a:pt x="213" y="139"/>
                  <a:pt x="214" y="138"/>
                </a:cubicBezTo>
                <a:cubicBezTo>
                  <a:pt x="214" y="138"/>
                  <a:pt x="215" y="138"/>
                  <a:pt x="215" y="139"/>
                </a:cubicBezTo>
                <a:cubicBezTo>
                  <a:pt x="215" y="139"/>
                  <a:pt x="215" y="139"/>
                  <a:pt x="214" y="140"/>
                </a:cubicBezTo>
                <a:cubicBezTo>
                  <a:pt x="212" y="140"/>
                  <a:pt x="211" y="141"/>
                  <a:pt x="209" y="143"/>
                </a:cubicBezTo>
                <a:close/>
                <a:moveTo>
                  <a:pt x="204" y="165"/>
                </a:moveTo>
                <a:cubicBezTo>
                  <a:pt x="205" y="164"/>
                  <a:pt x="205" y="164"/>
                  <a:pt x="206" y="163"/>
                </a:cubicBezTo>
                <a:cubicBezTo>
                  <a:pt x="205" y="164"/>
                  <a:pt x="205" y="164"/>
                  <a:pt x="205" y="165"/>
                </a:cubicBezTo>
                <a:cubicBezTo>
                  <a:pt x="205" y="166"/>
                  <a:pt x="206" y="167"/>
                  <a:pt x="206" y="168"/>
                </a:cubicBezTo>
                <a:cubicBezTo>
                  <a:pt x="205" y="168"/>
                  <a:pt x="205" y="169"/>
                  <a:pt x="204" y="169"/>
                </a:cubicBezTo>
                <a:cubicBezTo>
                  <a:pt x="205" y="169"/>
                  <a:pt x="205" y="169"/>
                  <a:pt x="205" y="168"/>
                </a:cubicBezTo>
                <a:cubicBezTo>
                  <a:pt x="205" y="167"/>
                  <a:pt x="204" y="166"/>
                  <a:pt x="204" y="165"/>
                </a:cubicBezTo>
                <a:close/>
                <a:moveTo>
                  <a:pt x="206" y="152"/>
                </a:moveTo>
                <a:cubicBezTo>
                  <a:pt x="205" y="152"/>
                  <a:pt x="205" y="151"/>
                  <a:pt x="204" y="151"/>
                </a:cubicBezTo>
                <a:cubicBezTo>
                  <a:pt x="204" y="150"/>
                  <a:pt x="205" y="149"/>
                  <a:pt x="205" y="149"/>
                </a:cubicBezTo>
                <a:cubicBezTo>
                  <a:pt x="206" y="148"/>
                  <a:pt x="206" y="148"/>
                  <a:pt x="207" y="147"/>
                </a:cubicBezTo>
                <a:cubicBezTo>
                  <a:pt x="207" y="148"/>
                  <a:pt x="207" y="148"/>
                  <a:pt x="207" y="148"/>
                </a:cubicBezTo>
                <a:cubicBezTo>
                  <a:pt x="206" y="149"/>
                  <a:pt x="206" y="150"/>
                  <a:pt x="206" y="152"/>
                </a:cubicBezTo>
                <a:cubicBezTo>
                  <a:pt x="206" y="152"/>
                  <a:pt x="206" y="152"/>
                  <a:pt x="206" y="152"/>
                </a:cubicBezTo>
                <a:close/>
                <a:moveTo>
                  <a:pt x="197" y="74"/>
                </a:moveTo>
                <a:cubicBezTo>
                  <a:pt x="196" y="75"/>
                  <a:pt x="196" y="75"/>
                  <a:pt x="196" y="75"/>
                </a:cubicBezTo>
                <a:cubicBezTo>
                  <a:pt x="196" y="75"/>
                  <a:pt x="196" y="74"/>
                  <a:pt x="196" y="74"/>
                </a:cubicBezTo>
                <a:cubicBezTo>
                  <a:pt x="196" y="74"/>
                  <a:pt x="196" y="74"/>
                  <a:pt x="197" y="74"/>
                </a:cubicBezTo>
                <a:close/>
                <a:moveTo>
                  <a:pt x="192" y="269"/>
                </a:moveTo>
                <a:cubicBezTo>
                  <a:pt x="192" y="269"/>
                  <a:pt x="192" y="269"/>
                  <a:pt x="192" y="269"/>
                </a:cubicBezTo>
                <a:cubicBezTo>
                  <a:pt x="192" y="269"/>
                  <a:pt x="192" y="268"/>
                  <a:pt x="191" y="267"/>
                </a:cubicBezTo>
                <a:cubicBezTo>
                  <a:pt x="192" y="267"/>
                  <a:pt x="193" y="267"/>
                  <a:pt x="194" y="266"/>
                </a:cubicBezTo>
                <a:cubicBezTo>
                  <a:pt x="193" y="267"/>
                  <a:pt x="193" y="268"/>
                  <a:pt x="192" y="269"/>
                </a:cubicBezTo>
                <a:close/>
                <a:moveTo>
                  <a:pt x="191" y="99"/>
                </a:moveTo>
                <a:cubicBezTo>
                  <a:pt x="191" y="99"/>
                  <a:pt x="191" y="99"/>
                  <a:pt x="191" y="99"/>
                </a:cubicBezTo>
                <a:cubicBezTo>
                  <a:pt x="191" y="98"/>
                  <a:pt x="190" y="98"/>
                  <a:pt x="190" y="97"/>
                </a:cubicBezTo>
                <a:cubicBezTo>
                  <a:pt x="190" y="97"/>
                  <a:pt x="191" y="97"/>
                  <a:pt x="191" y="96"/>
                </a:cubicBezTo>
                <a:cubicBezTo>
                  <a:pt x="192" y="96"/>
                  <a:pt x="193" y="96"/>
                  <a:pt x="194" y="96"/>
                </a:cubicBezTo>
                <a:cubicBezTo>
                  <a:pt x="194" y="96"/>
                  <a:pt x="194" y="96"/>
                  <a:pt x="195" y="96"/>
                </a:cubicBezTo>
                <a:cubicBezTo>
                  <a:pt x="193" y="97"/>
                  <a:pt x="192" y="98"/>
                  <a:pt x="191" y="99"/>
                </a:cubicBezTo>
                <a:close/>
                <a:moveTo>
                  <a:pt x="196" y="187"/>
                </a:moveTo>
                <a:cubicBezTo>
                  <a:pt x="196" y="187"/>
                  <a:pt x="195" y="187"/>
                  <a:pt x="195" y="187"/>
                </a:cubicBezTo>
                <a:cubicBezTo>
                  <a:pt x="195" y="186"/>
                  <a:pt x="195" y="185"/>
                  <a:pt x="195" y="184"/>
                </a:cubicBezTo>
                <a:cubicBezTo>
                  <a:pt x="198" y="184"/>
                  <a:pt x="201" y="183"/>
                  <a:pt x="202" y="181"/>
                </a:cubicBezTo>
                <a:cubicBezTo>
                  <a:pt x="203" y="182"/>
                  <a:pt x="203" y="183"/>
                  <a:pt x="204" y="183"/>
                </a:cubicBezTo>
                <a:cubicBezTo>
                  <a:pt x="204" y="184"/>
                  <a:pt x="203" y="185"/>
                  <a:pt x="203" y="186"/>
                </a:cubicBezTo>
                <a:cubicBezTo>
                  <a:pt x="202" y="186"/>
                  <a:pt x="201" y="187"/>
                  <a:pt x="200" y="188"/>
                </a:cubicBezTo>
                <a:cubicBezTo>
                  <a:pt x="199" y="187"/>
                  <a:pt x="198" y="187"/>
                  <a:pt x="196" y="187"/>
                </a:cubicBezTo>
                <a:close/>
                <a:moveTo>
                  <a:pt x="203" y="248"/>
                </a:moveTo>
                <a:cubicBezTo>
                  <a:pt x="203" y="248"/>
                  <a:pt x="203" y="247"/>
                  <a:pt x="204" y="246"/>
                </a:cubicBezTo>
                <a:cubicBezTo>
                  <a:pt x="204" y="247"/>
                  <a:pt x="204" y="247"/>
                  <a:pt x="205" y="247"/>
                </a:cubicBezTo>
                <a:cubicBezTo>
                  <a:pt x="206" y="248"/>
                  <a:pt x="206" y="249"/>
                  <a:pt x="207" y="249"/>
                </a:cubicBezTo>
                <a:cubicBezTo>
                  <a:pt x="207" y="250"/>
                  <a:pt x="207" y="250"/>
                  <a:pt x="207" y="250"/>
                </a:cubicBezTo>
                <a:cubicBezTo>
                  <a:pt x="207" y="250"/>
                  <a:pt x="206" y="249"/>
                  <a:pt x="205" y="249"/>
                </a:cubicBezTo>
                <a:cubicBezTo>
                  <a:pt x="204" y="249"/>
                  <a:pt x="204" y="250"/>
                  <a:pt x="203" y="250"/>
                </a:cubicBezTo>
                <a:cubicBezTo>
                  <a:pt x="203" y="249"/>
                  <a:pt x="203" y="249"/>
                  <a:pt x="203" y="248"/>
                </a:cubicBezTo>
                <a:close/>
                <a:moveTo>
                  <a:pt x="206" y="328"/>
                </a:moveTo>
                <a:cubicBezTo>
                  <a:pt x="206" y="329"/>
                  <a:pt x="207" y="329"/>
                  <a:pt x="208" y="329"/>
                </a:cubicBezTo>
                <a:cubicBezTo>
                  <a:pt x="210" y="329"/>
                  <a:pt x="211" y="329"/>
                  <a:pt x="212" y="328"/>
                </a:cubicBezTo>
                <a:cubicBezTo>
                  <a:pt x="212" y="328"/>
                  <a:pt x="212" y="329"/>
                  <a:pt x="212" y="329"/>
                </a:cubicBezTo>
                <a:cubicBezTo>
                  <a:pt x="212" y="329"/>
                  <a:pt x="212" y="329"/>
                  <a:pt x="212" y="330"/>
                </a:cubicBezTo>
                <a:cubicBezTo>
                  <a:pt x="211" y="329"/>
                  <a:pt x="210" y="329"/>
                  <a:pt x="208" y="329"/>
                </a:cubicBezTo>
                <a:cubicBezTo>
                  <a:pt x="207" y="329"/>
                  <a:pt x="205" y="330"/>
                  <a:pt x="204" y="330"/>
                </a:cubicBezTo>
                <a:cubicBezTo>
                  <a:pt x="204" y="330"/>
                  <a:pt x="205" y="329"/>
                  <a:pt x="206" y="328"/>
                </a:cubicBezTo>
                <a:close/>
                <a:moveTo>
                  <a:pt x="206" y="371"/>
                </a:moveTo>
                <a:cubicBezTo>
                  <a:pt x="205" y="371"/>
                  <a:pt x="205" y="371"/>
                  <a:pt x="204" y="371"/>
                </a:cubicBezTo>
                <a:cubicBezTo>
                  <a:pt x="204" y="371"/>
                  <a:pt x="204" y="370"/>
                  <a:pt x="204" y="370"/>
                </a:cubicBezTo>
                <a:cubicBezTo>
                  <a:pt x="206" y="369"/>
                  <a:pt x="207" y="368"/>
                  <a:pt x="208" y="366"/>
                </a:cubicBezTo>
                <a:cubicBezTo>
                  <a:pt x="208" y="366"/>
                  <a:pt x="208" y="366"/>
                  <a:pt x="209" y="365"/>
                </a:cubicBezTo>
                <a:cubicBezTo>
                  <a:pt x="209" y="365"/>
                  <a:pt x="209" y="365"/>
                  <a:pt x="210" y="365"/>
                </a:cubicBezTo>
                <a:cubicBezTo>
                  <a:pt x="210" y="365"/>
                  <a:pt x="210" y="365"/>
                  <a:pt x="210" y="365"/>
                </a:cubicBezTo>
                <a:cubicBezTo>
                  <a:pt x="210" y="365"/>
                  <a:pt x="210" y="365"/>
                  <a:pt x="210" y="365"/>
                </a:cubicBezTo>
                <a:cubicBezTo>
                  <a:pt x="211" y="367"/>
                  <a:pt x="212" y="367"/>
                  <a:pt x="213" y="368"/>
                </a:cubicBezTo>
                <a:cubicBezTo>
                  <a:pt x="212" y="368"/>
                  <a:pt x="212" y="368"/>
                  <a:pt x="212" y="368"/>
                </a:cubicBezTo>
                <a:cubicBezTo>
                  <a:pt x="209" y="368"/>
                  <a:pt x="207" y="369"/>
                  <a:pt x="206" y="371"/>
                </a:cubicBezTo>
                <a:close/>
                <a:moveTo>
                  <a:pt x="207" y="587"/>
                </a:moveTo>
                <a:cubicBezTo>
                  <a:pt x="207" y="587"/>
                  <a:pt x="207" y="587"/>
                  <a:pt x="207" y="586"/>
                </a:cubicBezTo>
                <a:cubicBezTo>
                  <a:pt x="208" y="586"/>
                  <a:pt x="208" y="587"/>
                  <a:pt x="208" y="587"/>
                </a:cubicBezTo>
                <a:cubicBezTo>
                  <a:pt x="208" y="587"/>
                  <a:pt x="208" y="587"/>
                  <a:pt x="207" y="587"/>
                </a:cubicBezTo>
                <a:close/>
                <a:moveTo>
                  <a:pt x="211" y="624"/>
                </a:move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lose/>
                <a:moveTo>
                  <a:pt x="211" y="649"/>
                </a:moveTo>
                <a:cubicBezTo>
                  <a:pt x="211" y="649"/>
                  <a:pt x="211" y="649"/>
                  <a:pt x="211" y="649"/>
                </a:cubicBezTo>
                <a:cubicBezTo>
                  <a:pt x="211" y="649"/>
                  <a:pt x="211" y="649"/>
                  <a:pt x="211" y="649"/>
                </a:cubicBezTo>
                <a:cubicBezTo>
                  <a:pt x="212" y="649"/>
                  <a:pt x="212" y="649"/>
                  <a:pt x="212" y="649"/>
                </a:cubicBezTo>
                <a:cubicBezTo>
                  <a:pt x="211" y="649"/>
                  <a:pt x="211" y="649"/>
                  <a:pt x="211" y="649"/>
                </a:cubicBezTo>
                <a:close/>
                <a:moveTo>
                  <a:pt x="215" y="515"/>
                </a:moveTo>
                <a:cubicBezTo>
                  <a:pt x="214" y="516"/>
                  <a:pt x="214" y="518"/>
                  <a:pt x="213" y="520"/>
                </a:cubicBezTo>
                <a:cubicBezTo>
                  <a:pt x="212" y="521"/>
                  <a:pt x="212" y="522"/>
                  <a:pt x="212" y="524"/>
                </a:cubicBezTo>
                <a:cubicBezTo>
                  <a:pt x="212" y="524"/>
                  <a:pt x="212" y="525"/>
                  <a:pt x="212" y="525"/>
                </a:cubicBezTo>
                <a:cubicBezTo>
                  <a:pt x="211" y="525"/>
                  <a:pt x="211" y="526"/>
                  <a:pt x="210" y="526"/>
                </a:cubicBezTo>
                <a:cubicBezTo>
                  <a:pt x="210" y="525"/>
                  <a:pt x="210" y="525"/>
                  <a:pt x="210" y="524"/>
                </a:cubicBezTo>
                <a:cubicBezTo>
                  <a:pt x="211" y="522"/>
                  <a:pt x="212" y="520"/>
                  <a:pt x="212" y="517"/>
                </a:cubicBezTo>
                <a:cubicBezTo>
                  <a:pt x="212" y="517"/>
                  <a:pt x="212" y="517"/>
                  <a:pt x="212" y="516"/>
                </a:cubicBezTo>
                <a:cubicBezTo>
                  <a:pt x="213" y="516"/>
                  <a:pt x="214" y="515"/>
                  <a:pt x="215" y="514"/>
                </a:cubicBezTo>
                <a:cubicBezTo>
                  <a:pt x="215" y="514"/>
                  <a:pt x="215" y="514"/>
                  <a:pt x="215" y="515"/>
                </a:cubicBezTo>
                <a:cubicBezTo>
                  <a:pt x="215" y="515"/>
                  <a:pt x="215" y="515"/>
                  <a:pt x="215" y="515"/>
                </a:cubicBezTo>
                <a:cubicBezTo>
                  <a:pt x="215" y="515"/>
                  <a:pt x="215" y="515"/>
                  <a:pt x="215" y="515"/>
                </a:cubicBezTo>
                <a:close/>
                <a:moveTo>
                  <a:pt x="214" y="212"/>
                </a:moveTo>
                <a:cubicBezTo>
                  <a:pt x="214" y="212"/>
                  <a:pt x="213" y="212"/>
                  <a:pt x="213" y="212"/>
                </a:cubicBezTo>
                <a:cubicBezTo>
                  <a:pt x="213" y="211"/>
                  <a:pt x="212" y="211"/>
                  <a:pt x="212" y="210"/>
                </a:cubicBezTo>
                <a:cubicBezTo>
                  <a:pt x="212" y="210"/>
                  <a:pt x="212" y="210"/>
                  <a:pt x="212" y="209"/>
                </a:cubicBezTo>
                <a:cubicBezTo>
                  <a:pt x="213" y="210"/>
                  <a:pt x="214" y="211"/>
                  <a:pt x="216" y="211"/>
                </a:cubicBezTo>
                <a:cubicBezTo>
                  <a:pt x="215" y="211"/>
                  <a:pt x="214" y="212"/>
                  <a:pt x="214" y="212"/>
                </a:cubicBezTo>
                <a:close/>
                <a:moveTo>
                  <a:pt x="216" y="55"/>
                </a:moveTo>
                <a:cubicBezTo>
                  <a:pt x="215" y="55"/>
                  <a:pt x="214" y="55"/>
                  <a:pt x="213" y="55"/>
                </a:cubicBezTo>
                <a:cubicBezTo>
                  <a:pt x="213" y="54"/>
                  <a:pt x="213" y="54"/>
                  <a:pt x="213" y="54"/>
                </a:cubicBezTo>
                <a:cubicBezTo>
                  <a:pt x="215" y="53"/>
                  <a:pt x="217" y="51"/>
                  <a:pt x="218" y="48"/>
                </a:cubicBezTo>
                <a:cubicBezTo>
                  <a:pt x="218" y="49"/>
                  <a:pt x="219" y="49"/>
                  <a:pt x="219" y="50"/>
                </a:cubicBezTo>
                <a:cubicBezTo>
                  <a:pt x="217" y="51"/>
                  <a:pt x="216" y="53"/>
                  <a:pt x="216" y="55"/>
                </a:cubicBezTo>
                <a:close/>
                <a:moveTo>
                  <a:pt x="219" y="341"/>
                </a:moveTo>
                <a:cubicBezTo>
                  <a:pt x="219" y="341"/>
                  <a:pt x="219" y="341"/>
                  <a:pt x="219" y="341"/>
                </a:cubicBezTo>
                <a:cubicBezTo>
                  <a:pt x="219" y="341"/>
                  <a:pt x="219" y="341"/>
                  <a:pt x="219" y="341"/>
                </a:cubicBezTo>
                <a:cubicBezTo>
                  <a:pt x="219" y="340"/>
                  <a:pt x="219" y="340"/>
                  <a:pt x="219" y="339"/>
                </a:cubicBezTo>
                <a:cubicBezTo>
                  <a:pt x="219" y="339"/>
                  <a:pt x="219" y="339"/>
                  <a:pt x="219" y="339"/>
                </a:cubicBezTo>
                <a:cubicBezTo>
                  <a:pt x="219" y="339"/>
                  <a:pt x="219" y="339"/>
                  <a:pt x="219" y="339"/>
                </a:cubicBezTo>
                <a:cubicBezTo>
                  <a:pt x="219" y="340"/>
                  <a:pt x="219" y="340"/>
                  <a:pt x="219" y="341"/>
                </a:cubicBezTo>
                <a:close/>
                <a:moveTo>
                  <a:pt x="219" y="169"/>
                </a:moveTo>
                <a:cubicBezTo>
                  <a:pt x="220" y="167"/>
                  <a:pt x="220" y="166"/>
                  <a:pt x="220" y="165"/>
                </a:cubicBezTo>
                <a:cubicBezTo>
                  <a:pt x="220" y="164"/>
                  <a:pt x="220" y="164"/>
                  <a:pt x="220" y="163"/>
                </a:cubicBezTo>
                <a:cubicBezTo>
                  <a:pt x="220" y="164"/>
                  <a:pt x="221" y="164"/>
                  <a:pt x="221" y="164"/>
                </a:cubicBezTo>
                <a:cubicBezTo>
                  <a:pt x="221" y="165"/>
                  <a:pt x="221" y="165"/>
                  <a:pt x="221" y="165"/>
                </a:cubicBezTo>
                <a:cubicBezTo>
                  <a:pt x="221" y="166"/>
                  <a:pt x="222" y="168"/>
                  <a:pt x="222" y="169"/>
                </a:cubicBezTo>
                <a:cubicBezTo>
                  <a:pt x="222" y="169"/>
                  <a:pt x="221" y="169"/>
                  <a:pt x="220" y="170"/>
                </a:cubicBezTo>
                <a:cubicBezTo>
                  <a:pt x="220" y="169"/>
                  <a:pt x="219" y="169"/>
                  <a:pt x="219" y="169"/>
                </a:cubicBezTo>
                <a:close/>
                <a:moveTo>
                  <a:pt x="221" y="500"/>
                </a:moveTo>
                <a:cubicBezTo>
                  <a:pt x="221" y="500"/>
                  <a:pt x="221" y="499"/>
                  <a:pt x="221" y="499"/>
                </a:cubicBezTo>
                <a:cubicBezTo>
                  <a:pt x="222" y="498"/>
                  <a:pt x="222" y="498"/>
                  <a:pt x="222" y="498"/>
                </a:cubicBezTo>
                <a:cubicBezTo>
                  <a:pt x="223" y="498"/>
                  <a:pt x="224" y="499"/>
                  <a:pt x="225" y="499"/>
                </a:cubicBezTo>
                <a:cubicBezTo>
                  <a:pt x="224" y="499"/>
                  <a:pt x="222" y="500"/>
                  <a:pt x="221" y="500"/>
                </a:cubicBezTo>
                <a:close/>
                <a:moveTo>
                  <a:pt x="227" y="271"/>
                </a:moveTo>
                <a:cubicBezTo>
                  <a:pt x="227" y="271"/>
                  <a:pt x="226" y="271"/>
                  <a:pt x="226" y="271"/>
                </a:cubicBezTo>
                <a:cubicBezTo>
                  <a:pt x="227" y="271"/>
                  <a:pt x="227" y="270"/>
                  <a:pt x="227" y="270"/>
                </a:cubicBezTo>
                <a:cubicBezTo>
                  <a:pt x="227" y="270"/>
                  <a:pt x="227" y="271"/>
                  <a:pt x="227" y="271"/>
                </a:cubicBezTo>
                <a:close/>
                <a:moveTo>
                  <a:pt x="229" y="470"/>
                </a:moveTo>
                <a:cubicBezTo>
                  <a:pt x="228" y="470"/>
                  <a:pt x="228" y="470"/>
                  <a:pt x="227" y="469"/>
                </a:cubicBezTo>
                <a:cubicBezTo>
                  <a:pt x="227" y="469"/>
                  <a:pt x="227" y="468"/>
                  <a:pt x="227" y="468"/>
                </a:cubicBezTo>
                <a:cubicBezTo>
                  <a:pt x="228" y="468"/>
                  <a:pt x="229" y="467"/>
                  <a:pt x="229" y="467"/>
                </a:cubicBezTo>
                <a:cubicBezTo>
                  <a:pt x="229" y="468"/>
                  <a:pt x="230" y="468"/>
                  <a:pt x="230" y="468"/>
                </a:cubicBezTo>
                <a:cubicBezTo>
                  <a:pt x="229" y="469"/>
                  <a:pt x="229" y="470"/>
                  <a:pt x="229" y="470"/>
                </a:cubicBezTo>
                <a:close/>
                <a:moveTo>
                  <a:pt x="230" y="248"/>
                </a:moveTo>
                <a:cubicBezTo>
                  <a:pt x="229" y="247"/>
                  <a:pt x="229" y="247"/>
                  <a:pt x="228" y="247"/>
                </a:cubicBezTo>
                <a:cubicBezTo>
                  <a:pt x="228" y="245"/>
                  <a:pt x="227" y="243"/>
                  <a:pt x="225" y="242"/>
                </a:cubicBezTo>
                <a:cubicBezTo>
                  <a:pt x="225" y="242"/>
                  <a:pt x="226" y="242"/>
                  <a:pt x="226" y="241"/>
                </a:cubicBezTo>
                <a:cubicBezTo>
                  <a:pt x="226" y="240"/>
                  <a:pt x="225" y="240"/>
                  <a:pt x="225" y="239"/>
                </a:cubicBezTo>
                <a:cubicBezTo>
                  <a:pt x="226" y="238"/>
                  <a:pt x="227" y="237"/>
                  <a:pt x="228" y="236"/>
                </a:cubicBezTo>
                <a:cubicBezTo>
                  <a:pt x="227" y="237"/>
                  <a:pt x="227" y="238"/>
                  <a:pt x="227" y="239"/>
                </a:cubicBezTo>
                <a:cubicBezTo>
                  <a:pt x="227" y="242"/>
                  <a:pt x="229" y="245"/>
                  <a:pt x="232" y="247"/>
                </a:cubicBezTo>
                <a:cubicBezTo>
                  <a:pt x="231" y="247"/>
                  <a:pt x="230" y="247"/>
                  <a:pt x="230" y="248"/>
                </a:cubicBezTo>
                <a:close/>
                <a:moveTo>
                  <a:pt x="231" y="137"/>
                </a:moveTo>
                <a:cubicBezTo>
                  <a:pt x="232" y="136"/>
                  <a:pt x="232" y="135"/>
                  <a:pt x="233" y="134"/>
                </a:cubicBezTo>
                <a:cubicBezTo>
                  <a:pt x="233" y="135"/>
                  <a:pt x="234" y="135"/>
                  <a:pt x="234" y="135"/>
                </a:cubicBezTo>
                <a:cubicBezTo>
                  <a:pt x="236" y="135"/>
                  <a:pt x="238" y="134"/>
                  <a:pt x="239" y="133"/>
                </a:cubicBezTo>
                <a:cubicBezTo>
                  <a:pt x="239" y="133"/>
                  <a:pt x="239" y="133"/>
                  <a:pt x="239" y="133"/>
                </a:cubicBezTo>
                <a:cubicBezTo>
                  <a:pt x="240" y="133"/>
                  <a:pt x="241" y="133"/>
                  <a:pt x="241" y="132"/>
                </a:cubicBezTo>
                <a:cubicBezTo>
                  <a:pt x="241" y="132"/>
                  <a:pt x="241" y="132"/>
                  <a:pt x="242" y="132"/>
                </a:cubicBezTo>
                <a:cubicBezTo>
                  <a:pt x="242" y="132"/>
                  <a:pt x="243" y="132"/>
                  <a:pt x="243" y="132"/>
                </a:cubicBezTo>
                <a:cubicBezTo>
                  <a:pt x="243" y="132"/>
                  <a:pt x="243" y="132"/>
                  <a:pt x="243" y="132"/>
                </a:cubicBezTo>
                <a:cubicBezTo>
                  <a:pt x="243" y="133"/>
                  <a:pt x="243" y="133"/>
                  <a:pt x="243" y="133"/>
                </a:cubicBezTo>
                <a:cubicBezTo>
                  <a:pt x="242" y="133"/>
                  <a:pt x="241" y="134"/>
                  <a:pt x="240" y="135"/>
                </a:cubicBezTo>
                <a:cubicBezTo>
                  <a:pt x="239" y="135"/>
                  <a:pt x="239" y="135"/>
                  <a:pt x="238" y="135"/>
                </a:cubicBezTo>
                <a:cubicBezTo>
                  <a:pt x="235" y="135"/>
                  <a:pt x="233" y="136"/>
                  <a:pt x="232" y="138"/>
                </a:cubicBezTo>
                <a:cubicBezTo>
                  <a:pt x="232" y="138"/>
                  <a:pt x="231" y="138"/>
                  <a:pt x="231" y="137"/>
                </a:cubicBezTo>
                <a:close/>
                <a:moveTo>
                  <a:pt x="240" y="272"/>
                </a:moveTo>
                <a:cubicBezTo>
                  <a:pt x="241" y="272"/>
                  <a:pt x="242" y="271"/>
                  <a:pt x="242" y="270"/>
                </a:cubicBezTo>
                <a:cubicBezTo>
                  <a:pt x="242" y="271"/>
                  <a:pt x="243" y="272"/>
                  <a:pt x="243" y="273"/>
                </a:cubicBezTo>
                <a:cubicBezTo>
                  <a:pt x="242" y="273"/>
                  <a:pt x="241" y="274"/>
                  <a:pt x="240" y="274"/>
                </a:cubicBezTo>
                <a:cubicBezTo>
                  <a:pt x="240" y="274"/>
                  <a:pt x="240" y="274"/>
                  <a:pt x="240" y="273"/>
                </a:cubicBezTo>
                <a:cubicBezTo>
                  <a:pt x="240" y="273"/>
                  <a:pt x="240" y="273"/>
                  <a:pt x="240" y="272"/>
                </a:cubicBezTo>
                <a:close/>
                <a:moveTo>
                  <a:pt x="241" y="251"/>
                </a:moveTo>
                <a:cubicBezTo>
                  <a:pt x="241" y="251"/>
                  <a:pt x="241" y="251"/>
                  <a:pt x="241" y="252"/>
                </a:cubicBezTo>
                <a:cubicBezTo>
                  <a:pt x="241" y="252"/>
                  <a:pt x="241" y="252"/>
                  <a:pt x="241" y="252"/>
                </a:cubicBezTo>
                <a:cubicBezTo>
                  <a:pt x="241" y="252"/>
                  <a:pt x="241" y="251"/>
                  <a:pt x="241" y="251"/>
                </a:cubicBezTo>
                <a:close/>
                <a:moveTo>
                  <a:pt x="239" y="172"/>
                </a:moveTo>
                <a:cubicBezTo>
                  <a:pt x="239" y="172"/>
                  <a:pt x="238" y="172"/>
                  <a:pt x="238" y="173"/>
                </a:cubicBezTo>
                <a:cubicBezTo>
                  <a:pt x="238" y="174"/>
                  <a:pt x="237" y="175"/>
                  <a:pt x="237" y="176"/>
                </a:cubicBezTo>
                <a:cubicBezTo>
                  <a:pt x="236" y="176"/>
                  <a:pt x="236" y="175"/>
                  <a:pt x="236" y="175"/>
                </a:cubicBezTo>
                <a:cubicBezTo>
                  <a:pt x="235" y="173"/>
                  <a:pt x="234" y="172"/>
                  <a:pt x="233" y="171"/>
                </a:cubicBezTo>
                <a:cubicBezTo>
                  <a:pt x="235" y="169"/>
                  <a:pt x="236" y="167"/>
                  <a:pt x="236" y="165"/>
                </a:cubicBezTo>
                <a:cubicBezTo>
                  <a:pt x="236" y="163"/>
                  <a:pt x="236" y="161"/>
                  <a:pt x="234" y="160"/>
                </a:cubicBezTo>
                <a:cubicBezTo>
                  <a:pt x="235" y="159"/>
                  <a:pt x="235" y="158"/>
                  <a:pt x="235" y="157"/>
                </a:cubicBezTo>
                <a:cubicBezTo>
                  <a:pt x="235" y="157"/>
                  <a:pt x="235" y="157"/>
                  <a:pt x="236" y="157"/>
                </a:cubicBezTo>
                <a:cubicBezTo>
                  <a:pt x="236" y="158"/>
                  <a:pt x="237" y="158"/>
                  <a:pt x="237" y="159"/>
                </a:cubicBezTo>
                <a:cubicBezTo>
                  <a:pt x="238" y="159"/>
                  <a:pt x="238" y="160"/>
                  <a:pt x="239" y="160"/>
                </a:cubicBezTo>
                <a:cubicBezTo>
                  <a:pt x="239" y="161"/>
                  <a:pt x="239" y="161"/>
                  <a:pt x="239" y="161"/>
                </a:cubicBezTo>
                <a:cubicBezTo>
                  <a:pt x="238" y="162"/>
                  <a:pt x="237" y="164"/>
                  <a:pt x="237" y="166"/>
                </a:cubicBezTo>
                <a:cubicBezTo>
                  <a:pt x="237" y="168"/>
                  <a:pt x="238" y="170"/>
                  <a:pt x="239" y="172"/>
                </a:cubicBezTo>
                <a:close/>
                <a:moveTo>
                  <a:pt x="233" y="211"/>
                </a:moveTo>
                <a:cubicBezTo>
                  <a:pt x="234" y="210"/>
                  <a:pt x="236" y="209"/>
                  <a:pt x="236" y="207"/>
                </a:cubicBezTo>
                <a:cubicBezTo>
                  <a:pt x="237" y="207"/>
                  <a:pt x="238" y="208"/>
                  <a:pt x="239" y="208"/>
                </a:cubicBezTo>
                <a:cubicBezTo>
                  <a:pt x="239" y="208"/>
                  <a:pt x="239" y="208"/>
                  <a:pt x="239" y="208"/>
                </a:cubicBezTo>
                <a:cubicBezTo>
                  <a:pt x="239" y="209"/>
                  <a:pt x="239" y="209"/>
                  <a:pt x="239" y="210"/>
                </a:cubicBezTo>
                <a:cubicBezTo>
                  <a:pt x="239" y="210"/>
                  <a:pt x="239" y="211"/>
                  <a:pt x="239" y="211"/>
                </a:cubicBezTo>
                <a:cubicBezTo>
                  <a:pt x="239" y="212"/>
                  <a:pt x="239" y="213"/>
                  <a:pt x="239" y="213"/>
                </a:cubicBezTo>
                <a:cubicBezTo>
                  <a:pt x="237" y="214"/>
                  <a:pt x="236" y="215"/>
                  <a:pt x="235" y="216"/>
                </a:cubicBezTo>
                <a:cubicBezTo>
                  <a:pt x="235" y="214"/>
                  <a:pt x="234" y="213"/>
                  <a:pt x="233" y="211"/>
                </a:cubicBezTo>
                <a:close/>
                <a:moveTo>
                  <a:pt x="239" y="247"/>
                </a:moveTo>
                <a:cubicBezTo>
                  <a:pt x="239" y="248"/>
                  <a:pt x="239" y="249"/>
                  <a:pt x="240" y="249"/>
                </a:cubicBezTo>
                <a:cubicBezTo>
                  <a:pt x="239" y="249"/>
                  <a:pt x="239" y="248"/>
                  <a:pt x="238" y="248"/>
                </a:cubicBezTo>
                <a:cubicBezTo>
                  <a:pt x="238" y="247"/>
                  <a:pt x="239" y="247"/>
                  <a:pt x="239" y="247"/>
                </a:cubicBezTo>
                <a:close/>
                <a:moveTo>
                  <a:pt x="239" y="308"/>
                </a:moveTo>
                <a:cubicBezTo>
                  <a:pt x="239" y="308"/>
                  <a:pt x="239" y="307"/>
                  <a:pt x="239" y="306"/>
                </a:cubicBezTo>
                <a:cubicBezTo>
                  <a:pt x="239" y="305"/>
                  <a:pt x="240" y="304"/>
                  <a:pt x="240" y="303"/>
                </a:cubicBezTo>
                <a:cubicBezTo>
                  <a:pt x="240" y="303"/>
                  <a:pt x="240" y="303"/>
                  <a:pt x="241" y="303"/>
                </a:cubicBezTo>
                <a:cubicBezTo>
                  <a:pt x="241" y="303"/>
                  <a:pt x="241" y="303"/>
                  <a:pt x="242" y="303"/>
                </a:cubicBezTo>
                <a:cubicBezTo>
                  <a:pt x="241" y="304"/>
                  <a:pt x="241" y="305"/>
                  <a:pt x="241" y="306"/>
                </a:cubicBezTo>
                <a:cubicBezTo>
                  <a:pt x="241" y="308"/>
                  <a:pt x="241" y="309"/>
                  <a:pt x="242" y="310"/>
                </a:cubicBezTo>
                <a:cubicBezTo>
                  <a:pt x="241" y="310"/>
                  <a:pt x="241" y="310"/>
                  <a:pt x="241" y="310"/>
                </a:cubicBezTo>
                <a:cubicBezTo>
                  <a:pt x="241" y="309"/>
                  <a:pt x="240" y="309"/>
                  <a:pt x="239" y="308"/>
                </a:cubicBezTo>
                <a:close/>
                <a:moveTo>
                  <a:pt x="243" y="326"/>
                </a:moveTo>
                <a:cubicBezTo>
                  <a:pt x="243" y="326"/>
                  <a:pt x="242" y="326"/>
                  <a:pt x="241" y="326"/>
                </a:cubicBezTo>
                <a:cubicBezTo>
                  <a:pt x="241" y="326"/>
                  <a:pt x="241" y="326"/>
                  <a:pt x="241" y="326"/>
                </a:cubicBezTo>
                <a:cubicBezTo>
                  <a:pt x="242" y="326"/>
                  <a:pt x="243" y="325"/>
                  <a:pt x="243" y="324"/>
                </a:cubicBezTo>
                <a:cubicBezTo>
                  <a:pt x="244" y="324"/>
                  <a:pt x="244" y="324"/>
                  <a:pt x="245" y="324"/>
                </a:cubicBezTo>
                <a:cubicBezTo>
                  <a:pt x="245" y="324"/>
                  <a:pt x="245" y="324"/>
                  <a:pt x="245" y="324"/>
                </a:cubicBezTo>
                <a:cubicBezTo>
                  <a:pt x="245" y="324"/>
                  <a:pt x="246" y="325"/>
                  <a:pt x="246" y="325"/>
                </a:cubicBezTo>
                <a:cubicBezTo>
                  <a:pt x="245" y="325"/>
                  <a:pt x="244" y="326"/>
                  <a:pt x="243" y="326"/>
                </a:cubicBezTo>
                <a:close/>
                <a:moveTo>
                  <a:pt x="241" y="79"/>
                </a:moveTo>
                <a:cubicBezTo>
                  <a:pt x="241" y="79"/>
                  <a:pt x="241" y="78"/>
                  <a:pt x="241" y="78"/>
                </a:cubicBezTo>
                <a:cubicBezTo>
                  <a:pt x="241" y="77"/>
                  <a:pt x="241" y="76"/>
                  <a:pt x="241" y="75"/>
                </a:cubicBezTo>
                <a:cubicBezTo>
                  <a:pt x="242" y="75"/>
                  <a:pt x="242" y="74"/>
                  <a:pt x="243" y="73"/>
                </a:cubicBezTo>
                <a:cubicBezTo>
                  <a:pt x="244" y="73"/>
                  <a:pt x="244" y="73"/>
                  <a:pt x="245" y="73"/>
                </a:cubicBezTo>
                <a:cubicBezTo>
                  <a:pt x="245" y="77"/>
                  <a:pt x="247" y="81"/>
                  <a:pt x="250" y="83"/>
                </a:cubicBezTo>
                <a:cubicBezTo>
                  <a:pt x="250" y="82"/>
                  <a:pt x="249" y="82"/>
                  <a:pt x="249" y="82"/>
                </a:cubicBezTo>
                <a:cubicBezTo>
                  <a:pt x="248" y="82"/>
                  <a:pt x="247" y="83"/>
                  <a:pt x="246" y="83"/>
                </a:cubicBezTo>
                <a:cubicBezTo>
                  <a:pt x="245" y="81"/>
                  <a:pt x="243" y="80"/>
                  <a:pt x="241" y="79"/>
                </a:cubicBezTo>
                <a:close/>
                <a:moveTo>
                  <a:pt x="258" y="630"/>
                </a:moveTo>
                <a:cubicBezTo>
                  <a:pt x="256" y="630"/>
                  <a:pt x="254" y="631"/>
                  <a:pt x="252" y="632"/>
                </a:cubicBezTo>
                <a:cubicBezTo>
                  <a:pt x="251" y="631"/>
                  <a:pt x="250" y="630"/>
                  <a:pt x="249" y="630"/>
                </a:cubicBezTo>
                <a:cubicBezTo>
                  <a:pt x="248" y="629"/>
                  <a:pt x="248" y="628"/>
                  <a:pt x="247" y="627"/>
                </a:cubicBezTo>
                <a:cubicBezTo>
                  <a:pt x="247" y="627"/>
                  <a:pt x="247" y="627"/>
                  <a:pt x="247" y="627"/>
                </a:cubicBezTo>
                <a:cubicBezTo>
                  <a:pt x="248" y="626"/>
                  <a:pt x="249" y="626"/>
                  <a:pt x="250" y="625"/>
                </a:cubicBezTo>
                <a:cubicBezTo>
                  <a:pt x="252" y="627"/>
                  <a:pt x="254" y="628"/>
                  <a:pt x="256" y="628"/>
                </a:cubicBezTo>
                <a:cubicBezTo>
                  <a:pt x="257" y="628"/>
                  <a:pt x="257" y="628"/>
                  <a:pt x="258" y="628"/>
                </a:cubicBezTo>
                <a:cubicBezTo>
                  <a:pt x="258" y="628"/>
                  <a:pt x="258" y="628"/>
                  <a:pt x="258" y="628"/>
                </a:cubicBezTo>
                <a:cubicBezTo>
                  <a:pt x="258" y="628"/>
                  <a:pt x="258" y="629"/>
                  <a:pt x="258" y="630"/>
                </a:cubicBezTo>
                <a:cubicBezTo>
                  <a:pt x="258" y="630"/>
                  <a:pt x="258" y="630"/>
                  <a:pt x="258" y="630"/>
                </a:cubicBezTo>
                <a:close/>
                <a:moveTo>
                  <a:pt x="263" y="261"/>
                </a:moveTo>
                <a:cubicBezTo>
                  <a:pt x="263" y="262"/>
                  <a:pt x="263" y="262"/>
                  <a:pt x="263" y="263"/>
                </a:cubicBezTo>
                <a:cubicBezTo>
                  <a:pt x="263" y="264"/>
                  <a:pt x="263" y="264"/>
                  <a:pt x="263" y="265"/>
                </a:cubicBezTo>
                <a:cubicBezTo>
                  <a:pt x="263" y="265"/>
                  <a:pt x="263" y="265"/>
                  <a:pt x="262" y="265"/>
                </a:cubicBezTo>
                <a:cubicBezTo>
                  <a:pt x="262" y="265"/>
                  <a:pt x="262" y="265"/>
                  <a:pt x="261" y="265"/>
                </a:cubicBezTo>
                <a:cubicBezTo>
                  <a:pt x="261" y="264"/>
                  <a:pt x="260" y="263"/>
                  <a:pt x="260" y="262"/>
                </a:cubicBezTo>
                <a:cubicBezTo>
                  <a:pt x="261" y="262"/>
                  <a:pt x="262" y="261"/>
                  <a:pt x="263" y="261"/>
                </a:cubicBezTo>
                <a:close/>
                <a:moveTo>
                  <a:pt x="270" y="661"/>
                </a:moveTo>
                <a:cubicBezTo>
                  <a:pt x="269" y="661"/>
                  <a:pt x="269" y="662"/>
                  <a:pt x="268" y="663"/>
                </a:cubicBezTo>
                <a:cubicBezTo>
                  <a:pt x="268" y="658"/>
                  <a:pt x="264" y="654"/>
                  <a:pt x="260" y="654"/>
                </a:cubicBezTo>
                <a:cubicBezTo>
                  <a:pt x="260" y="654"/>
                  <a:pt x="260" y="653"/>
                  <a:pt x="261" y="653"/>
                </a:cubicBezTo>
                <a:cubicBezTo>
                  <a:pt x="261" y="653"/>
                  <a:pt x="261" y="653"/>
                  <a:pt x="261" y="653"/>
                </a:cubicBezTo>
                <a:cubicBezTo>
                  <a:pt x="261" y="653"/>
                  <a:pt x="262" y="653"/>
                  <a:pt x="262" y="653"/>
                </a:cubicBezTo>
                <a:cubicBezTo>
                  <a:pt x="263" y="653"/>
                  <a:pt x="265" y="654"/>
                  <a:pt x="266" y="654"/>
                </a:cubicBezTo>
                <a:cubicBezTo>
                  <a:pt x="266" y="654"/>
                  <a:pt x="267" y="654"/>
                  <a:pt x="267" y="654"/>
                </a:cubicBezTo>
                <a:cubicBezTo>
                  <a:pt x="267" y="654"/>
                  <a:pt x="267" y="654"/>
                  <a:pt x="268" y="655"/>
                </a:cubicBezTo>
                <a:cubicBezTo>
                  <a:pt x="268" y="655"/>
                  <a:pt x="268" y="655"/>
                  <a:pt x="268" y="655"/>
                </a:cubicBezTo>
                <a:cubicBezTo>
                  <a:pt x="269" y="657"/>
                  <a:pt x="269" y="658"/>
                  <a:pt x="270" y="660"/>
                </a:cubicBezTo>
                <a:cubicBezTo>
                  <a:pt x="270" y="660"/>
                  <a:pt x="270" y="660"/>
                  <a:pt x="270" y="661"/>
                </a:cubicBezTo>
                <a:close/>
                <a:moveTo>
                  <a:pt x="271" y="244"/>
                </a:moveTo>
                <a:cubicBezTo>
                  <a:pt x="269" y="246"/>
                  <a:pt x="268" y="248"/>
                  <a:pt x="267" y="250"/>
                </a:cubicBezTo>
                <a:cubicBezTo>
                  <a:pt x="267" y="250"/>
                  <a:pt x="267" y="249"/>
                  <a:pt x="266" y="249"/>
                </a:cubicBezTo>
                <a:cubicBezTo>
                  <a:pt x="268" y="247"/>
                  <a:pt x="268" y="245"/>
                  <a:pt x="268" y="243"/>
                </a:cubicBezTo>
                <a:cubicBezTo>
                  <a:pt x="268" y="241"/>
                  <a:pt x="268" y="239"/>
                  <a:pt x="266" y="237"/>
                </a:cubicBezTo>
                <a:cubicBezTo>
                  <a:pt x="268" y="237"/>
                  <a:pt x="270" y="236"/>
                  <a:pt x="271" y="235"/>
                </a:cubicBezTo>
                <a:cubicBezTo>
                  <a:pt x="271" y="236"/>
                  <a:pt x="272" y="237"/>
                  <a:pt x="272" y="238"/>
                </a:cubicBezTo>
                <a:cubicBezTo>
                  <a:pt x="272" y="240"/>
                  <a:pt x="271" y="241"/>
                  <a:pt x="271" y="243"/>
                </a:cubicBezTo>
                <a:cubicBezTo>
                  <a:pt x="271" y="244"/>
                  <a:pt x="271" y="244"/>
                  <a:pt x="271" y="244"/>
                </a:cubicBezTo>
                <a:close/>
                <a:moveTo>
                  <a:pt x="274" y="328"/>
                </a:moveTo>
                <a:cubicBezTo>
                  <a:pt x="274" y="328"/>
                  <a:pt x="273" y="328"/>
                  <a:pt x="273" y="328"/>
                </a:cubicBezTo>
                <a:cubicBezTo>
                  <a:pt x="273" y="328"/>
                  <a:pt x="273" y="327"/>
                  <a:pt x="273" y="327"/>
                </a:cubicBezTo>
                <a:cubicBezTo>
                  <a:pt x="273" y="327"/>
                  <a:pt x="274" y="328"/>
                  <a:pt x="275" y="328"/>
                </a:cubicBezTo>
                <a:cubicBezTo>
                  <a:pt x="276" y="328"/>
                  <a:pt x="278" y="327"/>
                  <a:pt x="280" y="326"/>
                </a:cubicBezTo>
                <a:cubicBezTo>
                  <a:pt x="279" y="326"/>
                  <a:pt x="279" y="326"/>
                  <a:pt x="279" y="327"/>
                </a:cubicBezTo>
                <a:cubicBezTo>
                  <a:pt x="279" y="327"/>
                  <a:pt x="278" y="328"/>
                  <a:pt x="278" y="328"/>
                </a:cubicBezTo>
                <a:cubicBezTo>
                  <a:pt x="277" y="328"/>
                  <a:pt x="275" y="328"/>
                  <a:pt x="274" y="328"/>
                </a:cubicBezTo>
                <a:close/>
                <a:moveTo>
                  <a:pt x="274" y="298"/>
                </a:moveTo>
                <a:cubicBezTo>
                  <a:pt x="274" y="298"/>
                  <a:pt x="274" y="297"/>
                  <a:pt x="274" y="297"/>
                </a:cubicBezTo>
                <a:cubicBezTo>
                  <a:pt x="274" y="297"/>
                  <a:pt x="274" y="297"/>
                  <a:pt x="274" y="297"/>
                </a:cubicBezTo>
                <a:cubicBezTo>
                  <a:pt x="275" y="297"/>
                  <a:pt x="275" y="298"/>
                  <a:pt x="275" y="298"/>
                </a:cubicBezTo>
                <a:cubicBezTo>
                  <a:pt x="275" y="298"/>
                  <a:pt x="275" y="298"/>
                  <a:pt x="274" y="298"/>
                </a:cubicBezTo>
                <a:cubicBezTo>
                  <a:pt x="274" y="298"/>
                  <a:pt x="274" y="298"/>
                  <a:pt x="274" y="298"/>
                </a:cubicBezTo>
                <a:close/>
                <a:moveTo>
                  <a:pt x="279" y="483"/>
                </a:moveTo>
                <a:cubicBezTo>
                  <a:pt x="279" y="483"/>
                  <a:pt x="279" y="483"/>
                  <a:pt x="279" y="483"/>
                </a:cubicBezTo>
                <a:cubicBezTo>
                  <a:pt x="279" y="483"/>
                  <a:pt x="279" y="483"/>
                  <a:pt x="279" y="484"/>
                </a:cubicBezTo>
                <a:cubicBezTo>
                  <a:pt x="279" y="483"/>
                  <a:pt x="279" y="483"/>
                  <a:pt x="279" y="483"/>
                </a:cubicBezTo>
                <a:close/>
                <a:moveTo>
                  <a:pt x="279" y="479"/>
                </a:moveTo>
                <a:cubicBezTo>
                  <a:pt x="279" y="479"/>
                  <a:pt x="279" y="479"/>
                  <a:pt x="279" y="479"/>
                </a:cubicBezTo>
                <a:cubicBezTo>
                  <a:pt x="280" y="479"/>
                  <a:pt x="280" y="478"/>
                  <a:pt x="280" y="478"/>
                </a:cubicBezTo>
                <a:cubicBezTo>
                  <a:pt x="280" y="478"/>
                  <a:pt x="280" y="478"/>
                  <a:pt x="280" y="478"/>
                </a:cubicBezTo>
                <a:cubicBezTo>
                  <a:pt x="280" y="479"/>
                  <a:pt x="280" y="479"/>
                  <a:pt x="279" y="479"/>
                </a:cubicBezTo>
                <a:close/>
                <a:moveTo>
                  <a:pt x="282" y="490"/>
                </a:moveTo>
                <a:cubicBezTo>
                  <a:pt x="281" y="489"/>
                  <a:pt x="281" y="489"/>
                  <a:pt x="280" y="489"/>
                </a:cubicBezTo>
                <a:cubicBezTo>
                  <a:pt x="280" y="488"/>
                  <a:pt x="280" y="488"/>
                  <a:pt x="280" y="488"/>
                </a:cubicBezTo>
                <a:cubicBezTo>
                  <a:pt x="280" y="487"/>
                  <a:pt x="280" y="487"/>
                  <a:pt x="280" y="487"/>
                </a:cubicBezTo>
                <a:cubicBezTo>
                  <a:pt x="281" y="488"/>
                  <a:pt x="282" y="489"/>
                  <a:pt x="283" y="489"/>
                </a:cubicBezTo>
                <a:cubicBezTo>
                  <a:pt x="282" y="489"/>
                  <a:pt x="282" y="490"/>
                  <a:pt x="282" y="490"/>
                </a:cubicBezTo>
                <a:close/>
                <a:moveTo>
                  <a:pt x="283" y="223"/>
                </a:moveTo>
                <a:cubicBezTo>
                  <a:pt x="282" y="222"/>
                  <a:pt x="282" y="222"/>
                  <a:pt x="281" y="222"/>
                </a:cubicBezTo>
                <a:cubicBezTo>
                  <a:pt x="278" y="222"/>
                  <a:pt x="275" y="224"/>
                  <a:pt x="274" y="227"/>
                </a:cubicBezTo>
                <a:cubicBezTo>
                  <a:pt x="273" y="227"/>
                  <a:pt x="273" y="227"/>
                  <a:pt x="273" y="228"/>
                </a:cubicBezTo>
                <a:cubicBezTo>
                  <a:pt x="273" y="226"/>
                  <a:pt x="271" y="224"/>
                  <a:pt x="269" y="223"/>
                </a:cubicBezTo>
                <a:cubicBezTo>
                  <a:pt x="270" y="223"/>
                  <a:pt x="270" y="223"/>
                  <a:pt x="270" y="223"/>
                </a:cubicBezTo>
                <a:cubicBezTo>
                  <a:pt x="270" y="223"/>
                  <a:pt x="271" y="223"/>
                  <a:pt x="271" y="223"/>
                </a:cubicBezTo>
                <a:cubicBezTo>
                  <a:pt x="274" y="223"/>
                  <a:pt x="276" y="222"/>
                  <a:pt x="278" y="221"/>
                </a:cubicBezTo>
                <a:cubicBezTo>
                  <a:pt x="279" y="222"/>
                  <a:pt x="281" y="222"/>
                  <a:pt x="283" y="222"/>
                </a:cubicBezTo>
                <a:cubicBezTo>
                  <a:pt x="283" y="222"/>
                  <a:pt x="283" y="223"/>
                  <a:pt x="283" y="223"/>
                </a:cubicBezTo>
                <a:close/>
                <a:moveTo>
                  <a:pt x="288" y="522"/>
                </a:moveTo>
                <a:cubicBezTo>
                  <a:pt x="288" y="521"/>
                  <a:pt x="288" y="520"/>
                  <a:pt x="288" y="519"/>
                </a:cubicBezTo>
                <a:cubicBezTo>
                  <a:pt x="288" y="518"/>
                  <a:pt x="288" y="517"/>
                  <a:pt x="288" y="517"/>
                </a:cubicBezTo>
                <a:cubicBezTo>
                  <a:pt x="288" y="516"/>
                  <a:pt x="288" y="516"/>
                  <a:pt x="288" y="516"/>
                </a:cubicBezTo>
                <a:cubicBezTo>
                  <a:pt x="288" y="518"/>
                  <a:pt x="289" y="519"/>
                  <a:pt x="289" y="520"/>
                </a:cubicBezTo>
                <a:cubicBezTo>
                  <a:pt x="289" y="521"/>
                  <a:pt x="288" y="521"/>
                  <a:pt x="288" y="522"/>
                </a:cubicBezTo>
                <a:close/>
                <a:moveTo>
                  <a:pt x="288" y="188"/>
                </a:moveTo>
                <a:cubicBezTo>
                  <a:pt x="284" y="188"/>
                  <a:pt x="280" y="191"/>
                  <a:pt x="279" y="195"/>
                </a:cubicBezTo>
                <a:cubicBezTo>
                  <a:pt x="279" y="195"/>
                  <a:pt x="279" y="195"/>
                  <a:pt x="279" y="195"/>
                </a:cubicBezTo>
                <a:cubicBezTo>
                  <a:pt x="280" y="194"/>
                  <a:pt x="280" y="193"/>
                  <a:pt x="280" y="191"/>
                </a:cubicBezTo>
                <a:cubicBezTo>
                  <a:pt x="280" y="191"/>
                  <a:pt x="280" y="191"/>
                  <a:pt x="280" y="191"/>
                </a:cubicBezTo>
                <a:cubicBezTo>
                  <a:pt x="281" y="190"/>
                  <a:pt x="282" y="189"/>
                  <a:pt x="283" y="188"/>
                </a:cubicBezTo>
                <a:cubicBezTo>
                  <a:pt x="286" y="188"/>
                  <a:pt x="288" y="185"/>
                  <a:pt x="289" y="182"/>
                </a:cubicBezTo>
                <a:cubicBezTo>
                  <a:pt x="289" y="182"/>
                  <a:pt x="289" y="182"/>
                  <a:pt x="289" y="182"/>
                </a:cubicBezTo>
                <a:cubicBezTo>
                  <a:pt x="289" y="187"/>
                  <a:pt x="292" y="190"/>
                  <a:pt x="296" y="190"/>
                </a:cubicBezTo>
                <a:cubicBezTo>
                  <a:pt x="297" y="190"/>
                  <a:pt x="297" y="190"/>
                  <a:pt x="297" y="190"/>
                </a:cubicBezTo>
                <a:cubicBezTo>
                  <a:pt x="297" y="190"/>
                  <a:pt x="298" y="190"/>
                  <a:pt x="298" y="190"/>
                </a:cubicBezTo>
                <a:cubicBezTo>
                  <a:pt x="297" y="191"/>
                  <a:pt x="297" y="192"/>
                  <a:pt x="297" y="193"/>
                </a:cubicBezTo>
                <a:cubicBezTo>
                  <a:pt x="297" y="196"/>
                  <a:pt x="298" y="198"/>
                  <a:pt x="300" y="200"/>
                </a:cubicBezTo>
                <a:cubicBezTo>
                  <a:pt x="299" y="200"/>
                  <a:pt x="299" y="199"/>
                  <a:pt x="299" y="199"/>
                </a:cubicBezTo>
                <a:cubicBezTo>
                  <a:pt x="298" y="199"/>
                  <a:pt x="298" y="200"/>
                  <a:pt x="297" y="200"/>
                </a:cubicBezTo>
                <a:cubicBezTo>
                  <a:pt x="298" y="199"/>
                  <a:pt x="298" y="198"/>
                  <a:pt x="298" y="198"/>
                </a:cubicBezTo>
                <a:cubicBezTo>
                  <a:pt x="298" y="193"/>
                  <a:pt x="293" y="188"/>
                  <a:pt x="288" y="188"/>
                </a:cubicBezTo>
                <a:close/>
                <a:moveTo>
                  <a:pt x="297" y="656"/>
                </a:moveTo>
                <a:cubicBezTo>
                  <a:pt x="297" y="656"/>
                  <a:pt x="296" y="656"/>
                  <a:pt x="296" y="656"/>
                </a:cubicBezTo>
                <a:cubicBezTo>
                  <a:pt x="297" y="656"/>
                  <a:pt x="297" y="655"/>
                  <a:pt x="297" y="655"/>
                </a:cubicBezTo>
                <a:cubicBezTo>
                  <a:pt x="297" y="655"/>
                  <a:pt x="297" y="656"/>
                  <a:pt x="298" y="656"/>
                </a:cubicBezTo>
                <a:cubicBezTo>
                  <a:pt x="297" y="656"/>
                  <a:pt x="297" y="656"/>
                  <a:pt x="297" y="656"/>
                </a:cubicBezTo>
                <a:close/>
                <a:moveTo>
                  <a:pt x="301" y="560"/>
                </a:moveTo>
                <a:cubicBezTo>
                  <a:pt x="300" y="559"/>
                  <a:pt x="300" y="559"/>
                  <a:pt x="299" y="559"/>
                </a:cubicBezTo>
                <a:cubicBezTo>
                  <a:pt x="299" y="559"/>
                  <a:pt x="299" y="559"/>
                  <a:pt x="299" y="558"/>
                </a:cubicBezTo>
                <a:cubicBezTo>
                  <a:pt x="299" y="558"/>
                  <a:pt x="300" y="558"/>
                  <a:pt x="301" y="558"/>
                </a:cubicBezTo>
                <a:cubicBezTo>
                  <a:pt x="301" y="559"/>
                  <a:pt x="301" y="559"/>
                  <a:pt x="302" y="560"/>
                </a:cubicBezTo>
                <a:cubicBezTo>
                  <a:pt x="302" y="560"/>
                  <a:pt x="301" y="560"/>
                  <a:pt x="301" y="560"/>
                </a:cubicBezTo>
                <a:close/>
                <a:moveTo>
                  <a:pt x="302" y="604"/>
                </a:move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lose/>
                <a:moveTo>
                  <a:pt x="304" y="154"/>
                </a:moveTo>
                <a:cubicBezTo>
                  <a:pt x="302" y="154"/>
                  <a:pt x="301" y="154"/>
                  <a:pt x="299" y="154"/>
                </a:cubicBezTo>
                <a:cubicBezTo>
                  <a:pt x="299" y="154"/>
                  <a:pt x="299" y="154"/>
                  <a:pt x="299" y="154"/>
                </a:cubicBezTo>
                <a:cubicBezTo>
                  <a:pt x="301" y="153"/>
                  <a:pt x="302" y="152"/>
                  <a:pt x="304" y="151"/>
                </a:cubicBezTo>
                <a:cubicBezTo>
                  <a:pt x="304" y="151"/>
                  <a:pt x="303" y="152"/>
                  <a:pt x="303" y="153"/>
                </a:cubicBezTo>
                <a:cubicBezTo>
                  <a:pt x="303" y="153"/>
                  <a:pt x="304" y="153"/>
                  <a:pt x="304" y="154"/>
                </a:cubicBezTo>
                <a:close/>
                <a:moveTo>
                  <a:pt x="304" y="129"/>
                </a:moveTo>
                <a:cubicBezTo>
                  <a:pt x="304" y="129"/>
                  <a:pt x="305" y="128"/>
                  <a:pt x="306" y="128"/>
                </a:cubicBezTo>
                <a:cubicBezTo>
                  <a:pt x="306" y="128"/>
                  <a:pt x="306" y="128"/>
                  <a:pt x="306" y="128"/>
                </a:cubicBezTo>
                <a:cubicBezTo>
                  <a:pt x="305" y="128"/>
                  <a:pt x="305" y="129"/>
                  <a:pt x="304" y="129"/>
                </a:cubicBezTo>
                <a:cubicBezTo>
                  <a:pt x="304" y="129"/>
                  <a:pt x="304" y="129"/>
                  <a:pt x="304" y="129"/>
                </a:cubicBezTo>
                <a:close/>
                <a:moveTo>
                  <a:pt x="306" y="145"/>
                </a:moveTo>
                <a:cubicBezTo>
                  <a:pt x="307" y="145"/>
                  <a:pt x="307" y="146"/>
                  <a:pt x="308" y="146"/>
                </a:cubicBezTo>
                <a:cubicBezTo>
                  <a:pt x="307" y="146"/>
                  <a:pt x="306" y="146"/>
                  <a:pt x="306" y="147"/>
                </a:cubicBezTo>
                <a:cubicBezTo>
                  <a:pt x="306" y="147"/>
                  <a:pt x="306" y="146"/>
                  <a:pt x="306" y="145"/>
                </a:cubicBezTo>
                <a:close/>
                <a:moveTo>
                  <a:pt x="308" y="443"/>
                </a:moveTo>
                <a:cubicBezTo>
                  <a:pt x="308" y="443"/>
                  <a:pt x="308" y="443"/>
                  <a:pt x="309" y="443"/>
                </a:cubicBezTo>
                <a:cubicBezTo>
                  <a:pt x="308" y="443"/>
                  <a:pt x="308" y="443"/>
                  <a:pt x="308" y="443"/>
                </a:cubicBezTo>
                <a:cubicBezTo>
                  <a:pt x="308" y="443"/>
                  <a:pt x="308" y="443"/>
                  <a:pt x="308" y="443"/>
                </a:cubicBezTo>
                <a:close/>
                <a:moveTo>
                  <a:pt x="309" y="489"/>
                </a:moveTo>
                <a:cubicBezTo>
                  <a:pt x="309" y="489"/>
                  <a:pt x="309" y="489"/>
                  <a:pt x="309" y="488"/>
                </a:cubicBezTo>
                <a:cubicBezTo>
                  <a:pt x="309" y="488"/>
                  <a:pt x="309" y="488"/>
                  <a:pt x="309" y="487"/>
                </a:cubicBezTo>
                <a:cubicBezTo>
                  <a:pt x="312" y="487"/>
                  <a:pt x="314" y="484"/>
                  <a:pt x="314" y="481"/>
                </a:cubicBezTo>
                <a:cubicBezTo>
                  <a:pt x="314" y="482"/>
                  <a:pt x="315" y="482"/>
                  <a:pt x="315" y="482"/>
                </a:cubicBezTo>
                <a:cubicBezTo>
                  <a:pt x="316" y="483"/>
                  <a:pt x="316" y="485"/>
                  <a:pt x="317" y="486"/>
                </a:cubicBezTo>
                <a:cubicBezTo>
                  <a:pt x="317" y="486"/>
                  <a:pt x="317" y="486"/>
                  <a:pt x="317" y="486"/>
                </a:cubicBezTo>
                <a:cubicBezTo>
                  <a:pt x="317" y="486"/>
                  <a:pt x="316" y="486"/>
                  <a:pt x="315" y="486"/>
                </a:cubicBezTo>
                <a:cubicBezTo>
                  <a:pt x="313" y="486"/>
                  <a:pt x="310" y="487"/>
                  <a:pt x="309" y="489"/>
                </a:cubicBezTo>
                <a:cubicBezTo>
                  <a:pt x="309" y="489"/>
                  <a:pt x="309" y="489"/>
                  <a:pt x="309" y="489"/>
                </a:cubicBezTo>
                <a:close/>
                <a:moveTo>
                  <a:pt x="314" y="444"/>
                </a:moveTo>
                <a:cubicBezTo>
                  <a:pt x="313" y="444"/>
                  <a:pt x="312" y="443"/>
                  <a:pt x="311" y="443"/>
                </a:cubicBezTo>
                <a:cubicBezTo>
                  <a:pt x="312" y="443"/>
                  <a:pt x="313" y="443"/>
                  <a:pt x="314" y="443"/>
                </a:cubicBezTo>
                <a:cubicBezTo>
                  <a:pt x="314" y="443"/>
                  <a:pt x="314" y="443"/>
                  <a:pt x="314" y="443"/>
                </a:cubicBezTo>
                <a:cubicBezTo>
                  <a:pt x="314" y="443"/>
                  <a:pt x="314" y="444"/>
                  <a:pt x="314" y="444"/>
                </a:cubicBezTo>
                <a:close/>
                <a:moveTo>
                  <a:pt x="310" y="637"/>
                </a:moveTo>
                <a:cubicBezTo>
                  <a:pt x="310" y="637"/>
                  <a:pt x="310" y="637"/>
                  <a:pt x="310" y="637"/>
                </a:cubicBezTo>
                <a:cubicBezTo>
                  <a:pt x="310" y="637"/>
                  <a:pt x="309" y="637"/>
                  <a:pt x="309" y="637"/>
                </a:cubicBezTo>
                <a:cubicBezTo>
                  <a:pt x="309" y="637"/>
                  <a:pt x="309" y="637"/>
                  <a:pt x="309" y="637"/>
                </a:cubicBezTo>
                <a:cubicBezTo>
                  <a:pt x="309" y="636"/>
                  <a:pt x="309" y="636"/>
                  <a:pt x="309" y="635"/>
                </a:cubicBezTo>
                <a:cubicBezTo>
                  <a:pt x="309" y="635"/>
                  <a:pt x="310" y="636"/>
                  <a:pt x="310" y="636"/>
                </a:cubicBezTo>
                <a:cubicBezTo>
                  <a:pt x="310" y="636"/>
                  <a:pt x="310" y="637"/>
                  <a:pt x="310" y="637"/>
                </a:cubicBezTo>
                <a:cubicBezTo>
                  <a:pt x="310" y="637"/>
                  <a:pt x="310" y="637"/>
                  <a:pt x="310" y="637"/>
                </a:cubicBezTo>
                <a:close/>
                <a:moveTo>
                  <a:pt x="310" y="515"/>
                </a:moveTo>
                <a:cubicBezTo>
                  <a:pt x="310" y="514"/>
                  <a:pt x="311" y="513"/>
                  <a:pt x="311" y="513"/>
                </a:cubicBezTo>
                <a:cubicBezTo>
                  <a:pt x="311" y="513"/>
                  <a:pt x="311" y="513"/>
                  <a:pt x="311" y="513"/>
                </a:cubicBezTo>
                <a:cubicBezTo>
                  <a:pt x="311" y="513"/>
                  <a:pt x="311" y="513"/>
                  <a:pt x="312" y="513"/>
                </a:cubicBezTo>
                <a:cubicBezTo>
                  <a:pt x="311" y="514"/>
                  <a:pt x="311" y="514"/>
                  <a:pt x="310" y="515"/>
                </a:cubicBezTo>
                <a:close/>
                <a:moveTo>
                  <a:pt x="315" y="678"/>
                </a:moveTo>
                <a:cubicBezTo>
                  <a:pt x="315" y="677"/>
                  <a:pt x="316" y="677"/>
                  <a:pt x="316" y="677"/>
                </a:cubicBezTo>
                <a:cubicBezTo>
                  <a:pt x="316" y="678"/>
                  <a:pt x="317" y="678"/>
                  <a:pt x="317" y="678"/>
                </a:cubicBezTo>
                <a:cubicBezTo>
                  <a:pt x="317" y="678"/>
                  <a:pt x="316" y="678"/>
                  <a:pt x="315" y="678"/>
                </a:cubicBezTo>
                <a:close/>
                <a:moveTo>
                  <a:pt x="317" y="375"/>
                </a:moveTo>
                <a:cubicBezTo>
                  <a:pt x="317" y="375"/>
                  <a:pt x="317" y="375"/>
                  <a:pt x="316" y="375"/>
                </a:cubicBezTo>
                <a:cubicBezTo>
                  <a:pt x="316" y="375"/>
                  <a:pt x="316" y="375"/>
                  <a:pt x="315" y="375"/>
                </a:cubicBezTo>
                <a:cubicBezTo>
                  <a:pt x="315" y="374"/>
                  <a:pt x="315" y="374"/>
                  <a:pt x="314" y="373"/>
                </a:cubicBezTo>
                <a:cubicBezTo>
                  <a:pt x="314" y="373"/>
                  <a:pt x="315" y="373"/>
                  <a:pt x="315" y="372"/>
                </a:cubicBezTo>
                <a:cubicBezTo>
                  <a:pt x="315" y="372"/>
                  <a:pt x="316" y="373"/>
                  <a:pt x="316" y="373"/>
                </a:cubicBezTo>
                <a:cubicBezTo>
                  <a:pt x="316" y="373"/>
                  <a:pt x="316" y="372"/>
                  <a:pt x="317" y="372"/>
                </a:cubicBezTo>
                <a:cubicBezTo>
                  <a:pt x="317" y="373"/>
                  <a:pt x="317" y="374"/>
                  <a:pt x="317" y="374"/>
                </a:cubicBezTo>
                <a:cubicBezTo>
                  <a:pt x="317" y="374"/>
                  <a:pt x="317" y="375"/>
                  <a:pt x="317" y="375"/>
                </a:cubicBezTo>
                <a:close/>
                <a:moveTo>
                  <a:pt x="316" y="348"/>
                </a:moveTo>
                <a:cubicBezTo>
                  <a:pt x="316" y="347"/>
                  <a:pt x="316" y="347"/>
                  <a:pt x="316" y="346"/>
                </a:cubicBezTo>
                <a:cubicBezTo>
                  <a:pt x="316" y="346"/>
                  <a:pt x="316" y="346"/>
                  <a:pt x="316" y="347"/>
                </a:cubicBezTo>
                <a:cubicBezTo>
                  <a:pt x="316" y="347"/>
                  <a:pt x="316" y="347"/>
                  <a:pt x="316" y="348"/>
                </a:cubicBezTo>
                <a:cubicBezTo>
                  <a:pt x="316" y="348"/>
                  <a:pt x="316" y="348"/>
                  <a:pt x="316" y="348"/>
                </a:cubicBezTo>
                <a:close/>
                <a:moveTo>
                  <a:pt x="321" y="281"/>
                </a:moveTo>
                <a:cubicBezTo>
                  <a:pt x="321" y="281"/>
                  <a:pt x="320" y="281"/>
                  <a:pt x="320" y="281"/>
                </a:cubicBezTo>
                <a:cubicBezTo>
                  <a:pt x="315" y="281"/>
                  <a:pt x="312" y="284"/>
                  <a:pt x="312" y="289"/>
                </a:cubicBezTo>
                <a:cubicBezTo>
                  <a:pt x="312" y="289"/>
                  <a:pt x="312" y="289"/>
                  <a:pt x="312" y="289"/>
                </a:cubicBezTo>
                <a:cubicBezTo>
                  <a:pt x="311" y="289"/>
                  <a:pt x="310" y="290"/>
                  <a:pt x="310" y="291"/>
                </a:cubicBezTo>
                <a:cubicBezTo>
                  <a:pt x="309" y="290"/>
                  <a:pt x="309" y="290"/>
                  <a:pt x="308" y="289"/>
                </a:cubicBezTo>
                <a:cubicBezTo>
                  <a:pt x="308" y="288"/>
                  <a:pt x="307" y="287"/>
                  <a:pt x="306" y="286"/>
                </a:cubicBezTo>
                <a:cubicBezTo>
                  <a:pt x="307" y="285"/>
                  <a:pt x="308" y="284"/>
                  <a:pt x="308" y="283"/>
                </a:cubicBezTo>
                <a:cubicBezTo>
                  <a:pt x="312" y="281"/>
                  <a:pt x="315" y="277"/>
                  <a:pt x="315" y="273"/>
                </a:cubicBezTo>
                <a:cubicBezTo>
                  <a:pt x="317" y="274"/>
                  <a:pt x="319" y="275"/>
                  <a:pt x="321" y="275"/>
                </a:cubicBezTo>
                <a:cubicBezTo>
                  <a:pt x="321" y="275"/>
                  <a:pt x="322" y="275"/>
                  <a:pt x="322" y="275"/>
                </a:cubicBezTo>
                <a:cubicBezTo>
                  <a:pt x="322" y="275"/>
                  <a:pt x="322" y="276"/>
                  <a:pt x="322" y="277"/>
                </a:cubicBezTo>
                <a:cubicBezTo>
                  <a:pt x="322" y="278"/>
                  <a:pt x="322" y="279"/>
                  <a:pt x="322" y="281"/>
                </a:cubicBezTo>
                <a:cubicBezTo>
                  <a:pt x="322" y="281"/>
                  <a:pt x="321" y="281"/>
                  <a:pt x="321" y="281"/>
                </a:cubicBezTo>
                <a:close/>
                <a:moveTo>
                  <a:pt x="324" y="197"/>
                </a:moveTo>
                <a:cubicBezTo>
                  <a:pt x="324" y="197"/>
                  <a:pt x="324" y="198"/>
                  <a:pt x="324" y="198"/>
                </a:cubicBezTo>
                <a:cubicBezTo>
                  <a:pt x="323" y="197"/>
                  <a:pt x="321" y="195"/>
                  <a:pt x="319" y="195"/>
                </a:cubicBezTo>
                <a:cubicBezTo>
                  <a:pt x="320" y="194"/>
                  <a:pt x="321" y="194"/>
                  <a:pt x="322" y="193"/>
                </a:cubicBezTo>
                <a:cubicBezTo>
                  <a:pt x="323" y="192"/>
                  <a:pt x="324" y="192"/>
                  <a:pt x="325" y="191"/>
                </a:cubicBezTo>
                <a:cubicBezTo>
                  <a:pt x="325" y="191"/>
                  <a:pt x="326" y="191"/>
                  <a:pt x="326" y="192"/>
                </a:cubicBezTo>
                <a:cubicBezTo>
                  <a:pt x="325" y="193"/>
                  <a:pt x="324" y="195"/>
                  <a:pt x="324" y="197"/>
                </a:cubicBezTo>
                <a:close/>
                <a:moveTo>
                  <a:pt x="324" y="50"/>
                </a:moveTo>
                <a:cubicBezTo>
                  <a:pt x="324" y="50"/>
                  <a:pt x="324" y="49"/>
                  <a:pt x="323" y="48"/>
                </a:cubicBezTo>
                <a:cubicBezTo>
                  <a:pt x="324" y="48"/>
                  <a:pt x="326" y="48"/>
                  <a:pt x="327" y="47"/>
                </a:cubicBezTo>
                <a:cubicBezTo>
                  <a:pt x="327" y="47"/>
                  <a:pt x="327" y="47"/>
                  <a:pt x="327" y="47"/>
                </a:cubicBezTo>
                <a:cubicBezTo>
                  <a:pt x="326" y="48"/>
                  <a:pt x="325" y="49"/>
                  <a:pt x="324" y="50"/>
                </a:cubicBezTo>
                <a:close/>
                <a:moveTo>
                  <a:pt x="456" y="81"/>
                </a:moveTo>
                <a:cubicBezTo>
                  <a:pt x="456" y="81"/>
                  <a:pt x="456" y="81"/>
                  <a:pt x="457" y="81"/>
                </a:cubicBezTo>
                <a:cubicBezTo>
                  <a:pt x="456" y="81"/>
                  <a:pt x="456" y="81"/>
                  <a:pt x="456" y="81"/>
                </a:cubicBezTo>
                <a:cubicBezTo>
                  <a:pt x="456" y="81"/>
                  <a:pt x="456" y="81"/>
                  <a:pt x="456" y="81"/>
                </a:cubicBezTo>
                <a:close/>
                <a:moveTo>
                  <a:pt x="447" y="45"/>
                </a:moveTo>
                <a:cubicBezTo>
                  <a:pt x="447" y="45"/>
                  <a:pt x="447" y="45"/>
                  <a:pt x="448" y="45"/>
                </a:cubicBezTo>
                <a:cubicBezTo>
                  <a:pt x="447" y="45"/>
                  <a:pt x="447" y="45"/>
                  <a:pt x="447" y="45"/>
                </a:cubicBezTo>
                <a:cubicBezTo>
                  <a:pt x="447" y="45"/>
                  <a:pt x="447" y="45"/>
                  <a:pt x="447" y="45"/>
                </a:cubicBezTo>
                <a:close/>
                <a:moveTo>
                  <a:pt x="444" y="65"/>
                </a:moveTo>
                <a:cubicBezTo>
                  <a:pt x="445" y="65"/>
                  <a:pt x="445" y="65"/>
                  <a:pt x="445" y="66"/>
                </a:cubicBezTo>
                <a:cubicBezTo>
                  <a:pt x="446" y="68"/>
                  <a:pt x="449" y="70"/>
                  <a:pt x="452" y="70"/>
                </a:cubicBezTo>
                <a:cubicBezTo>
                  <a:pt x="453" y="70"/>
                  <a:pt x="453" y="70"/>
                  <a:pt x="454" y="70"/>
                </a:cubicBezTo>
                <a:cubicBezTo>
                  <a:pt x="453" y="71"/>
                  <a:pt x="453" y="72"/>
                  <a:pt x="453" y="74"/>
                </a:cubicBezTo>
                <a:cubicBezTo>
                  <a:pt x="452" y="73"/>
                  <a:pt x="451" y="73"/>
                  <a:pt x="449" y="73"/>
                </a:cubicBezTo>
                <a:cubicBezTo>
                  <a:pt x="448" y="70"/>
                  <a:pt x="446" y="68"/>
                  <a:pt x="443" y="68"/>
                </a:cubicBezTo>
                <a:cubicBezTo>
                  <a:pt x="444" y="67"/>
                  <a:pt x="444" y="66"/>
                  <a:pt x="444" y="65"/>
                </a:cubicBezTo>
                <a:close/>
                <a:moveTo>
                  <a:pt x="442" y="90"/>
                </a:moveTo>
                <a:cubicBezTo>
                  <a:pt x="444" y="90"/>
                  <a:pt x="447" y="89"/>
                  <a:pt x="448" y="87"/>
                </a:cubicBezTo>
                <a:cubicBezTo>
                  <a:pt x="448" y="87"/>
                  <a:pt x="449" y="87"/>
                  <a:pt x="449" y="87"/>
                </a:cubicBezTo>
                <a:cubicBezTo>
                  <a:pt x="449" y="87"/>
                  <a:pt x="449" y="87"/>
                  <a:pt x="449" y="87"/>
                </a:cubicBezTo>
                <a:cubicBezTo>
                  <a:pt x="447" y="89"/>
                  <a:pt x="446" y="91"/>
                  <a:pt x="446" y="93"/>
                </a:cubicBezTo>
                <a:cubicBezTo>
                  <a:pt x="445" y="94"/>
                  <a:pt x="444" y="95"/>
                  <a:pt x="444" y="95"/>
                </a:cubicBezTo>
                <a:cubicBezTo>
                  <a:pt x="444" y="93"/>
                  <a:pt x="442" y="91"/>
                  <a:pt x="441" y="90"/>
                </a:cubicBezTo>
                <a:cubicBezTo>
                  <a:pt x="441" y="90"/>
                  <a:pt x="441" y="90"/>
                  <a:pt x="442" y="90"/>
                </a:cubicBezTo>
                <a:close/>
                <a:moveTo>
                  <a:pt x="450" y="219"/>
                </a:moveTo>
                <a:cubicBezTo>
                  <a:pt x="450" y="219"/>
                  <a:pt x="449" y="219"/>
                  <a:pt x="449" y="220"/>
                </a:cubicBezTo>
                <a:cubicBezTo>
                  <a:pt x="449" y="220"/>
                  <a:pt x="448" y="221"/>
                  <a:pt x="448" y="221"/>
                </a:cubicBezTo>
                <a:cubicBezTo>
                  <a:pt x="448" y="221"/>
                  <a:pt x="448" y="221"/>
                  <a:pt x="448" y="221"/>
                </a:cubicBezTo>
                <a:cubicBezTo>
                  <a:pt x="448" y="221"/>
                  <a:pt x="448" y="221"/>
                  <a:pt x="448" y="221"/>
                </a:cubicBezTo>
                <a:cubicBezTo>
                  <a:pt x="448" y="220"/>
                  <a:pt x="448" y="220"/>
                  <a:pt x="448" y="220"/>
                </a:cubicBezTo>
                <a:cubicBezTo>
                  <a:pt x="448" y="219"/>
                  <a:pt x="448" y="218"/>
                  <a:pt x="448" y="217"/>
                </a:cubicBezTo>
                <a:cubicBezTo>
                  <a:pt x="448" y="215"/>
                  <a:pt x="447" y="214"/>
                  <a:pt x="447" y="212"/>
                </a:cubicBezTo>
                <a:cubicBezTo>
                  <a:pt x="447" y="212"/>
                  <a:pt x="447" y="213"/>
                  <a:pt x="448" y="213"/>
                </a:cubicBezTo>
                <a:cubicBezTo>
                  <a:pt x="448" y="213"/>
                  <a:pt x="448" y="213"/>
                  <a:pt x="448" y="213"/>
                </a:cubicBezTo>
                <a:cubicBezTo>
                  <a:pt x="448" y="213"/>
                  <a:pt x="448" y="213"/>
                  <a:pt x="448" y="214"/>
                </a:cubicBezTo>
                <a:cubicBezTo>
                  <a:pt x="448" y="216"/>
                  <a:pt x="449" y="217"/>
                  <a:pt x="450" y="219"/>
                </a:cubicBezTo>
                <a:close/>
                <a:moveTo>
                  <a:pt x="449" y="191"/>
                </a:moveTo>
                <a:cubicBezTo>
                  <a:pt x="449" y="191"/>
                  <a:pt x="449" y="191"/>
                  <a:pt x="449" y="191"/>
                </a:cubicBezTo>
                <a:cubicBezTo>
                  <a:pt x="449" y="191"/>
                  <a:pt x="449" y="191"/>
                  <a:pt x="449" y="191"/>
                </a:cubicBezTo>
                <a:cubicBezTo>
                  <a:pt x="449" y="191"/>
                  <a:pt x="449" y="191"/>
                  <a:pt x="449" y="191"/>
                </a:cubicBezTo>
                <a:close/>
                <a:moveTo>
                  <a:pt x="451" y="297"/>
                </a:moveTo>
                <a:cubicBezTo>
                  <a:pt x="451" y="297"/>
                  <a:pt x="451" y="297"/>
                  <a:pt x="451" y="297"/>
                </a:cubicBezTo>
                <a:cubicBezTo>
                  <a:pt x="450" y="298"/>
                  <a:pt x="450" y="299"/>
                  <a:pt x="450" y="300"/>
                </a:cubicBezTo>
                <a:cubicBezTo>
                  <a:pt x="450" y="300"/>
                  <a:pt x="449" y="300"/>
                  <a:pt x="449" y="300"/>
                </a:cubicBezTo>
                <a:cubicBezTo>
                  <a:pt x="449" y="300"/>
                  <a:pt x="449" y="300"/>
                  <a:pt x="449" y="300"/>
                </a:cubicBezTo>
                <a:cubicBezTo>
                  <a:pt x="449" y="300"/>
                  <a:pt x="449" y="299"/>
                  <a:pt x="449" y="299"/>
                </a:cubicBezTo>
                <a:cubicBezTo>
                  <a:pt x="449" y="298"/>
                  <a:pt x="450" y="298"/>
                  <a:pt x="451" y="297"/>
                </a:cubicBezTo>
                <a:close/>
                <a:moveTo>
                  <a:pt x="444" y="239"/>
                </a:moveTo>
                <a:cubicBezTo>
                  <a:pt x="445" y="239"/>
                  <a:pt x="445" y="239"/>
                  <a:pt x="445" y="239"/>
                </a:cubicBezTo>
                <a:cubicBezTo>
                  <a:pt x="445" y="239"/>
                  <a:pt x="445" y="240"/>
                  <a:pt x="445" y="241"/>
                </a:cubicBezTo>
                <a:cubicBezTo>
                  <a:pt x="445" y="242"/>
                  <a:pt x="445" y="242"/>
                  <a:pt x="445" y="242"/>
                </a:cubicBezTo>
                <a:cubicBezTo>
                  <a:pt x="445" y="241"/>
                  <a:pt x="445" y="241"/>
                  <a:pt x="445" y="241"/>
                </a:cubicBezTo>
                <a:cubicBezTo>
                  <a:pt x="445" y="240"/>
                  <a:pt x="445" y="240"/>
                  <a:pt x="444" y="239"/>
                </a:cubicBezTo>
                <a:close/>
                <a:moveTo>
                  <a:pt x="441" y="193"/>
                </a:moveTo>
                <a:cubicBezTo>
                  <a:pt x="442" y="192"/>
                  <a:pt x="442" y="191"/>
                  <a:pt x="442" y="191"/>
                </a:cubicBezTo>
                <a:cubicBezTo>
                  <a:pt x="442" y="190"/>
                  <a:pt x="442" y="190"/>
                  <a:pt x="442" y="190"/>
                </a:cubicBezTo>
                <a:cubicBezTo>
                  <a:pt x="443" y="191"/>
                  <a:pt x="444" y="191"/>
                  <a:pt x="445" y="191"/>
                </a:cubicBezTo>
                <a:cubicBezTo>
                  <a:pt x="445" y="191"/>
                  <a:pt x="445" y="191"/>
                  <a:pt x="446" y="191"/>
                </a:cubicBezTo>
                <a:cubicBezTo>
                  <a:pt x="446" y="191"/>
                  <a:pt x="446" y="191"/>
                  <a:pt x="447" y="191"/>
                </a:cubicBezTo>
                <a:cubicBezTo>
                  <a:pt x="445" y="191"/>
                  <a:pt x="443" y="192"/>
                  <a:pt x="441" y="193"/>
                </a:cubicBezTo>
                <a:close/>
                <a:moveTo>
                  <a:pt x="438" y="53"/>
                </a:moveTo>
                <a:cubicBezTo>
                  <a:pt x="438" y="53"/>
                  <a:pt x="439" y="53"/>
                  <a:pt x="440" y="53"/>
                </a:cubicBezTo>
                <a:cubicBezTo>
                  <a:pt x="440" y="53"/>
                  <a:pt x="440" y="54"/>
                  <a:pt x="440" y="54"/>
                </a:cubicBezTo>
                <a:cubicBezTo>
                  <a:pt x="440" y="54"/>
                  <a:pt x="440" y="55"/>
                  <a:pt x="440" y="56"/>
                </a:cubicBezTo>
                <a:cubicBezTo>
                  <a:pt x="439" y="55"/>
                  <a:pt x="438" y="55"/>
                  <a:pt x="437" y="55"/>
                </a:cubicBezTo>
                <a:cubicBezTo>
                  <a:pt x="437" y="55"/>
                  <a:pt x="437" y="55"/>
                  <a:pt x="437" y="55"/>
                </a:cubicBezTo>
                <a:cubicBezTo>
                  <a:pt x="437" y="55"/>
                  <a:pt x="437" y="55"/>
                  <a:pt x="437" y="54"/>
                </a:cubicBezTo>
                <a:cubicBezTo>
                  <a:pt x="437" y="54"/>
                  <a:pt x="437" y="54"/>
                  <a:pt x="437" y="53"/>
                </a:cubicBezTo>
                <a:cubicBezTo>
                  <a:pt x="437" y="53"/>
                  <a:pt x="437" y="53"/>
                  <a:pt x="438" y="53"/>
                </a:cubicBezTo>
                <a:close/>
                <a:moveTo>
                  <a:pt x="421" y="34"/>
                </a:moveTo>
                <a:cubicBezTo>
                  <a:pt x="422" y="34"/>
                  <a:pt x="423" y="34"/>
                  <a:pt x="424" y="34"/>
                </a:cubicBezTo>
                <a:cubicBezTo>
                  <a:pt x="423" y="35"/>
                  <a:pt x="422" y="37"/>
                  <a:pt x="422" y="39"/>
                </a:cubicBezTo>
                <a:cubicBezTo>
                  <a:pt x="421" y="38"/>
                  <a:pt x="419" y="37"/>
                  <a:pt x="417" y="37"/>
                </a:cubicBezTo>
                <a:cubicBezTo>
                  <a:pt x="417" y="37"/>
                  <a:pt x="417" y="37"/>
                  <a:pt x="417" y="37"/>
                </a:cubicBezTo>
                <a:cubicBezTo>
                  <a:pt x="417" y="36"/>
                  <a:pt x="417" y="36"/>
                  <a:pt x="417" y="36"/>
                </a:cubicBezTo>
                <a:cubicBezTo>
                  <a:pt x="417" y="35"/>
                  <a:pt x="417" y="34"/>
                  <a:pt x="416" y="33"/>
                </a:cubicBezTo>
                <a:cubicBezTo>
                  <a:pt x="418" y="34"/>
                  <a:pt x="419" y="34"/>
                  <a:pt x="421" y="34"/>
                </a:cubicBezTo>
                <a:close/>
                <a:moveTo>
                  <a:pt x="415" y="82"/>
                </a:moveTo>
                <a:cubicBezTo>
                  <a:pt x="411" y="82"/>
                  <a:pt x="408" y="85"/>
                  <a:pt x="407" y="88"/>
                </a:cubicBezTo>
                <a:cubicBezTo>
                  <a:pt x="407" y="88"/>
                  <a:pt x="406" y="88"/>
                  <a:pt x="406" y="88"/>
                </a:cubicBezTo>
                <a:cubicBezTo>
                  <a:pt x="406" y="88"/>
                  <a:pt x="406" y="88"/>
                  <a:pt x="405" y="88"/>
                </a:cubicBezTo>
                <a:cubicBezTo>
                  <a:pt x="405" y="83"/>
                  <a:pt x="401" y="80"/>
                  <a:pt x="396" y="80"/>
                </a:cubicBezTo>
                <a:cubicBezTo>
                  <a:pt x="395" y="80"/>
                  <a:pt x="394" y="80"/>
                  <a:pt x="394" y="80"/>
                </a:cubicBezTo>
                <a:cubicBezTo>
                  <a:pt x="394" y="80"/>
                  <a:pt x="394" y="80"/>
                  <a:pt x="394" y="80"/>
                </a:cubicBezTo>
                <a:cubicBezTo>
                  <a:pt x="395" y="78"/>
                  <a:pt x="395" y="76"/>
                  <a:pt x="395" y="74"/>
                </a:cubicBezTo>
                <a:cubicBezTo>
                  <a:pt x="395" y="74"/>
                  <a:pt x="395" y="74"/>
                  <a:pt x="395" y="73"/>
                </a:cubicBezTo>
                <a:cubicBezTo>
                  <a:pt x="396" y="73"/>
                  <a:pt x="397" y="73"/>
                  <a:pt x="397" y="72"/>
                </a:cubicBezTo>
                <a:cubicBezTo>
                  <a:pt x="397" y="73"/>
                  <a:pt x="397" y="73"/>
                  <a:pt x="397" y="73"/>
                </a:cubicBezTo>
                <a:cubicBezTo>
                  <a:pt x="397" y="79"/>
                  <a:pt x="402" y="83"/>
                  <a:pt x="408" y="83"/>
                </a:cubicBezTo>
                <a:cubicBezTo>
                  <a:pt x="410" y="83"/>
                  <a:pt x="413" y="82"/>
                  <a:pt x="415" y="81"/>
                </a:cubicBezTo>
                <a:cubicBezTo>
                  <a:pt x="415" y="81"/>
                  <a:pt x="415" y="81"/>
                  <a:pt x="415" y="82"/>
                </a:cubicBezTo>
                <a:close/>
                <a:moveTo>
                  <a:pt x="399" y="172"/>
                </a:moveTo>
                <a:cubicBezTo>
                  <a:pt x="400" y="172"/>
                  <a:pt x="402" y="173"/>
                  <a:pt x="404" y="173"/>
                </a:cubicBezTo>
                <a:cubicBezTo>
                  <a:pt x="404" y="173"/>
                  <a:pt x="404" y="173"/>
                  <a:pt x="404" y="173"/>
                </a:cubicBezTo>
                <a:cubicBezTo>
                  <a:pt x="403" y="174"/>
                  <a:pt x="403" y="175"/>
                  <a:pt x="403" y="176"/>
                </a:cubicBezTo>
                <a:cubicBezTo>
                  <a:pt x="402" y="174"/>
                  <a:pt x="400" y="174"/>
                  <a:pt x="399" y="173"/>
                </a:cubicBezTo>
                <a:cubicBezTo>
                  <a:pt x="399" y="173"/>
                  <a:pt x="399" y="172"/>
                  <a:pt x="399" y="172"/>
                </a:cubicBezTo>
                <a:cubicBezTo>
                  <a:pt x="399" y="172"/>
                  <a:pt x="399" y="172"/>
                  <a:pt x="399" y="172"/>
                </a:cubicBezTo>
                <a:close/>
                <a:moveTo>
                  <a:pt x="404" y="152"/>
                </a:moveTo>
                <a:cubicBezTo>
                  <a:pt x="402" y="152"/>
                  <a:pt x="401" y="152"/>
                  <a:pt x="400" y="152"/>
                </a:cubicBezTo>
                <a:cubicBezTo>
                  <a:pt x="400" y="151"/>
                  <a:pt x="399" y="150"/>
                  <a:pt x="398" y="150"/>
                </a:cubicBezTo>
                <a:cubicBezTo>
                  <a:pt x="399" y="150"/>
                  <a:pt x="400" y="150"/>
                  <a:pt x="400" y="150"/>
                </a:cubicBezTo>
                <a:cubicBezTo>
                  <a:pt x="401" y="150"/>
                  <a:pt x="401" y="150"/>
                  <a:pt x="402" y="149"/>
                </a:cubicBezTo>
                <a:cubicBezTo>
                  <a:pt x="403" y="150"/>
                  <a:pt x="403" y="150"/>
                  <a:pt x="404" y="150"/>
                </a:cubicBezTo>
                <a:cubicBezTo>
                  <a:pt x="404" y="151"/>
                  <a:pt x="404" y="151"/>
                  <a:pt x="404" y="152"/>
                </a:cubicBezTo>
                <a:cubicBezTo>
                  <a:pt x="404" y="152"/>
                  <a:pt x="404" y="152"/>
                  <a:pt x="404" y="152"/>
                </a:cubicBezTo>
                <a:close/>
                <a:moveTo>
                  <a:pt x="405" y="41"/>
                </a:moveTo>
                <a:cubicBezTo>
                  <a:pt x="405" y="41"/>
                  <a:pt x="405" y="41"/>
                  <a:pt x="405" y="41"/>
                </a:cubicBezTo>
                <a:cubicBezTo>
                  <a:pt x="406" y="42"/>
                  <a:pt x="407" y="42"/>
                  <a:pt x="408" y="43"/>
                </a:cubicBezTo>
                <a:cubicBezTo>
                  <a:pt x="408" y="43"/>
                  <a:pt x="408" y="43"/>
                  <a:pt x="408" y="43"/>
                </a:cubicBezTo>
                <a:cubicBezTo>
                  <a:pt x="407" y="42"/>
                  <a:pt x="406" y="42"/>
                  <a:pt x="405" y="42"/>
                </a:cubicBezTo>
                <a:cubicBezTo>
                  <a:pt x="405" y="41"/>
                  <a:pt x="405" y="41"/>
                  <a:pt x="405" y="41"/>
                </a:cubicBezTo>
                <a:close/>
                <a:moveTo>
                  <a:pt x="390" y="17"/>
                </a:moveTo>
                <a:cubicBezTo>
                  <a:pt x="391" y="16"/>
                  <a:pt x="392" y="16"/>
                  <a:pt x="393" y="15"/>
                </a:cubicBezTo>
                <a:cubicBezTo>
                  <a:pt x="392" y="16"/>
                  <a:pt x="392" y="18"/>
                  <a:pt x="392" y="19"/>
                </a:cubicBezTo>
                <a:cubicBezTo>
                  <a:pt x="392" y="24"/>
                  <a:pt x="396" y="29"/>
                  <a:pt x="401" y="29"/>
                </a:cubicBezTo>
                <a:cubicBezTo>
                  <a:pt x="406" y="29"/>
                  <a:pt x="410" y="25"/>
                  <a:pt x="410" y="20"/>
                </a:cubicBezTo>
                <a:cubicBezTo>
                  <a:pt x="410" y="21"/>
                  <a:pt x="411" y="22"/>
                  <a:pt x="412" y="22"/>
                </a:cubicBezTo>
                <a:cubicBezTo>
                  <a:pt x="411" y="23"/>
                  <a:pt x="411" y="24"/>
                  <a:pt x="411" y="24"/>
                </a:cubicBezTo>
                <a:cubicBezTo>
                  <a:pt x="411" y="26"/>
                  <a:pt x="412" y="28"/>
                  <a:pt x="413" y="29"/>
                </a:cubicBezTo>
                <a:cubicBezTo>
                  <a:pt x="412" y="29"/>
                  <a:pt x="411" y="29"/>
                  <a:pt x="410" y="29"/>
                </a:cubicBezTo>
                <a:cubicBezTo>
                  <a:pt x="407" y="29"/>
                  <a:pt x="405" y="30"/>
                  <a:pt x="404" y="32"/>
                </a:cubicBezTo>
                <a:cubicBezTo>
                  <a:pt x="402" y="30"/>
                  <a:pt x="400" y="28"/>
                  <a:pt x="397" y="28"/>
                </a:cubicBezTo>
                <a:cubicBezTo>
                  <a:pt x="395" y="28"/>
                  <a:pt x="393" y="29"/>
                  <a:pt x="392" y="30"/>
                </a:cubicBezTo>
                <a:cubicBezTo>
                  <a:pt x="392" y="27"/>
                  <a:pt x="391" y="25"/>
                  <a:pt x="389" y="23"/>
                </a:cubicBezTo>
                <a:cubicBezTo>
                  <a:pt x="390" y="22"/>
                  <a:pt x="390" y="20"/>
                  <a:pt x="390" y="19"/>
                </a:cubicBezTo>
                <a:cubicBezTo>
                  <a:pt x="390" y="18"/>
                  <a:pt x="390" y="17"/>
                  <a:pt x="390" y="17"/>
                </a:cubicBezTo>
                <a:close/>
                <a:moveTo>
                  <a:pt x="393" y="146"/>
                </a:moveTo>
                <a:cubicBezTo>
                  <a:pt x="393" y="146"/>
                  <a:pt x="393" y="146"/>
                  <a:pt x="393" y="146"/>
                </a:cubicBezTo>
                <a:cubicBezTo>
                  <a:pt x="393" y="146"/>
                  <a:pt x="393" y="146"/>
                  <a:pt x="393" y="146"/>
                </a:cubicBezTo>
                <a:cubicBezTo>
                  <a:pt x="393" y="146"/>
                  <a:pt x="393" y="146"/>
                  <a:pt x="393" y="146"/>
                </a:cubicBezTo>
                <a:close/>
                <a:moveTo>
                  <a:pt x="392" y="233"/>
                </a:moveTo>
                <a:cubicBezTo>
                  <a:pt x="393" y="235"/>
                  <a:pt x="395" y="237"/>
                  <a:pt x="397" y="238"/>
                </a:cubicBezTo>
                <a:cubicBezTo>
                  <a:pt x="397" y="239"/>
                  <a:pt x="396" y="240"/>
                  <a:pt x="396" y="241"/>
                </a:cubicBezTo>
                <a:cubicBezTo>
                  <a:pt x="395" y="239"/>
                  <a:pt x="392" y="238"/>
                  <a:pt x="390" y="238"/>
                </a:cubicBezTo>
                <a:cubicBezTo>
                  <a:pt x="389" y="238"/>
                  <a:pt x="389" y="238"/>
                  <a:pt x="389" y="239"/>
                </a:cubicBezTo>
                <a:cubicBezTo>
                  <a:pt x="390" y="237"/>
                  <a:pt x="391" y="235"/>
                  <a:pt x="392" y="233"/>
                </a:cubicBezTo>
                <a:close/>
                <a:moveTo>
                  <a:pt x="395" y="422"/>
                </a:moveTo>
                <a:cubicBezTo>
                  <a:pt x="394" y="423"/>
                  <a:pt x="393" y="424"/>
                  <a:pt x="392" y="425"/>
                </a:cubicBezTo>
                <a:cubicBezTo>
                  <a:pt x="391" y="424"/>
                  <a:pt x="390" y="422"/>
                  <a:pt x="388" y="422"/>
                </a:cubicBezTo>
                <a:cubicBezTo>
                  <a:pt x="388" y="421"/>
                  <a:pt x="388" y="421"/>
                  <a:pt x="388" y="421"/>
                </a:cubicBezTo>
                <a:cubicBezTo>
                  <a:pt x="388" y="420"/>
                  <a:pt x="389" y="420"/>
                  <a:pt x="389" y="420"/>
                </a:cubicBezTo>
                <a:cubicBezTo>
                  <a:pt x="390" y="420"/>
                  <a:pt x="391" y="419"/>
                  <a:pt x="392" y="419"/>
                </a:cubicBezTo>
                <a:cubicBezTo>
                  <a:pt x="392" y="420"/>
                  <a:pt x="393" y="420"/>
                  <a:pt x="394" y="420"/>
                </a:cubicBezTo>
                <a:cubicBezTo>
                  <a:pt x="394" y="421"/>
                  <a:pt x="395" y="421"/>
                  <a:pt x="395" y="422"/>
                </a:cubicBezTo>
                <a:close/>
                <a:moveTo>
                  <a:pt x="386" y="102"/>
                </a:moveTo>
                <a:cubicBezTo>
                  <a:pt x="387" y="102"/>
                  <a:pt x="387" y="102"/>
                  <a:pt x="387" y="102"/>
                </a:cubicBezTo>
                <a:cubicBezTo>
                  <a:pt x="387" y="103"/>
                  <a:pt x="387" y="103"/>
                  <a:pt x="387" y="103"/>
                </a:cubicBezTo>
                <a:cubicBezTo>
                  <a:pt x="386" y="103"/>
                  <a:pt x="385" y="102"/>
                  <a:pt x="385" y="102"/>
                </a:cubicBezTo>
                <a:cubicBezTo>
                  <a:pt x="385" y="102"/>
                  <a:pt x="386" y="102"/>
                  <a:pt x="386" y="102"/>
                </a:cubicBezTo>
                <a:close/>
                <a:moveTo>
                  <a:pt x="380" y="54"/>
                </a:moveTo>
                <a:cubicBezTo>
                  <a:pt x="381" y="55"/>
                  <a:pt x="381" y="55"/>
                  <a:pt x="381" y="55"/>
                </a:cubicBezTo>
                <a:cubicBezTo>
                  <a:pt x="381" y="56"/>
                  <a:pt x="382" y="56"/>
                  <a:pt x="382" y="57"/>
                </a:cubicBezTo>
                <a:cubicBezTo>
                  <a:pt x="381" y="57"/>
                  <a:pt x="381" y="57"/>
                  <a:pt x="380" y="57"/>
                </a:cubicBezTo>
                <a:cubicBezTo>
                  <a:pt x="378" y="57"/>
                  <a:pt x="377" y="57"/>
                  <a:pt x="375" y="58"/>
                </a:cubicBezTo>
                <a:cubicBezTo>
                  <a:pt x="375" y="58"/>
                  <a:pt x="375" y="58"/>
                  <a:pt x="375" y="57"/>
                </a:cubicBezTo>
                <a:cubicBezTo>
                  <a:pt x="377" y="57"/>
                  <a:pt x="379" y="56"/>
                  <a:pt x="380" y="54"/>
                </a:cubicBezTo>
                <a:close/>
                <a:moveTo>
                  <a:pt x="377" y="279"/>
                </a:moveTo>
                <a:cubicBezTo>
                  <a:pt x="377" y="279"/>
                  <a:pt x="376" y="279"/>
                  <a:pt x="376" y="278"/>
                </a:cubicBezTo>
                <a:cubicBezTo>
                  <a:pt x="375" y="276"/>
                  <a:pt x="374" y="275"/>
                  <a:pt x="373" y="273"/>
                </a:cubicBezTo>
                <a:cubicBezTo>
                  <a:pt x="374" y="272"/>
                  <a:pt x="374" y="272"/>
                  <a:pt x="374" y="271"/>
                </a:cubicBezTo>
                <a:cubicBezTo>
                  <a:pt x="375" y="271"/>
                  <a:pt x="376" y="271"/>
                  <a:pt x="377" y="271"/>
                </a:cubicBezTo>
                <a:cubicBezTo>
                  <a:pt x="377" y="271"/>
                  <a:pt x="378" y="271"/>
                  <a:pt x="378" y="271"/>
                </a:cubicBezTo>
                <a:cubicBezTo>
                  <a:pt x="377" y="273"/>
                  <a:pt x="377" y="274"/>
                  <a:pt x="377" y="276"/>
                </a:cubicBezTo>
                <a:cubicBezTo>
                  <a:pt x="377" y="277"/>
                  <a:pt x="377" y="278"/>
                  <a:pt x="377" y="279"/>
                </a:cubicBezTo>
                <a:close/>
                <a:moveTo>
                  <a:pt x="373" y="211"/>
                </a:moveTo>
                <a:cubicBezTo>
                  <a:pt x="373" y="211"/>
                  <a:pt x="373" y="211"/>
                  <a:pt x="373" y="211"/>
                </a:cubicBezTo>
                <a:cubicBezTo>
                  <a:pt x="374" y="212"/>
                  <a:pt x="376" y="212"/>
                  <a:pt x="377" y="212"/>
                </a:cubicBezTo>
                <a:cubicBezTo>
                  <a:pt x="376" y="212"/>
                  <a:pt x="376" y="213"/>
                  <a:pt x="375" y="213"/>
                </a:cubicBezTo>
                <a:cubicBezTo>
                  <a:pt x="375" y="213"/>
                  <a:pt x="374" y="212"/>
                  <a:pt x="373" y="211"/>
                </a:cubicBezTo>
                <a:close/>
                <a:moveTo>
                  <a:pt x="373" y="42"/>
                </a:moveTo>
                <a:cubicBezTo>
                  <a:pt x="374" y="43"/>
                  <a:pt x="374" y="43"/>
                  <a:pt x="374" y="44"/>
                </a:cubicBezTo>
                <a:cubicBezTo>
                  <a:pt x="374" y="44"/>
                  <a:pt x="374" y="44"/>
                  <a:pt x="374" y="44"/>
                </a:cubicBezTo>
                <a:cubicBezTo>
                  <a:pt x="374" y="44"/>
                  <a:pt x="373" y="44"/>
                  <a:pt x="372" y="44"/>
                </a:cubicBezTo>
                <a:cubicBezTo>
                  <a:pt x="373" y="44"/>
                  <a:pt x="373" y="43"/>
                  <a:pt x="373" y="42"/>
                </a:cubicBezTo>
                <a:close/>
                <a:moveTo>
                  <a:pt x="365" y="107"/>
                </a:moveTo>
                <a:cubicBezTo>
                  <a:pt x="366" y="107"/>
                  <a:pt x="366" y="108"/>
                  <a:pt x="367" y="108"/>
                </a:cubicBezTo>
                <a:cubicBezTo>
                  <a:pt x="367" y="108"/>
                  <a:pt x="368" y="109"/>
                  <a:pt x="368" y="109"/>
                </a:cubicBezTo>
                <a:cubicBezTo>
                  <a:pt x="367" y="110"/>
                  <a:pt x="367" y="111"/>
                  <a:pt x="366" y="112"/>
                </a:cubicBezTo>
                <a:cubicBezTo>
                  <a:pt x="366" y="112"/>
                  <a:pt x="366" y="111"/>
                  <a:pt x="365" y="111"/>
                </a:cubicBezTo>
                <a:cubicBezTo>
                  <a:pt x="366" y="111"/>
                  <a:pt x="366" y="111"/>
                  <a:pt x="366" y="110"/>
                </a:cubicBezTo>
                <a:cubicBezTo>
                  <a:pt x="366" y="109"/>
                  <a:pt x="365" y="108"/>
                  <a:pt x="365" y="107"/>
                </a:cubicBezTo>
                <a:close/>
                <a:moveTo>
                  <a:pt x="368" y="54"/>
                </a:moveTo>
                <a:cubicBezTo>
                  <a:pt x="368" y="54"/>
                  <a:pt x="368" y="54"/>
                  <a:pt x="368" y="54"/>
                </a:cubicBezTo>
                <a:cubicBezTo>
                  <a:pt x="368" y="54"/>
                  <a:pt x="368" y="54"/>
                  <a:pt x="368" y="54"/>
                </a:cubicBezTo>
                <a:cubicBezTo>
                  <a:pt x="368" y="54"/>
                  <a:pt x="368" y="54"/>
                  <a:pt x="368" y="54"/>
                </a:cubicBezTo>
                <a:close/>
                <a:moveTo>
                  <a:pt x="367" y="50"/>
                </a:moveTo>
                <a:cubicBezTo>
                  <a:pt x="367" y="50"/>
                  <a:pt x="367" y="49"/>
                  <a:pt x="366" y="48"/>
                </a:cubicBezTo>
                <a:cubicBezTo>
                  <a:pt x="367" y="48"/>
                  <a:pt x="368" y="47"/>
                  <a:pt x="369" y="46"/>
                </a:cubicBezTo>
                <a:cubicBezTo>
                  <a:pt x="368" y="48"/>
                  <a:pt x="367" y="49"/>
                  <a:pt x="367" y="50"/>
                </a:cubicBezTo>
                <a:close/>
                <a:moveTo>
                  <a:pt x="346" y="7"/>
                </a:moveTo>
                <a:cubicBezTo>
                  <a:pt x="347" y="7"/>
                  <a:pt x="348" y="6"/>
                  <a:pt x="349" y="5"/>
                </a:cubicBezTo>
                <a:cubicBezTo>
                  <a:pt x="350" y="5"/>
                  <a:pt x="351" y="4"/>
                  <a:pt x="351" y="4"/>
                </a:cubicBezTo>
                <a:cubicBezTo>
                  <a:pt x="353" y="7"/>
                  <a:pt x="356" y="9"/>
                  <a:pt x="360" y="9"/>
                </a:cubicBezTo>
                <a:cubicBezTo>
                  <a:pt x="361" y="12"/>
                  <a:pt x="363" y="15"/>
                  <a:pt x="366" y="15"/>
                </a:cubicBezTo>
                <a:cubicBezTo>
                  <a:pt x="366" y="16"/>
                  <a:pt x="366" y="16"/>
                  <a:pt x="366" y="17"/>
                </a:cubicBezTo>
                <a:cubicBezTo>
                  <a:pt x="366" y="17"/>
                  <a:pt x="366" y="17"/>
                  <a:pt x="366" y="17"/>
                </a:cubicBezTo>
                <a:cubicBezTo>
                  <a:pt x="363" y="18"/>
                  <a:pt x="360" y="21"/>
                  <a:pt x="360" y="25"/>
                </a:cubicBezTo>
                <a:cubicBezTo>
                  <a:pt x="360" y="28"/>
                  <a:pt x="362" y="31"/>
                  <a:pt x="365" y="33"/>
                </a:cubicBezTo>
                <a:cubicBezTo>
                  <a:pt x="364" y="33"/>
                  <a:pt x="364" y="33"/>
                  <a:pt x="364" y="33"/>
                </a:cubicBezTo>
                <a:cubicBezTo>
                  <a:pt x="362" y="33"/>
                  <a:pt x="361" y="33"/>
                  <a:pt x="360" y="34"/>
                </a:cubicBezTo>
                <a:cubicBezTo>
                  <a:pt x="359" y="32"/>
                  <a:pt x="357" y="30"/>
                  <a:pt x="355" y="29"/>
                </a:cubicBezTo>
                <a:cubicBezTo>
                  <a:pt x="358" y="28"/>
                  <a:pt x="360" y="25"/>
                  <a:pt x="360" y="22"/>
                </a:cubicBezTo>
                <a:cubicBezTo>
                  <a:pt x="360" y="17"/>
                  <a:pt x="356" y="13"/>
                  <a:pt x="351" y="13"/>
                </a:cubicBezTo>
                <a:cubicBezTo>
                  <a:pt x="350" y="13"/>
                  <a:pt x="349" y="13"/>
                  <a:pt x="348" y="14"/>
                </a:cubicBezTo>
                <a:cubicBezTo>
                  <a:pt x="348" y="12"/>
                  <a:pt x="346" y="10"/>
                  <a:pt x="345" y="9"/>
                </a:cubicBezTo>
                <a:cubicBezTo>
                  <a:pt x="345" y="9"/>
                  <a:pt x="346" y="8"/>
                  <a:pt x="346" y="7"/>
                </a:cubicBezTo>
                <a:close/>
                <a:moveTo>
                  <a:pt x="362" y="78"/>
                </a:moveTo>
                <a:cubicBezTo>
                  <a:pt x="362" y="79"/>
                  <a:pt x="361" y="80"/>
                  <a:pt x="361" y="81"/>
                </a:cubicBezTo>
                <a:cubicBezTo>
                  <a:pt x="360" y="81"/>
                  <a:pt x="360" y="82"/>
                  <a:pt x="359" y="82"/>
                </a:cubicBezTo>
                <a:cubicBezTo>
                  <a:pt x="359" y="81"/>
                  <a:pt x="359" y="80"/>
                  <a:pt x="358" y="78"/>
                </a:cubicBezTo>
                <a:cubicBezTo>
                  <a:pt x="358" y="77"/>
                  <a:pt x="358" y="76"/>
                  <a:pt x="357" y="75"/>
                </a:cubicBezTo>
                <a:cubicBezTo>
                  <a:pt x="358" y="74"/>
                  <a:pt x="358" y="74"/>
                  <a:pt x="359" y="73"/>
                </a:cubicBezTo>
                <a:cubicBezTo>
                  <a:pt x="359" y="73"/>
                  <a:pt x="360" y="74"/>
                  <a:pt x="360" y="74"/>
                </a:cubicBezTo>
                <a:cubicBezTo>
                  <a:pt x="360" y="75"/>
                  <a:pt x="361" y="77"/>
                  <a:pt x="362" y="78"/>
                </a:cubicBezTo>
                <a:close/>
                <a:moveTo>
                  <a:pt x="356" y="224"/>
                </a:move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lose/>
                <a:moveTo>
                  <a:pt x="346" y="29"/>
                </a:moveTo>
                <a:cubicBezTo>
                  <a:pt x="347" y="29"/>
                  <a:pt x="347" y="29"/>
                  <a:pt x="348" y="30"/>
                </a:cubicBezTo>
                <a:cubicBezTo>
                  <a:pt x="346" y="30"/>
                  <a:pt x="345" y="31"/>
                  <a:pt x="344" y="32"/>
                </a:cubicBezTo>
                <a:cubicBezTo>
                  <a:pt x="344" y="32"/>
                  <a:pt x="344" y="32"/>
                  <a:pt x="344" y="31"/>
                </a:cubicBezTo>
                <a:cubicBezTo>
                  <a:pt x="345" y="31"/>
                  <a:pt x="345" y="30"/>
                  <a:pt x="346" y="29"/>
                </a:cubicBezTo>
                <a:close/>
                <a:moveTo>
                  <a:pt x="339" y="112"/>
                </a:moveTo>
                <a:cubicBezTo>
                  <a:pt x="340" y="112"/>
                  <a:pt x="341" y="111"/>
                  <a:pt x="342" y="110"/>
                </a:cubicBezTo>
                <a:cubicBezTo>
                  <a:pt x="343" y="112"/>
                  <a:pt x="345" y="114"/>
                  <a:pt x="348" y="115"/>
                </a:cubicBezTo>
                <a:cubicBezTo>
                  <a:pt x="346" y="116"/>
                  <a:pt x="345" y="117"/>
                  <a:pt x="344" y="118"/>
                </a:cubicBezTo>
                <a:cubicBezTo>
                  <a:pt x="343" y="117"/>
                  <a:pt x="341" y="116"/>
                  <a:pt x="340" y="116"/>
                </a:cubicBezTo>
                <a:cubicBezTo>
                  <a:pt x="339" y="116"/>
                  <a:pt x="339" y="116"/>
                  <a:pt x="339" y="116"/>
                </a:cubicBezTo>
                <a:cubicBezTo>
                  <a:pt x="339" y="115"/>
                  <a:pt x="339" y="114"/>
                  <a:pt x="339" y="113"/>
                </a:cubicBezTo>
                <a:cubicBezTo>
                  <a:pt x="339" y="113"/>
                  <a:pt x="339" y="112"/>
                  <a:pt x="339" y="112"/>
                </a:cubicBezTo>
                <a:close/>
                <a:moveTo>
                  <a:pt x="332" y="80"/>
                </a:moveTo>
                <a:cubicBezTo>
                  <a:pt x="332" y="80"/>
                  <a:pt x="332" y="79"/>
                  <a:pt x="332" y="79"/>
                </a:cubicBezTo>
                <a:cubicBezTo>
                  <a:pt x="333" y="79"/>
                  <a:pt x="333" y="80"/>
                  <a:pt x="334" y="80"/>
                </a:cubicBezTo>
                <a:cubicBezTo>
                  <a:pt x="333" y="80"/>
                  <a:pt x="333" y="81"/>
                  <a:pt x="333" y="81"/>
                </a:cubicBezTo>
                <a:cubicBezTo>
                  <a:pt x="333" y="80"/>
                  <a:pt x="332" y="80"/>
                  <a:pt x="332" y="80"/>
                </a:cubicBezTo>
                <a:close/>
                <a:moveTo>
                  <a:pt x="333" y="663"/>
                </a:moveTo>
                <a:cubicBezTo>
                  <a:pt x="333" y="663"/>
                  <a:pt x="333" y="663"/>
                  <a:pt x="333" y="663"/>
                </a:cubicBezTo>
                <a:cubicBezTo>
                  <a:pt x="333" y="663"/>
                  <a:pt x="334" y="662"/>
                  <a:pt x="334" y="662"/>
                </a:cubicBezTo>
                <a:cubicBezTo>
                  <a:pt x="334" y="662"/>
                  <a:pt x="335" y="662"/>
                  <a:pt x="335" y="662"/>
                </a:cubicBezTo>
                <a:cubicBezTo>
                  <a:pt x="335" y="662"/>
                  <a:pt x="336" y="662"/>
                  <a:pt x="336" y="662"/>
                </a:cubicBezTo>
                <a:cubicBezTo>
                  <a:pt x="335" y="662"/>
                  <a:pt x="334" y="663"/>
                  <a:pt x="333" y="663"/>
                </a:cubicBezTo>
                <a:close/>
                <a:moveTo>
                  <a:pt x="336" y="239"/>
                </a:moveTo>
                <a:cubicBezTo>
                  <a:pt x="335" y="239"/>
                  <a:pt x="335" y="239"/>
                  <a:pt x="334" y="239"/>
                </a:cubicBezTo>
                <a:cubicBezTo>
                  <a:pt x="335" y="238"/>
                  <a:pt x="335" y="238"/>
                  <a:pt x="335" y="237"/>
                </a:cubicBezTo>
                <a:cubicBezTo>
                  <a:pt x="336" y="238"/>
                  <a:pt x="336" y="238"/>
                  <a:pt x="337" y="238"/>
                </a:cubicBezTo>
                <a:cubicBezTo>
                  <a:pt x="337" y="238"/>
                  <a:pt x="337" y="238"/>
                  <a:pt x="337" y="238"/>
                </a:cubicBezTo>
                <a:cubicBezTo>
                  <a:pt x="336" y="238"/>
                  <a:pt x="336" y="239"/>
                  <a:pt x="336" y="239"/>
                </a:cubicBezTo>
                <a:close/>
                <a:moveTo>
                  <a:pt x="340" y="510"/>
                </a:moveTo>
                <a:cubicBezTo>
                  <a:pt x="340" y="510"/>
                  <a:pt x="340" y="510"/>
                  <a:pt x="340" y="510"/>
                </a:cubicBezTo>
                <a:cubicBezTo>
                  <a:pt x="340" y="509"/>
                  <a:pt x="340" y="509"/>
                  <a:pt x="340" y="509"/>
                </a:cubicBezTo>
                <a:cubicBezTo>
                  <a:pt x="340" y="509"/>
                  <a:pt x="340" y="509"/>
                  <a:pt x="340" y="509"/>
                </a:cubicBezTo>
                <a:cubicBezTo>
                  <a:pt x="340" y="509"/>
                  <a:pt x="340" y="510"/>
                  <a:pt x="340" y="510"/>
                </a:cubicBezTo>
                <a:close/>
                <a:moveTo>
                  <a:pt x="345" y="287"/>
                </a:moveTo>
                <a:cubicBezTo>
                  <a:pt x="344" y="288"/>
                  <a:pt x="344" y="288"/>
                  <a:pt x="344" y="289"/>
                </a:cubicBezTo>
                <a:cubicBezTo>
                  <a:pt x="343" y="288"/>
                  <a:pt x="342" y="287"/>
                  <a:pt x="342" y="286"/>
                </a:cubicBezTo>
                <a:cubicBezTo>
                  <a:pt x="343" y="286"/>
                  <a:pt x="345" y="285"/>
                  <a:pt x="346" y="283"/>
                </a:cubicBezTo>
                <a:cubicBezTo>
                  <a:pt x="346" y="283"/>
                  <a:pt x="347" y="283"/>
                  <a:pt x="347" y="284"/>
                </a:cubicBezTo>
                <a:cubicBezTo>
                  <a:pt x="346" y="285"/>
                  <a:pt x="345" y="286"/>
                  <a:pt x="345" y="287"/>
                </a:cubicBezTo>
                <a:close/>
                <a:moveTo>
                  <a:pt x="343" y="215"/>
                </a:moveTo>
                <a:cubicBezTo>
                  <a:pt x="342" y="214"/>
                  <a:pt x="342" y="213"/>
                  <a:pt x="341" y="212"/>
                </a:cubicBezTo>
                <a:cubicBezTo>
                  <a:pt x="341" y="212"/>
                  <a:pt x="341" y="211"/>
                  <a:pt x="341" y="211"/>
                </a:cubicBezTo>
                <a:cubicBezTo>
                  <a:pt x="344" y="210"/>
                  <a:pt x="346" y="208"/>
                  <a:pt x="347" y="206"/>
                </a:cubicBezTo>
                <a:cubicBezTo>
                  <a:pt x="347" y="207"/>
                  <a:pt x="348" y="207"/>
                  <a:pt x="348" y="208"/>
                </a:cubicBezTo>
                <a:cubicBezTo>
                  <a:pt x="345" y="209"/>
                  <a:pt x="343" y="212"/>
                  <a:pt x="343" y="215"/>
                </a:cubicBezTo>
                <a:close/>
                <a:moveTo>
                  <a:pt x="347" y="162"/>
                </a:moveTo>
                <a:cubicBezTo>
                  <a:pt x="347" y="162"/>
                  <a:pt x="347" y="162"/>
                  <a:pt x="346" y="162"/>
                </a:cubicBezTo>
                <a:cubicBezTo>
                  <a:pt x="341" y="162"/>
                  <a:pt x="338" y="166"/>
                  <a:pt x="338" y="171"/>
                </a:cubicBezTo>
                <a:cubicBezTo>
                  <a:pt x="338" y="172"/>
                  <a:pt x="338" y="173"/>
                  <a:pt x="338" y="173"/>
                </a:cubicBezTo>
                <a:cubicBezTo>
                  <a:pt x="337" y="173"/>
                  <a:pt x="337" y="172"/>
                  <a:pt x="336" y="171"/>
                </a:cubicBezTo>
                <a:cubicBezTo>
                  <a:pt x="336" y="171"/>
                  <a:pt x="336" y="170"/>
                  <a:pt x="336" y="169"/>
                </a:cubicBezTo>
                <a:cubicBezTo>
                  <a:pt x="336" y="167"/>
                  <a:pt x="335" y="165"/>
                  <a:pt x="334" y="164"/>
                </a:cubicBezTo>
                <a:cubicBezTo>
                  <a:pt x="334" y="163"/>
                  <a:pt x="335" y="162"/>
                  <a:pt x="335" y="161"/>
                </a:cubicBezTo>
                <a:cubicBezTo>
                  <a:pt x="336" y="161"/>
                  <a:pt x="336" y="161"/>
                  <a:pt x="336" y="161"/>
                </a:cubicBezTo>
                <a:cubicBezTo>
                  <a:pt x="339" y="161"/>
                  <a:pt x="342" y="160"/>
                  <a:pt x="344" y="158"/>
                </a:cubicBezTo>
                <a:cubicBezTo>
                  <a:pt x="345" y="158"/>
                  <a:pt x="345" y="158"/>
                  <a:pt x="345" y="158"/>
                </a:cubicBezTo>
                <a:cubicBezTo>
                  <a:pt x="348" y="158"/>
                  <a:pt x="351" y="157"/>
                  <a:pt x="353" y="154"/>
                </a:cubicBezTo>
                <a:cubicBezTo>
                  <a:pt x="353" y="155"/>
                  <a:pt x="353" y="155"/>
                  <a:pt x="354" y="155"/>
                </a:cubicBezTo>
                <a:cubicBezTo>
                  <a:pt x="354" y="156"/>
                  <a:pt x="353" y="157"/>
                  <a:pt x="353" y="158"/>
                </a:cubicBezTo>
                <a:cubicBezTo>
                  <a:pt x="353" y="159"/>
                  <a:pt x="354" y="160"/>
                  <a:pt x="354" y="161"/>
                </a:cubicBezTo>
                <a:cubicBezTo>
                  <a:pt x="353" y="161"/>
                  <a:pt x="352" y="161"/>
                  <a:pt x="351" y="161"/>
                </a:cubicBezTo>
                <a:cubicBezTo>
                  <a:pt x="350" y="161"/>
                  <a:pt x="349" y="161"/>
                  <a:pt x="347" y="162"/>
                </a:cubicBezTo>
                <a:close/>
                <a:moveTo>
                  <a:pt x="354" y="647"/>
                </a:moveTo>
                <a:cubicBezTo>
                  <a:pt x="353" y="647"/>
                  <a:pt x="352" y="647"/>
                  <a:pt x="351" y="647"/>
                </a:cubicBezTo>
                <a:cubicBezTo>
                  <a:pt x="352" y="647"/>
                  <a:pt x="352" y="646"/>
                  <a:pt x="352" y="646"/>
                </a:cubicBezTo>
                <a:cubicBezTo>
                  <a:pt x="352" y="646"/>
                  <a:pt x="353" y="646"/>
                  <a:pt x="353" y="646"/>
                </a:cubicBezTo>
                <a:cubicBezTo>
                  <a:pt x="353" y="646"/>
                  <a:pt x="354" y="646"/>
                  <a:pt x="355" y="647"/>
                </a:cubicBezTo>
                <a:cubicBezTo>
                  <a:pt x="355" y="647"/>
                  <a:pt x="355" y="647"/>
                  <a:pt x="355" y="647"/>
                </a:cubicBezTo>
                <a:cubicBezTo>
                  <a:pt x="354" y="647"/>
                  <a:pt x="354" y="647"/>
                  <a:pt x="354" y="647"/>
                </a:cubicBezTo>
                <a:close/>
                <a:moveTo>
                  <a:pt x="357" y="349"/>
                </a:moveTo>
                <a:cubicBezTo>
                  <a:pt x="356" y="349"/>
                  <a:pt x="356" y="349"/>
                  <a:pt x="355" y="348"/>
                </a:cubicBezTo>
                <a:cubicBezTo>
                  <a:pt x="355" y="347"/>
                  <a:pt x="354" y="347"/>
                  <a:pt x="354" y="346"/>
                </a:cubicBezTo>
                <a:cubicBezTo>
                  <a:pt x="355" y="345"/>
                  <a:pt x="356" y="344"/>
                  <a:pt x="356" y="343"/>
                </a:cubicBezTo>
                <a:cubicBezTo>
                  <a:pt x="356" y="343"/>
                  <a:pt x="356" y="343"/>
                  <a:pt x="357" y="343"/>
                </a:cubicBezTo>
                <a:cubicBezTo>
                  <a:pt x="357" y="344"/>
                  <a:pt x="358" y="345"/>
                  <a:pt x="359" y="346"/>
                </a:cubicBezTo>
                <a:cubicBezTo>
                  <a:pt x="358" y="347"/>
                  <a:pt x="357" y="348"/>
                  <a:pt x="357" y="349"/>
                </a:cubicBezTo>
                <a:close/>
                <a:moveTo>
                  <a:pt x="360" y="601"/>
                </a:moveTo>
                <a:cubicBezTo>
                  <a:pt x="360" y="601"/>
                  <a:pt x="360" y="600"/>
                  <a:pt x="360" y="600"/>
                </a:cubicBezTo>
                <a:cubicBezTo>
                  <a:pt x="361" y="600"/>
                  <a:pt x="361" y="600"/>
                  <a:pt x="362" y="600"/>
                </a:cubicBezTo>
                <a:cubicBezTo>
                  <a:pt x="362" y="600"/>
                  <a:pt x="362" y="600"/>
                  <a:pt x="362" y="600"/>
                </a:cubicBezTo>
                <a:cubicBezTo>
                  <a:pt x="362" y="600"/>
                  <a:pt x="362" y="600"/>
                  <a:pt x="363" y="600"/>
                </a:cubicBezTo>
                <a:cubicBezTo>
                  <a:pt x="362" y="600"/>
                  <a:pt x="361" y="601"/>
                  <a:pt x="360" y="601"/>
                </a:cubicBezTo>
                <a:close/>
                <a:moveTo>
                  <a:pt x="362" y="538"/>
                </a:moveTo>
                <a:cubicBezTo>
                  <a:pt x="362" y="538"/>
                  <a:pt x="362" y="538"/>
                  <a:pt x="362" y="538"/>
                </a:cubicBezTo>
                <a:cubicBezTo>
                  <a:pt x="362" y="538"/>
                  <a:pt x="362" y="538"/>
                  <a:pt x="362" y="537"/>
                </a:cubicBezTo>
                <a:cubicBezTo>
                  <a:pt x="362" y="537"/>
                  <a:pt x="362" y="538"/>
                  <a:pt x="362" y="538"/>
                </a:cubicBezTo>
                <a:cubicBezTo>
                  <a:pt x="362" y="538"/>
                  <a:pt x="363" y="537"/>
                  <a:pt x="363" y="537"/>
                </a:cubicBezTo>
                <a:cubicBezTo>
                  <a:pt x="363" y="538"/>
                  <a:pt x="362" y="538"/>
                  <a:pt x="362" y="538"/>
                </a:cubicBezTo>
                <a:close/>
                <a:moveTo>
                  <a:pt x="369" y="535"/>
                </a:moveTo>
                <a:cubicBezTo>
                  <a:pt x="369" y="535"/>
                  <a:pt x="369" y="535"/>
                  <a:pt x="368" y="535"/>
                </a:cubicBezTo>
                <a:cubicBezTo>
                  <a:pt x="369" y="535"/>
                  <a:pt x="369" y="535"/>
                  <a:pt x="370" y="534"/>
                </a:cubicBezTo>
                <a:cubicBezTo>
                  <a:pt x="370" y="535"/>
                  <a:pt x="370" y="535"/>
                  <a:pt x="370" y="535"/>
                </a:cubicBezTo>
                <a:cubicBezTo>
                  <a:pt x="370" y="535"/>
                  <a:pt x="369" y="535"/>
                  <a:pt x="369" y="535"/>
                </a:cubicBezTo>
                <a:close/>
                <a:moveTo>
                  <a:pt x="361" y="192"/>
                </a:moveTo>
                <a:cubicBezTo>
                  <a:pt x="361" y="192"/>
                  <a:pt x="360" y="191"/>
                  <a:pt x="360" y="191"/>
                </a:cubicBezTo>
                <a:cubicBezTo>
                  <a:pt x="362" y="189"/>
                  <a:pt x="364" y="186"/>
                  <a:pt x="364" y="183"/>
                </a:cubicBezTo>
                <a:cubicBezTo>
                  <a:pt x="364" y="179"/>
                  <a:pt x="362" y="176"/>
                  <a:pt x="359" y="174"/>
                </a:cubicBezTo>
                <a:cubicBezTo>
                  <a:pt x="361" y="173"/>
                  <a:pt x="362" y="171"/>
                  <a:pt x="362" y="169"/>
                </a:cubicBezTo>
                <a:cubicBezTo>
                  <a:pt x="362" y="169"/>
                  <a:pt x="362" y="169"/>
                  <a:pt x="362" y="168"/>
                </a:cubicBezTo>
                <a:cubicBezTo>
                  <a:pt x="363" y="169"/>
                  <a:pt x="363" y="169"/>
                  <a:pt x="364" y="169"/>
                </a:cubicBezTo>
                <a:cubicBezTo>
                  <a:pt x="365" y="169"/>
                  <a:pt x="366" y="168"/>
                  <a:pt x="367" y="168"/>
                </a:cubicBezTo>
                <a:cubicBezTo>
                  <a:pt x="367" y="169"/>
                  <a:pt x="368" y="169"/>
                  <a:pt x="368" y="169"/>
                </a:cubicBezTo>
                <a:cubicBezTo>
                  <a:pt x="368" y="171"/>
                  <a:pt x="367" y="173"/>
                  <a:pt x="367" y="175"/>
                </a:cubicBezTo>
                <a:cubicBezTo>
                  <a:pt x="367" y="178"/>
                  <a:pt x="368" y="181"/>
                  <a:pt x="371" y="183"/>
                </a:cubicBezTo>
                <a:cubicBezTo>
                  <a:pt x="366" y="184"/>
                  <a:pt x="362" y="187"/>
                  <a:pt x="361" y="192"/>
                </a:cubicBezTo>
                <a:close/>
                <a:moveTo>
                  <a:pt x="372" y="406"/>
                </a:moveTo>
                <a:cubicBezTo>
                  <a:pt x="372" y="406"/>
                  <a:pt x="371" y="405"/>
                  <a:pt x="371" y="405"/>
                </a:cubicBezTo>
                <a:cubicBezTo>
                  <a:pt x="371" y="405"/>
                  <a:pt x="371" y="404"/>
                  <a:pt x="371" y="404"/>
                </a:cubicBezTo>
                <a:cubicBezTo>
                  <a:pt x="372" y="405"/>
                  <a:pt x="372" y="405"/>
                  <a:pt x="372" y="405"/>
                </a:cubicBezTo>
                <a:cubicBezTo>
                  <a:pt x="372" y="405"/>
                  <a:pt x="372" y="406"/>
                  <a:pt x="372" y="406"/>
                </a:cubicBezTo>
                <a:close/>
                <a:moveTo>
                  <a:pt x="375" y="444"/>
                </a:moveTo>
                <a:cubicBezTo>
                  <a:pt x="374" y="444"/>
                  <a:pt x="373" y="444"/>
                  <a:pt x="373" y="445"/>
                </a:cubicBezTo>
                <a:cubicBezTo>
                  <a:pt x="373" y="445"/>
                  <a:pt x="373" y="445"/>
                  <a:pt x="373" y="445"/>
                </a:cubicBezTo>
                <a:cubicBezTo>
                  <a:pt x="373" y="444"/>
                  <a:pt x="374" y="443"/>
                  <a:pt x="375" y="442"/>
                </a:cubicBezTo>
                <a:cubicBezTo>
                  <a:pt x="375" y="442"/>
                  <a:pt x="376" y="442"/>
                  <a:pt x="376" y="442"/>
                </a:cubicBezTo>
                <a:cubicBezTo>
                  <a:pt x="376" y="442"/>
                  <a:pt x="375" y="443"/>
                  <a:pt x="375" y="444"/>
                </a:cubicBezTo>
                <a:close/>
                <a:moveTo>
                  <a:pt x="379" y="681"/>
                </a:moveTo>
                <a:cubicBezTo>
                  <a:pt x="378" y="681"/>
                  <a:pt x="378" y="681"/>
                  <a:pt x="377" y="680"/>
                </a:cubicBezTo>
                <a:cubicBezTo>
                  <a:pt x="377" y="680"/>
                  <a:pt x="378" y="679"/>
                  <a:pt x="378" y="679"/>
                </a:cubicBezTo>
                <a:cubicBezTo>
                  <a:pt x="378" y="679"/>
                  <a:pt x="378" y="679"/>
                  <a:pt x="378" y="679"/>
                </a:cubicBezTo>
                <a:cubicBezTo>
                  <a:pt x="379" y="679"/>
                  <a:pt x="379" y="680"/>
                  <a:pt x="379" y="681"/>
                </a:cubicBezTo>
                <a:cubicBezTo>
                  <a:pt x="379" y="681"/>
                  <a:pt x="379" y="681"/>
                  <a:pt x="379" y="681"/>
                </a:cubicBezTo>
                <a:close/>
                <a:moveTo>
                  <a:pt x="379" y="302"/>
                </a:moveTo>
                <a:cubicBezTo>
                  <a:pt x="378" y="302"/>
                  <a:pt x="378" y="302"/>
                  <a:pt x="377" y="302"/>
                </a:cubicBezTo>
                <a:cubicBezTo>
                  <a:pt x="375" y="302"/>
                  <a:pt x="374" y="302"/>
                  <a:pt x="373" y="302"/>
                </a:cubicBezTo>
                <a:cubicBezTo>
                  <a:pt x="373" y="302"/>
                  <a:pt x="373" y="301"/>
                  <a:pt x="373" y="301"/>
                </a:cubicBezTo>
                <a:cubicBezTo>
                  <a:pt x="374" y="301"/>
                  <a:pt x="375" y="300"/>
                  <a:pt x="376" y="299"/>
                </a:cubicBezTo>
                <a:cubicBezTo>
                  <a:pt x="377" y="300"/>
                  <a:pt x="378" y="301"/>
                  <a:pt x="380" y="302"/>
                </a:cubicBezTo>
                <a:cubicBezTo>
                  <a:pt x="379" y="302"/>
                  <a:pt x="379" y="302"/>
                  <a:pt x="379" y="302"/>
                </a:cubicBezTo>
                <a:close/>
                <a:moveTo>
                  <a:pt x="380" y="283"/>
                </a:moveTo>
                <a:cubicBezTo>
                  <a:pt x="380" y="284"/>
                  <a:pt x="381" y="284"/>
                  <a:pt x="382" y="284"/>
                </a:cubicBezTo>
                <a:cubicBezTo>
                  <a:pt x="381" y="285"/>
                  <a:pt x="381" y="285"/>
                  <a:pt x="381" y="285"/>
                </a:cubicBezTo>
                <a:cubicBezTo>
                  <a:pt x="380" y="285"/>
                  <a:pt x="380" y="284"/>
                  <a:pt x="380" y="283"/>
                </a:cubicBezTo>
                <a:close/>
                <a:moveTo>
                  <a:pt x="381" y="439"/>
                </a:moveTo>
                <a:cubicBezTo>
                  <a:pt x="381" y="439"/>
                  <a:pt x="381" y="439"/>
                  <a:pt x="381" y="439"/>
                </a:cubicBezTo>
                <a:cubicBezTo>
                  <a:pt x="381" y="439"/>
                  <a:pt x="381" y="439"/>
                  <a:pt x="381" y="439"/>
                </a:cubicBezTo>
                <a:cubicBezTo>
                  <a:pt x="381" y="439"/>
                  <a:pt x="381" y="439"/>
                  <a:pt x="381" y="439"/>
                </a:cubicBezTo>
                <a:close/>
                <a:moveTo>
                  <a:pt x="382" y="380"/>
                </a:moveTo>
                <a:cubicBezTo>
                  <a:pt x="382" y="379"/>
                  <a:pt x="381" y="378"/>
                  <a:pt x="381" y="377"/>
                </a:cubicBezTo>
                <a:cubicBezTo>
                  <a:pt x="381" y="377"/>
                  <a:pt x="381" y="377"/>
                  <a:pt x="381" y="376"/>
                </a:cubicBezTo>
                <a:cubicBezTo>
                  <a:pt x="382" y="377"/>
                  <a:pt x="382" y="377"/>
                  <a:pt x="382" y="377"/>
                </a:cubicBezTo>
                <a:cubicBezTo>
                  <a:pt x="382" y="377"/>
                  <a:pt x="382" y="377"/>
                  <a:pt x="382" y="377"/>
                </a:cubicBezTo>
                <a:cubicBezTo>
                  <a:pt x="382" y="378"/>
                  <a:pt x="382" y="379"/>
                  <a:pt x="383" y="381"/>
                </a:cubicBezTo>
                <a:cubicBezTo>
                  <a:pt x="382" y="380"/>
                  <a:pt x="382" y="380"/>
                  <a:pt x="382" y="380"/>
                </a:cubicBezTo>
                <a:close/>
                <a:moveTo>
                  <a:pt x="382" y="129"/>
                </a:moveTo>
                <a:cubicBezTo>
                  <a:pt x="382" y="129"/>
                  <a:pt x="382" y="129"/>
                  <a:pt x="382" y="128"/>
                </a:cubicBezTo>
                <a:cubicBezTo>
                  <a:pt x="382" y="126"/>
                  <a:pt x="381" y="124"/>
                  <a:pt x="380" y="123"/>
                </a:cubicBezTo>
                <a:cubicBezTo>
                  <a:pt x="383" y="123"/>
                  <a:pt x="385" y="122"/>
                  <a:pt x="387" y="120"/>
                </a:cubicBezTo>
                <a:cubicBezTo>
                  <a:pt x="387" y="120"/>
                  <a:pt x="387" y="121"/>
                  <a:pt x="387" y="121"/>
                </a:cubicBezTo>
                <a:cubicBezTo>
                  <a:pt x="387" y="122"/>
                  <a:pt x="388" y="122"/>
                  <a:pt x="388" y="123"/>
                </a:cubicBezTo>
                <a:cubicBezTo>
                  <a:pt x="386" y="124"/>
                  <a:pt x="385" y="127"/>
                  <a:pt x="385" y="129"/>
                </a:cubicBezTo>
                <a:cubicBezTo>
                  <a:pt x="384" y="129"/>
                  <a:pt x="384" y="129"/>
                  <a:pt x="383" y="129"/>
                </a:cubicBezTo>
                <a:cubicBezTo>
                  <a:pt x="383" y="129"/>
                  <a:pt x="382" y="129"/>
                  <a:pt x="382" y="129"/>
                </a:cubicBezTo>
                <a:close/>
                <a:moveTo>
                  <a:pt x="384" y="262"/>
                </a:moveTo>
                <a:cubicBezTo>
                  <a:pt x="386" y="263"/>
                  <a:pt x="388" y="264"/>
                  <a:pt x="389" y="264"/>
                </a:cubicBezTo>
                <a:cubicBezTo>
                  <a:pt x="387" y="265"/>
                  <a:pt x="385" y="266"/>
                  <a:pt x="384" y="268"/>
                </a:cubicBezTo>
                <a:cubicBezTo>
                  <a:pt x="384" y="268"/>
                  <a:pt x="383" y="268"/>
                  <a:pt x="383" y="268"/>
                </a:cubicBezTo>
                <a:cubicBezTo>
                  <a:pt x="384" y="267"/>
                  <a:pt x="385" y="265"/>
                  <a:pt x="385" y="264"/>
                </a:cubicBezTo>
                <a:cubicBezTo>
                  <a:pt x="385" y="263"/>
                  <a:pt x="384" y="263"/>
                  <a:pt x="384" y="262"/>
                </a:cubicBezTo>
                <a:close/>
                <a:moveTo>
                  <a:pt x="392" y="659"/>
                </a:moveTo>
                <a:cubicBezTo>
                  <a:pt x="390" y="660"/>
                  <a:pt x="389" y="662"/>
                  <a:pt x="389" y="665"/>
                </a:cubicBezTo>
                <a:cubicBezTo>
                  <a:pt x="389" y="665"/>
                  <a:pt x="389" y="665"/>
                  <a:pt x="389" y="665"/>
                </a:cubicBezTo>
                <a:cubicBezTo>
                  <a:pt x="389" y="665"/>
                  <a:pt x="389" y="665"/>
                  <a:pt x="388" y="665"/>
                </a:cubicBezTo>
                <a:cubicBezTo>
                  <a:pt x="387" y="663"/>
                  <a:pt x="386" y="661"/>
                  <a:pt x="384" y="660"/>
                </a:cubicBezTo>
                <a:cubicBezTo>
                  <a:pt x="384" y="660"/>
                  <a:pt x="384" y="660"/>
                  <a:pt x="384" y="660"/>
                </a:cubicBezTo>
                <a:cubicBezTo>
                  <a:pt x="387" y="659"/>
                  <a:pt x="388" y="658"/>
                  <a:pt x="389" y="656"/>
                </a:cubicBezTo>
                <a:cubicBezTo>
                  <a:pt x="390" y="656"/>
                  <a:pt x="390" y="656"/>
                  <a:pt x="391" y="656"/>
                </a:cubicBezTo>
                <a:cubicBezTo>
                  <a:pt x="392" y="656"/>
                  <a:pt x="392" y="656"/>
                  <a:pt x="393" y="656"/>
                </a:cubicBezTo>
                <a:cubicBezTo>
                  <a:pt x="392" y="657"/>
                  <a:pt x="392" y="658"/>
                  <a:pt x="392" y="659"/>
                </a:cubicBezTo>
                <a:cubicBezTo>
                  <a:pt x="392" y="659"/>
                  <a:pt x="392" y="659"/>
                  <a:pt x="392" y="659"/>
                </a:cubicBezTo>
                <a:close/>
                <a:moveTo>
                  <a:pt x="400" y="642"/>
                </a:moveTo>
                <a:cubicBezTo>
                  <a:pt x="400" y="643"/>
                  <a:pt x="400" y="643"/>
                  <a:pt x="400" y="644"/>
                </a:cubicBezTo>
                <a:cubicBezTo>
                  <a:pt x="400" y="644"/>
                  <a:pt x="400" y="644"/>
                  <a:pt x="400" y="644"/>
                </a:cubicBezTo>
                <a:cubicBezTo>
                  <a:pt x="399" y="641"/>
                  <a:pt x="396" y="638"/>
                  <a:pt x="392" y="638"/>
                </a:cubicBezTo>
                <a:cubicBezTo>
                  <a:pt x="393" y="636"/>
                  <a:pt x="393" y="635"/>
                  <a:pt x="393" y="633"/>
                </a:cubicBezTo>
                <a:cubicBezTo>
                  <a:pt x="393" y="632"/>
                  <a:pt x="393" y="630"/>
                  <a:pt x="392" y="628"/>
                </a:cubicBezTo>
                <a:cubicBezTo>
                  <a:pt x="393" y="628"/>
                  <a:pt x="393" y="627"/>
                  <a:pt x="394" y="627"/>
                </a:cubicBezTo>
                <a:cubicBezTo>
                  <a:pt x="394" y="627"/>
                  <a:pt x="394" y="627"/>
                  <a:pt x="395" y="628"/>
                </a:cubicBezTo>
                <a:cubicBezTo>
                  <a:pt x="395" y="631"/>
                  <a:pt x="397" y="635"/>
                  <a:pt x="400" y="636"/>
                </a:cubicBezTo>
                <a:cubicBezTo>
                  <a:pt x="400" y="637"/>
                  <a:pt x="400" y="637"/>
                  <a:pt x="400" y="637"/>
                </a:cubicBezTo>
                <a:cubicBezTo>
                  <a:pt x="400" y="638"/>
                  <a:pt x="400" y="639"/>
                  <a:pt x="400" y="641"/>
                </a:cubicBezTo>
                <a:cubicBezTo>
                  <a:pt x="400" y="641"/>
                  <a:pt x="400" y="642"/>
                  <a:pt x="400" y="642"/>
                </a:cubicBezTo>
                <a:close/>
                <a:moveTo>
                  <a:pt x="402" y="468"/>
                </a:moveTo>
                <a:cubicBezTo>
                  <a:pt x="402" y="468"/>
                  <a:pt x="403" y="468"/>
                  <a:pt x="403" y="468"/>
                </a:cubicBezTo>
                <a:cubicBezTo>
                  <a:pt x="403" y="468"/>
                  <a:pt x="404" y="469"/>
                  <a:pt x="404" y="469"/>
                </a:cubicBezTo>
                <a:cubicBezTo>
                  <a:pt x="403" y="469"/>
                  <a:pt x="402" y="468"/>
                  <a:pt x="402" y="468"/>
                </a:cubicBezTo>
                <a:close/>
                <a:moveTo>
                  <a:pt x="403" y="402"/>
                </a:moveTo>
                <a:cubicBezTo>
                  <a:pt x="401" y="402"/>
                  <a:pt x="399" y="403"/>
                  <a:pt x="398" y="403"/>
                </a:cubicBezTo>
                <a:cubicBezTo>
                  <a:pt x="398" y="403"/>
                  <a:pt x="398" y="403"/>
                  <a:pt x="397" y="403"/>
                </a:cubicBezTo>
                <a:cubicBezTo>
                  <a:pt x="397" y="403"/>
                  <a:pt x="397" y="403"/>
                  <a:pt x="397" y="402"/>
                </a:cubicBezTo>
                <a:cubicBezTo>
                  <a:pt x="399" y="402"/>
                  <a:pt x="401" y="401"/>
                  <a:pt x="402" y="400"/>
                </a:cubicBezTo>
                <a:cubicBezTo>
                  <a:pt x="403" y="401"/>
                  <a:pt x="405" y="402"/>
                  <a:pt x="406" y="403"/>
                </a:cubicBezTo>
                <a:cubicBezTo>
                  <a:pt x="406" y="403"/>
                  <a:pt x="406" y="403"/>
                  <a:pt x="406" y="403"/>
                </a:cubicBezTo>
                <a:cubicBezTo>
                  <a:pt x="405" y="402"/>
                  <a:pt x="404" y="402"/>
                  <a:pt x="403" y="402"/>
                </a:cubicBezTo>
                <a:close/>
                <a:moveTo>
                  <a:pt x="406" y="125"/>
                </a:moveTo>
                <a:cubicBezTo>
                  <a:pt x="407" y="124"/>
                  <a:pt x="408" y="122"/>
                  <a:pt x="408" y="120"/>
                </a:cubicBezTo>
                <a:cubicBezTo>
                  <a:pt x="409" y="119"/>
                  <a:pt x="410" y="117"/>
                  <a:pt x="410" y="116"/>
                </a:cubicBezTo>
                <a:cubicBezTo>
                  <a:pt x="410" y="116"/>
                  <a:pt x="410" y="115"/>
                  <a:pt x="410" y="115"/>
                </a:cubicBezTo>
                <a:cubicBezTo>
                  <a:pt x="410" y="116"/>
                  <a:pt x="411" y="116"/>
                  <a:pt x="411" y="116"/>
                </a:cubicBezTo>
                <a:cubicBezTo>
                  <a:pt x="410" y="118"/>
                  <a:pt x="409" y="120"/>
                  <a:pt x="409" y="123"/>
                </a:cubicBezTo>
                <a:cubicBezTo>
                  <a:pt x="409" y="125"/>
                  <a:pt x="410" y="128"/>
                  <a:pt x="411" y="129"/>
                </a:cubicBezTo>
                <a:cubicBezTo>
                  <a:pt x="411" y="129"/>
                  <a:pt x="411" y="130"/>
                  <a:pt x="411" y="130"/>
                </a:cubicBezTo>
                <a:cubicBezTo>
                  <a:pt x="410" y="129"/>
                  <a:pt x="409" y="129"/>
                  <a:pt x="407" y="128"/>
                </a:cubicBezTo>
                <a:cubicBezTo>
                  <a:pt x="407" y="127"/>
                  <a:pt x="406" y="126"/>
                  <a:pt x="406" y="125"/>
                </a:cubicBezTo>
                <a:close/>
                <a:moveTo>
                  <a:pt x="413" y="234"/>
                </a:moveTo>
                <a:cubicBezTo>
                  <a:pt x="413" y="234"/>
                  <a:pt x="413" y="235"/>
                  <a:pt x="413" y="235"/>
                </a:cubicBezTo>
                <a:cubicBezTo>
                  <a:pt x="412" y="234"/>
                  <a:pt x="411" y="234"/>
                  <a:pt x="411" y="233"/>
                </a:cubicBezTo>
                <a:cubicBezTo>
                  <a:pt x="411" y="232"/>
                  <a:pt x="411" y="232"/>
                  <a:pt x="411" y="231"/>
                </a:cubicBezTo>
                <a:cubicBezTo>
                  <a:pt x="412" y="232"/>
                  <a:pt x="413" y="233"/>
                  <a:pt x="414" y="233"/>
                </a:cubicBezTo>
                <a:cubicBezTo>
                  <a:pt x="414" y="234"/>
                  <a:pt x="414" y="234"/>
                  <a:pt x="413" y="234"/>
                </a:cubicBezTo>
                <a:close/>
                <a:moveTo>
                  <a:pt x="416" y="192"/>
                </a:moveTo>
                <a:cubicBezTo>
                  <a:pt x="415" y="192"/>
                  <a:pt x="415" y="192"/>
                  <a:pt x="414" y="192"/>
                </a:cubicBezTo>
                <a:cubicBezTo>
                  <a:pt x="414" y="192"/>
                  <a:pt x="413" y="192"/>
                  <a:pt x="413" y="192"/>
                </a:cubicBezTo>
                <a:cubicBezTo>
                  <a:pt x="413" y="192"/>
                  <a:pt x="413" y="192"/>
                  <a:pt x="413" y="192"/>
                </a:cubicBezTo>
                <a:cubicBezTo>
                  <a:pt x="412" y="192"/>
                  <a:pt x="412" y="192"/>
                  <a:pt x="412" y="192"/>
                </a:cubicBezTo>
                <a:cubicBezTo>
                  <a:pt x="412" y="191"/>
                  <a:pt x="411" y="190"/>
                  <a:pt x="411" y="189"/>
                </a:cubicBezTo>
                <a:cubicBezTo>
                  <a:pt x="412" y="189"/>
                  <a:pt x="414" y="190"/>
                  <a:pt x="415" y="190"/>
                </a:cubicBezTo>
                <a:cubicBezTo>
                  <a:pt x="416" y="190"/>
                  <a:pt x="417" y="190"/>
                  <a:pt x="418" y="190"/>
                </a:cubicBezTo>
                <a:cubicBezTo>
                  <a:pt x="418" y="190"/>
                  <a:pt x="418" y="190"/>
                  <a:pt x="418" y="190"/>
                </a:cubicBezTo>
                <a:cubicBezTo>
                  <a:pt x="418" y="190"/>
                  <a:pt x="418" y="190"/>
                  <a:pt x="419" y="190"/>
                </a:cubicBezTo>
                <a:cubicBezTo>
                  <a:pt x="418" y="190"/>
                  <a:pt x="417" y="191"/>
                  <a:pt x="416" y="192"/>
                </a:cubicBezTo>
                <a:close/>
                <a:moveTo>
                  <a:pt x="421" y="388"/>
                </a:moveTo>
                <a:cubicBezTo>
                  <a:pt x="421" y="388"/>
                  <a:pt x="420" y="387"/>
                  <a:pt x="420" y="386"/>
                </a:cubicBezTo>
                <a:cubicBezTo>
                  <a:pt x="420" y="386"/>
                  <a:pt x="420" y="386"/>
                  <a:pt x="420" y="385"/>
                </a:cubicBezTo>
                <a:cubicBezTo>
                  <a:pt x="420" y="386"/>
                  <a:pt x="421" y="387"/>
                  <a:pt x="421" y="388"/>
                </a:cubicBezTo>
                <a:cubicBezTo>
                  <a:pt x="421" y="388"/>
                  <a:pt x="421" y="388"/>
                  <a:pt x="421" y="388"/>
                </a:cubicBezTo>
                <a:close/>
                <a:moveTo>
                  <a:pt x="427" y="215"/>
                </a:moveTo>
                <a:cubicBezTo>
                  <a:pt x="426" y="215"/>
                  <a:pt x="425" y="214"/>
                  <a:pt x="424" y="214"/>
                </a:cubicBezTo>
                <a:cubicBezTo>
                  <a:pt x="422" y="214"/>
                  <a:pt x="421" y="215"/>
                  <a:pt x="420" y="215"/>
                </a:cubicBezTo>
                <a:cubicBezTo>
                  <a:pt x="420" y="215"/>
                  <a:pt x="420" y="215"/>
                  <a:pt x="420" y="214"/>
                </a:cubicBezTo>
                <a:cubicBezTo>
                  <a:pt x="420" y="214"/>
                  <a:pt x="420" y="214"/>
                  <a:pt x="420" y="213"/>
                </a:cubicBezTo>
                <a:cubicBezTo>
                  <a:pt x="421" y="213"/>
                  <a:pt x="421" y="212"/>
                  <a:pt x="421" y="212"/>
                </a:cubicBezTo>
                <a:cubicBezTo>
                  <a:pt x="423" y="213"/>
                  <a:pt x="425" y="214"/>
                  <a:pt x="427" y="214"/>
                </a:cubicBezTo>
                <a:cubicBezTo>
                  <a:pt x="427" y="214"/>
                  <a:pt x="427" y="215"/>
                  <a:pt x="427" y="215"/>
                </a:cubicBezTo>
                <a:close/>
                <a:moveTo>
                  <a:pt x="428" y="375"/>
                </a:moveTo>
                <a:cubicBezTo>
                  <a:pt x="428" y="375"/>
                  <a:pt x="428" y="375"/>
                  <a:pt x="428" y="375"/>
                </a:cubicBezTo>
                <a:cubicBezTo>
                  <a:pt x="428" y="374"/>
                  <a:pt x="428" y="374"/>
                  <a:pt x="428" y="373"/>
                </a:cubicBezTo>
                <a:cubicBezTo>
                  <a:pt x="428" y="373"/>
                  <a:pt x="428" y="372"/>
                  <a:pt x="428" y="372"/>
                </a:cubicBezTo>
                <a:cubicBezTo>
                  <a:pt x="428" y="372"/>
                  <a:pt x="428" y="373"/>
                  <a:pt x="429" y="373"/>
                </a:cubicBezTo>
                <a:cubicBezTo>
                  <a:pt x="428" y="374"/>
                  <a:pt x="428" y="374"/>
                  <a:pt x="428" y="375"/>
                </a:cubicBezTo>
                <a:close/>
                <a:moveTo>
                  <a:pt x="429" y="195"/>
                </a:moveTo>
                <a:cubicBezTo>
                  <a:pt x="429" y="195"/>
                  <a:pt x="429" y="195"/>
                  <a:pt x="429" y="194"/>
                </a:cubicBezTo>
                <a:cubicBezTo>
                  <a:pt x="428" y="191"/>
                  <a:pt x="425" y="189"/>
                  <a:pt x="422" y="189"/>
                </a:cubicBezTo>
                <a:cubicBezTo>
                  <a:pt x="422" y="189"/>
                  <a:pt x="421" y="189"/>
                  <a:pt x="421" y="189"/>
                </a:cubicBezTo>
                <a:cubicBezTo>
                  <a:pt x="423" y="188"/>
                  <a:pt x="425" y="186"/>
                  <a:pt x="426" y="184"/>
                </a:cubicBezTo>
                <a:cubicBezTo>
                  <a:pt x="426" y="184"/>
                  <a:pt x="427" y="184"/>
                  <a:pt x="427" y="184"/>
                </a:cubicBezTo>
                <a:cubicBezTo>
                  <a:pt x="428" y="184"/>
                  <a:pt x="429" y="184"/>
                  <a:pt x="430" y="184"/>
                </a:cubicBezTo>
                <a:cubicBezTo>
                  <a:pt x="431" y="184"/>
                  <a:pt x="431" y="184"/>
                  <a:pt x="432" y="184"/>
                </a:cubicBezTo>
                <a:cubicBezTo>
                  <a:pt x="430" y="185"/>
                  <a:pt x="428" y="188"/>
                  <a:pt x="428" y="191"/>
                </a:cubicBezTo>
                <a:cubicBezTo>
                  <a:pt x="428" y="192"/>
                  <a:pt x="428" y="193"/>
                  <a:pt x="429" y="195"/>
                </a:cubicBezTo>
                <a:close/>
                <a:moveTo>
                  <a:pt x="431" y="271"/>
                </a:moveTo>
                <a:cubicBezTo>
                  <a:pt x="431" y="270"/>
                  <a:pt x="431" y="268"/>
                  <a:pt x="432" y="267"/>
                </a:cubicBezTo>
                <a:cubicBezTo>
                  <a:pt x="432" y="268"/>
                  <a:pt x="433" y="268"/>
                  <a:pt x="434" y="268"/>
                </a:cubicBezTo>
                <a:cubicBezTo>
                  <a:pt x="439" y="268"/>
                  <a:pt x="443" y="264"/>
                  <a:pt x="443" y="259"/>
                </a:cubicBezTo>
                <a:cubicBezTo>
                  <a:pt x="443" y="255"/>
                  <a:pt x="440" y="252"/>
                  <a:pt x="435" y="251"/>
                </a:cubicBezTo>
                <a:cubicBezTo>
                  <a:pt x="435" y="251"/>
                  <a:pt x="435" y="251"/>
                  <a:pt x="435" y="251"/>
                </a:cubicBezTo>
                <a:cubicBezTo>
                  <a:pt x="435" y="250"/>
                  <a:pt x="435" y="250"/>
                  <a:pt x="435" y="250"/>
                </a:cubicBezTo>
                <a:cubicBezTo>
                  <a:pt x="436" y="250"/>
                  <a:pt x="436" y="250"/>
                  <a:pt x="436" y="250"/>
                </a:cubicBezTo>
                <a:cubicBezTo>
                  <a:pt x="439" y="250"/>
                  <a:pt x="441" y="249"/>
                  <a:pt x="443" y="247"/>
                </a:cubicBezTo>
                <a:cubicBezTo>
                  <a:pt x="443" y="247"/>
                  <a:pt x="442" y="247"/>
                  <a:pt x="442" y="247"/>
                </a:cubicBezTo>
                <a:cubicBezTo>
                  <a:pt x="442" y="251"/>
                  <a:pt x="445" y="255"/>
                  <a:pt x="449" y="256"/>
                </a:cubicBezTo>
                <a:cubicBezTo>
                  <a:pt x="446" y="258"/>
                  <a:pt x="445" y="260"/>
                  <a:pt x="445" y="263"/>
                </a:cubicBezTo>
                <a:cubicBezTo>
                  <a:pt x="445" y="264"/>
                  <a:pt x="445" y="265"/>
                  <a:pt x="445" y="266"/>
                </a:cubicBezTo>
                <a:cubicBezTo>
                  <a:pt x="445" y="266"/>
                  <a:pt x="445" y="266"/>
                  <a:pt x="445" y="267"/>
                </a:cubicBezTo>
                <a:cubicBezTo>
                  <a:pt x="444" y="267"/>
                  <a:pt x="442" y="267"/>
                  <a:pt x="442" y="268"/>
                </a:cubicBezTo>
                <a:cubicBezTo>
                  <a:pt x="441" y="268"/>
                  <a:pt x="441" y="268"/>
                  <a:pt x="440" y="268"/>
                </a:cubicBezTo>
                <a:cubicBezTo>
                  <a:pt x="437" y="268"/>
                  <a:pt x="435" y="269"/>
                  <a:pt x="433" y="271"/>
                </a:cubicBezTo>
                <a:cubicBezTo>
                  <a:pt x="432" y="271"/>
                  <a:pt x="432" y="271"/>
                  <a:pt x="431" y="271"/>
                </a:cubicBezTo>
                <a:close/>
                <a:moveTo>
                  <a:pt x="439" y="591"/>
                </a:moveTo>
                <a:cubicBezTo>
                  <a:pt x="439" y="591"/>
                  <a:pt x="439" y="592"/>
                  <a:pt x="440" y="592"/>
                </a:cubicBezTo>
                <a:cubicBezTo>
                  <a:pt x="440" y="593"/>
                  <a:pt x="441" y="594"/>
                  <a:pt x="442" y="595"/>
                </a:cubicBezTo>
                <a:cubicBezTo>
                  <a:pt x="442" y="595"/>
                  <a:pt x="441" y="596"/>
                  <a:pt x="441" y="596"/>
                </a:cubicBezTo>
                <a:cubicBezTo>
                  <a:pt x="441" y="596"/>
                  <a:pt x="441" y="596"/>
                  <a:pt x="441" y="596"/>
                </a:cubicBezTo>
                <a:cubicBezTo>
                  <a:pt x="440" y="594"/>
                  <a:pt x="440" y="593"/>
                  <a:pt x="438" y="592"/>
                </a:cubicBezTo>
                <a:cubicBezTo>
                  <a:pt x="438" y="591"/>
                  <a:pt x="438" y="591"/>
                  <a:pt x="439" y="591"/>
                </a:cubicBezTo>
                <a:close/>
                <a:moveTo>
                  <a:pt x="453" y="653"/>
                </a:moveTo>
                <a:cubicBezTo>
                  <a:pt x="453" y="653"/>
                  <a:pt x="453" y="653"/>
                  <a:pt x="453" y="653"/>
                </a:cubicBezTo>
                <a:cubicBezTo>
                  <a:pt x="452" y="650"/>
                  <a:pt x="450" y="648"/>
                  <a:pt x="447" y="648"/>
                </a:cubicBezTo>
                <a:cubicBezTo>
                  <a:pt x="446" y="645"/>
                  <a:pt x="444" y="643"/>
                  <a:pt x="441" y="642"/>
                </a:cubicBezTo>
                <a:cubicBezTo>
                  <a:pt x="441" y="641"/>
                  <a:pt x="441" y="641"/>
                  <a:pt x="441" y="640"/>
                </a:cubicBezTo>
                <a:cubicBezTo>
                  <a:pt x="441" y="639"/>
                  <a:pt x="441" y="637"/>
                  <a:pt x="440" y="636"/>
                </a:cubicBezTo>
                <a:cubicBezTo>
                  <a:pt x="441" y="636"/>
                  <a:pt x="441" y="636"/>
                  <a:pt x="441" y="636"/>
                </a:cubicBezTo>
                <a:cubicBezTo>
                  <a:pt x="442" y="640"/>
                  <a:pt x="445" y="643"/>
                  <a:pt x="450" y="643"/>
                </a:cubicBezTo>
                <a:cubicBezTo>
                  <a:pt x="451" y="643"/>
                  <a:pt x="452" y="643"/>
                  <a:pt x="453" y="643"/>
                </a:cubicBezTo>
                <a:cubicBezTo>
                  <a:pt x="453" y="643"/>
                  <a:pt x="454" y="643"/>
                  <a:pt x="454" y="643"/>
                </a:cubicBezTo>
                <a:cubicBezTo>
                  <a:pt x="453" y="645"/>
                  <a:pt x="452" y="646"/>
                  <a:pt x="452" y="649"/>
                </a:cubicBezTo>
                <a:cubicBezTo>
                  <a:pt x="452" y="650"/>
                  <a:pt x="452" y="651"/>
                  <a:pt x="453" y="653"/>
                </a:cubicBezTo>
                <a:close/>
                <a:moveTo>
                  <a:pt x="454" y="160"/>
                </a:moveTo>
                <a:cubicBezTo>
                  <a:pt x="454" y="160"/>
                  <a:pt x="454" y="160"/>
                  <a:pt x="454" y="159"/>
                </a:cubicBezTo>
                <a:cubicBezTo>
                  <a:pt x="454" y="159"/>
                  <a:pt x="455" y="159"/>
                  <a:pt x="456" y="158"/>
                </a:cubicBezTo>
                <a:cubicBezTo>
                  <a:pt x="455" y="159"/>
                  <a:pt x="455" y="160"/>
                  <a:pt x="454" y="161"/>
                </a:cubicBezTo>
                <a:cubicBezTo>
                  <a:pt x="454" y="161"/>
                  <a:pt x="454" y="160"/>
                  <a:pt x="454" y="160"/>
                </a:cubicBezTo>
                <a:close/>
                <a:moveTo>
                  <a:pt x="455" y="186"/>
                </a:moveTo>
                <a:cubicBezTo>
                  <a:pt x="455" y="186"/>
                  <a:pt x="455" y="186"/>
                  <a:pt x="455" y="186"/>
                </a:cubicBezTo>
                <a:cubicBezTo>
                  <a:pt x="455" y="186"/>
                  <a:pt x="455" y="186"/>
                  <a:pt x="456" y="186"/>
                </a:cubicBezTo>
                <a:cubicBezTo>
                  <a:pt x="455" y="186"/>
                  <a:pt x="455" y="186"/>
                  <a:pt x="455" y="186"/>
                </a:cubicBezTo>
                <a:close/>
                <a:moveTo>
                  <a:pt x="457" y="133"/>
                </a:moveTo>
                <a:cubicBezTo>
                  <a:pt x="456" y="133"/>
                  <a:pt x="455" y="134"/>
                  <a:pt x="454" y="134"/>
                </a:cubicBezTo>
                <a:cubicBezTo>
                  <a:pt x="453" y="133"/>
                  <a:pt x="452" y="132"/>
                  <a:pt x="450" y="132"/>
                </a:cubicBezTo>
                <a:cubicBezTo>
                  <a:pt x="451" y="131"/>
                  <a:pt x="452" y="129"/>
                  <a:pt x="452" y="127"/>
                </a:cubicBezTo>
                <a:cubicBezTo>
                  <a:pt x="452" y="124"/>
                  <a:pt x="450" y="121"/>
                  <a:pt x="448" y="120"/>
                </a:cubicBezTo>
                <a:cubicBezTo>
                  <a:pt x="449" y="119"/>
                  <a:pt x="450" y="117"/>
                  <a:pt x="451" y="116"/>
                </a:cubicBezTo>
                <a:cubicBezTo>
                  <a:pt x="451" y="116"/>
                  <a:pt x="451" y="116"/>
                  <a:pt x="451" y="116"/>
                </a:cubicBezTo>
                <a:cubicBezTo>
                  <a:pt x="451" y="118"/>
                  <a:pt x="452" y="120"/>
                  <a:pt x="454" y="121"/>
                </a:cubicBezTo>
                <a:cubicBezTo>
                  <a:pt x="453" y="122"/>
                  <a:pt x="453" y="122"/>
                  <a:pt x="453" y="123"/>
                </a:cubicBezTo>
                <a:cubicBezTo>
                  <a:pt x="453" y="126"/>
                  <a:pt x="455" y="128"/>
                  <a:pt x="457" y="130"/>
                </a:cubicBezTo>
                <a:cubicBezTo>
                  <a:pt x="457" y="131"/>
                  <a:pt x="459" y="133"/>
                  <a:pt x="460" y="134"/>
                </a:cubicBezTo>
                <a:cubicBezTo>
                  <a:pt x="459" y="134"/>
                  <a:pt x="458" y="133"/>
                  <a:pt x="457" y="133"/>
                </a:cubicBezTo>
                <a:close/>
                <a:moveTo>
                  <a:pt x="460" y="234"/>
                </a:moveTo>
                <a:cubicBezTo>
                  <a:pt x="460" y="234"/>
                  <a:pt x="460" y="234"/>
                  <a:pt x="460" y="234"/>
                </a:cubicBezTo>
                <a:cubicBezTo>
                  <a:pt x="460" y="234"/>
                  <a:pt x="460" y="234"/>
                  <a:pt x="461" y="234"/>
                </a:cubicBezTo>
                <a:cubicBezTo>
                  <a:pt x="460" y="234"/>
                  <a:pt x="460" y="234"/>
                  <a:pt x="460" y="234"/>
                </a:cubicBezTo>
                <a:close/>
                <a:moveTo>
                  <a:pt x="590" y="121"/>
                </a:moveTo>
                <a:cubicBezTo>
                  <a:pt x="592" y="121"/>
                  <a:pt x="594" y="121"/>
                  <a:pt x="596" y="120"/>
                </a:cubicBezTo>
                <a:cubicBezTo>
                  <a:pt x="596" y="121"/>
                  <a:pt x="597" y="122"/>
                  <a:pt x="599" y="123"/>
                </a:cubicBezTo>
                <a:cubicBezTo>
                  <a:pt x="597" y="124"/>
                  <a:pt x="596" y="127"/>
                  <a:pt x="596" y="129"/>
                </a:cubicBezTo>
                <a:cubicBezTo>
                  <a:pt x="596" y="129"/>
                  <a:pt x="595" y="129"/>
                  <a:pt x="595" y="129"/>
                </a:cubicBezTo>
                <a:cubicBezTo>
                  <a:pt x="594" y="126"/>
                  <a:pt x="592" y="124"/>
                  <a:pt x="590" y="123"/>
                </a:cubicBezTo>
                <a:cubicBezTo>
                  <a:pt x="590" y="122"/>
                  <a:pt x="590" y="122"/>
                  <a:pt x="590" y="121"/>
                </a:cubicBezTo>
                <a:close/>
                <a:moveTo>
                  <a:pt x="536" y="91"/>
                </a:moveTo>
                <a:cubicBezTo>
                  <a:pt x="539" y="89"/>
                  <a:pt x="541" y="86"/>
                  <a:pt x="541" y="82"/>
                </a:cubicBezTo>
                <a:cubicBezTo>
                  <a:pt x="541" y="80"/>
                  <a:pt x="541" y="79"/>
                  <a:pt x="540" y="77"/>
                </a:cubicBezTo>
                <a:cubicBezTo>
                  <a:pt x="541" y="77"/>
                  <a:pt x="543" y="76"/>
                  <a:pt x="544" y="74"/>
                </a:cubicBezTo>
                <a:cubicBezTo>
                  <a:pt x="545" y="75"/>
                  <a:pt x="546" y="75"/>
                  <a:pt x="547" y="75"/>
                </a:cubicBezTo>
                <a:cubicBezTo>
                  <a:pt x="548" y="75"/>
                  <a:pt x="549" y="75"/>
                  <a:pt x="550" y="74"/>
                </a:cubicBezTo>
                <a:cubicBezTo>
                  <a:pt x="551" y="76"/>
                  <a:pt x="551" y="77"/>
                  <a:pt x="552" y="79"/>
                </a:cubicBezTo>
                <a:cubicBezTo>
                  <a:pt x="549" y="80"/>
                  <a:pt x="547" y="82"/>
                  <a:pt x="545" y="84"/>
                </a:cubicBezTo>
                <a:cubicBezTo>
                  <a:pt x="542" y="85"/>
                  <a:pt x="540" y="88"/>
                  <a:pt x="540" y="91"/>
                </a:cubicBezTo>
                <a:cubicBezTo>
                  <a:pt x="540" y="96"/>
                  <a:pt x="543" y="99"/>
                  <a:pt x="547" y="99"/>
                </a:cubicBezTo>
                <a:cubicBezTo>
                  <a:pt x="548" y="99"/>
                  <a:pt x="548" y="99"/>
                  <a:pt x="549" y="99"/>
                </a:cubicBezTo>
                <a:cubicBezTo>
                  <a:pt x="550" y="99"/>
                  <a:pt x="551" y="100"/>
                  <a:pt x="553" y="100"/>
                </a:cubicBezTo>
                <a:cubicBezTo>
                  <a:pt x="551" y="101"/>
                  <a:pt x="550" y="102"/>
                  <a:pt x="549" y="104"/>
                </a:cubicBezTo>
                <a:cubicBezTo>
                  <a:pt x="549" y="104"/>
                  <a:pt x="549" y="104"/>
                  <a:pt x="548" y="104"/>
                </a:cubicBezTo>
                <a:cubicBezTo>
                  <a:pt x="548" y="104"/>
                  <a:pt x="547" y="104"/>
                  <a:pt x="547" y="104"/>
                </a:cubicBezTo>
                <a:cubicBezTo>
                  <a:pt x="545" y="104"/>
                  <a:pt x="544" y="103"/>
                  <a:pt x="543" y="103"/>
                </a:cubicBezTo>
                <a:cubicBezTo>
                  <a:pt x="542" y="103"/>
                  <a:pt x="541" y="103"/>
                  <a:pt x="541" y="104"/>
                </a:cubicBezTo>
                <a:cubicBezTo>
                  <a:pt x="541" y="103"/>
                  <a:pt x="541" y="103"/>
                  <a:pt x="541" y="103"/>
                </a:cubicBezTo>
                <a:cubicBezTo>
                  <a:pt x="541" y="98"/>
                  <a:pt x="537" y="95"/>
                  <a:pt x="533" y="95"/>
                </a:cubicBezTo>
                <a:cubicBezTo>
                  <a:pt x="533" y="95"/>
                  <a:pt x="532" y="95"/>
                  <a:pt x="532" y="95"/>
                </a:cubicBezTo>
                <a:cubicBezTo>
                  <a:pt x="534" y="94"/>
                  <a:pt x="535" y="93"/>
                  <a:pt x="536" y="91"/>
                </a:cubicBezTo>
                <a:close/>
                <a:moveTo>
                  <a:pt x="536" y="124"/>
                </a:moveTo>
                <a:cubicBezTo>
                  <a:pt x="537" y="124"/>
                  <a:pt x="537" y="125"/>
                  <a:pt x="537" y="125"/>
                </a:cubicBezTo>
                <a:cubicBezTo>
                  <a:pt x="538" y="125"/>
                  <a:pt x="539" y="124"/>
                  <a:pt x="539" y="124"/>
                </a:cubicBezTo>
                <a:cubicBezTo>
                  <a:pt x="540" y="124"/>
                  <a:pt x="540" y="124"/>
                  <a:pt x="540" y="124"/>
                </a:cubicBezTo>
                <a:cubicBezTo>
                  <a:pt x="541" y="126"/>
                  <a:pt x="542" y="128"/>
                  <a:pt x="545" y="128"/>
                </a:cubicBezTo>
                <a:cubicBezTo>
                  <a:pt x="545" y="128"/>
                  <a:pt x="544" y="129"/>
                  <a:pt x="544" y="129"/>
                </a:cubicBezTo>
                <a:cubicBezTo>
                  <a:pt x="543" y="128"/>
                  <a:pt x="542" y="128"/>
                  <a:pt x="541" y="128"/>
                </a:cubicBezTo>
                <a:cubicBezTo>
                  <a:pt x="540" y="128"/>
                  <a:pt x="538" y="128"/>
                  <a:pt x="537" y="129"/>
                </a:cubicBezTo>
                <a:cubicBezTo>
                  <a:pt x="537" y="128"/>
                  <a:pt x="537" y="128"/>
                  <a:pt x="537" y="128"/>
                </a:cubicBezTo>
                <a:cubicBezTo>
                  <a:pt x="537" y="128"/>
                  <a:pt x="537" y="128"/>
                  <a:pt x="537" y="128"/>
                </a:cubicBezTo>
                <a:cubicBezTo>
                  <a:pt x="537" y="127"/>
                  <a:pt x="537" y="125"/>
                  <a:pt x="536" y="124"/>
                </a:cubicBezTo>
                <a:close/>
                <a:moveTo>
                  <a:pt x="531" y="191"/>
                </a:moveTo>
                <a:cubicBezTo>
                  <a:pt x="532" y="192"/>
                  <a:pt x="533" y="193"/>
                  <a:pt x="535" y="193"/>
                </a:cubicBezTo>
                <a:cubicBezTo>
                  <a:pt x="535" y="197"/>
                  <a:pt x="539" y="200"/>
                  <a:pt x="543" y="200"/>
                </a:cubicBezTo>
                <a:cubicBezTo>
                  <a:pt x="544" y="200"/>
                  <a:pt x="544" y="200"/>
                  <a:pt x="544" y="200"/>
                </a:cubicBezTo>
                <a:cubicBezTo>
                  <a:pt x="544" y="200"/>
                  <a:pt x="544" y="200"/>
                  <a:pt x="544" y="200"/>
                </a:cubicBezTo>
                <a:cubicBezTo>
                  <a:pt x="544" y="201"/>
                  <a:pt x="544" y="201"/>
                  <a:pt x="544" y="201"/>
                </a:cubicBezTo>
                <a:cubicBezTo>
                  <a:pt x="542" y="200"/>
                  <a:pt x="540" y="199"/>
                  <a:pt x="537" y="199"/>
                </a:cubicBezTo>
                <a:cubicBezTo>
                  <a:pt x="535" y="199"/>
                  <a:pt x="532" y="200"/>
                  <a:pt x="530" y="202"/>
                </a:cubicBezTo>
                <a:cubicBezTo>
                  <a:pt x="530" y="202"/>
                  <a:pt x="530" y="202"/>
                  <a:pt x="529" y="202"/>
                </a:cubicBezTo>
                <a:cubicBezTo>
                  <a:pt x="529" y="202"/>
                  <a:pt x="529" y="202"/>
                  <a:pt x="528" y="202"/>
                </a:cubicBezTo>
                <a:cubicBezTo>
                  <a:pt x="527" y="202"/>
                  <a:pt x="525" y="203"/>
                  <a:pt x="524" y="203"/>
                </a:cubicBezTo>
                <a:cubicBezTo>
                  <a:pt x="524" y="203"/>
                  <a:pt x="524" y="203"/>
                  <a:pt x="524" y="203"/>
                </a:cubicBezTo>
                <a:cubicBezTo>
                  <a:pt x="527" y="202"/>
                  <a:pt x="529" y="199"/>
                  <a:pt x="529" y="196"/>
                </a:cubicBezTo>
                <a:cubicBezTo>
                  <a:pt x="529" y="195"/>
                  <a:pt x="529" y="195"/>
                  <a:pt x="529" y="195"/>
                </a:cubicBezTo>
                <a:cubicBezTo>
                  <a:pt x="530" y="194"/>
                  <a:pt x="531" y="192"/>
                  <a:pt x="531" y="191"/>
                </a:cubicBezTo>
                <a:close/>
                <a:moveTo>
                  <a:pt x="509" y="64"/>
                </a:moveTo>
                <a:cubicBezTo>
                  <a:pt x="510" y="65"/>
                  <a:pt x="511" y="65"/>
                  <a:pt x="512" y="65"/>
                </a:cubicBezTo>
                <a:cubicBezTo>
                  <a:pt x="511" y="67"/>
                  <a:pt x="510" y="69"/>
                  <a:pt x="510" y="71"/>
                </a:cubicBezTo>
                <a:cubicBezTo>
                  <a:pt x="510" y="71"/>
                  <a:pt x="510" y="71"/>
                  <a:pt x="510" y="72"/>
                </a:cubicBezTo>
                <a:cubicBezTo>
                  <a:pt x="507" y="72"/>
                  <a:pt x="505" y="73"/>
                  <a:pt x="503" y="75"/>
                </a:cubicBezTo>
                <a:cubicBezTo>
                  <a:pt x="503" y="74"/>
                  <a:pt x="503" y="73"/>
                  <a:pt x="502" y="73"/>
                </a:cubicBezTo>
                <a:cubicBezTo>
                  <a:pt x="502" y="72"/>
                  <a:pt x="502" y="71"/>
                  <a:pt x="502" y="70"/>
                </a:cubicBezTo>
                <a:cubicBezTo>
                  <a:pt x="502" y="69"/>
                  <a:pt x="502" y="68"/>
                  <a:pt x="502" y="67"/>
                </a:cubicBezTo>
                <a:cubicBezTo>
                  <a:pt x="504" y="67"/>
                  <a:pt x="507" y="66"/>
                  <a:pt x="509" y="64"/>
                </a:cubicBezTo>
                <a:close/>
                <a:moveTo>
                  <a:pt x="511" y="310"/>
                </a:moveTo>
                <a:cubicBezTo>
                  <a:pt x="511" y="311"/>
                  <a:pt x="510" y="311"/>
                  <a:pt x="510" y="311"/>
                </a:cubicBezTo>
                <a:cubicBezTo>
                  <a:pt x="510" y="311"/>
                  <a:pt x="510" y="311"/>
                  <a:pt x="510" y="311"/>
                </a:cubicBezTo>
                <a:cubicBezTo>
                  <a:pt x="510" y="311"/>
                  <a:pt x="510" y="311"/>
                  <a:pt x="511" y="310"/>
                </a:cubicBezTo>
                <a:close/>
                <a:moveTo>
                  <a:pt x="507" y="331"/>
                </a:moveTo>
                <a:cubicBezTo>
                  <a:pt x="507" y="331"/>
                  <a:pt x="506" y="331"/>
                  <a:pt x="506" y="331"/>
                </a:cubicBezTo>
                <a:cubicBezTo>
                  <a:pt x="506" y="331"/>
                  <a:pt x="506" y="331"/>
                  <a:pt x="506" y="331"/>
                </a:cubicBezTo>
                <a:cubicBezTo>
                  <a:pt x="506" y="331"/>
                  <a:pt x="506" y="331"/>
                  <a:pt x="506" y="331"/>
                </a:cubicBezTo>
                <a:cubicBezTo>
                  <a:pt x="506" y="331"/>
                  <a:pt x="507" y="331"/>
                  <a:pt x="507" y="331"/>
                </a:cubicBezTo>
                <a:close/>
                <a:moveTo>
                  <a:pt x="467" y="67"/>
                </a:moveTo>
                <a:cubicBezTo>
                  <a:pt x="468" y="68"/>
                  <a:pt x="468" y="68"/>
                  <a:pt x="469" y="68"/>
                </a:cubicBezTo>
                <a:cubicBezTo>
                  <a:pt x="470" y="71"/>
                  <a:pt x="473" y="73"/>
                  <a:pt x="476" y="73"/>
                </a:cubicBezTo>
                <a:cubicBezTo>
                  <a:pt x="478" y="73"/>
                  <a:pt x="479" y="72"/>
                  <a:pt x="481" y="71"/>
                </a:cubicBezTo>
                <a:cubicBezTo>
                  <a:pt x="481" y="71"/>
                  <a:pt x="482" y="71"/>
                  <a:pt x="482" y="71"/>
                </a:cubicBezTo>
                <a:cubicBezTo>
                  <a:pt x="482" y="71"/>
                  <a:pt x="482" y="71"/>
                  <a:pt x="482" y="71"/>
                </a:cubicBezTo>
                <a:cubicBezTo>
                  <a:pt x="482" y="72"/>
                  <a:pt x="482" y="73"/>
                  <a:pt x="483" y="73"/>
                </a:cubicBezTo>
                <a:cubicBezTo>
                  <a:pt x="481" y="74"/>
                  <a:pt x="480" y="75"/>
                  <a:pt x="479" y="77"/>
                </a:cubicBezTo>
                <a:cubicBezTo>
                  <a:pt x="478" y="77"/>
                  <a:pt x="477" y="77"/>
                  <a:pt x="475" y="78"/>
                </a:cubicBezTo>
                <a:cubicBezTo>
                  <a:pt x="475" y="77"/>
                  <a:pt x="474" y="77"/>
                  <a:pt x="473" y="77"/>
                </a:cubicBezTo>
                <a:cubicBezTo>
                  <a:pt x="471" y="77"/>
                  <a:pt x="469" y="78"/>
                  <a:pt x="467" y="80"/>
                </a:cubicBezTo>
                <a:cubicBezTo>
                  <a:pt x="469" y="78"/>
                  <a:pt x="469" y="76"/>
                  <a:pt x="469" y="74"/>
                </a:cubicBezTo>
                <a:cubicBezTo>
                  <a:pt x="469" y="71"/>
                  <a:pt x="468" y="69"/>
                  <a:pt x="467" y="68"/>
                </a:cubicBezTo>
                <a:cubicBezTo>
                  <a:pt x="467" y="68"/>
                  <a:pt x="467" y="67"/>
                  <a:pt x="467" y="67"/>
                </a:cubicBezTo>
                <a:close/>
                <a:moveTo>
                  <a:pt x="472" y="100"/>
                </a:moveTo>
                <a:cubicBezTo>
                  <a:pt x="472" y="100"/>
                  <a:pt x="472" y="100"/>
                  <a:pt x="472" y="100"/>
                </a:cubicBezTo>
                <a:cubicBezTo>
                  <a:pt x="472" y="100"/>
                  <a:pt x="472" y="100"/>
                  <a:pt x="472" y="100"/>
                </a:cubicBezTo>
                <a:cubicBezTo>
                  <a:pt x="472" y="100"/>
                  <a:pt x="472" y="100"/>
                  <a:pt x="472" y="100"/>
                </a:cubicBezTo>
                <a:close/>
                <a:moveTo>
                  <a:pt x="470" y="112"/>
                </a:moveTo>
                <a:cubicBezTo>
                  <a:pt x="470" y="113"/>
                  <a:pt x="469" y="113"/>
                  <a:pt x="468" y="114"/>
                </a:cubicBezTo>
                <a:cubicBezTo>
                  <a:pt x="468" y="113"/>
                  <a:pt x="468" y="112"/>
                  <a:pt x="468" y="111"/>
                </a:cubicBezTo>
                <a:cubicBezTo>
                  <a:pt x="468" y="111"/>
                  <a:pt x="469" y="110"/>
                  <a:pt x="469" y="110"/>
                </a:cubicBezTo>
                <a:cubicBezTo>
                  <a:pt x="469" y="111"/>
                  <a:pt x="470" y="111"/>
                  <a:pt x="470" y="112"/>
                </a:cubicBezTo>
                <a:close/>
                <a:moveTo>
                  <a:pt x="468" y="155"/>
                </a:moveTo>
                <a:cubicBezTo>
                  <a:pt x="468" y="155"/>
                  <a:pt x="467" y="155"/>
                  <a:pt x="467" y="155"/>
                </a:cubicBezTo>
                <a:cubicBezTo>
                  <a:pt x="467" y="155"/>
                  <a:pt x="467" y="155"/>
                  <a:pt x="467" y="155"/>
                </a:cubicBezTo>
                <a:cubicBezTo>
                  <a:pt x="467" y="155"/>
                  <a:pt x="467" y="155"/>
                  <a:pt x="468" y="155"/>
                </a:cubicBezTo>
                <a:close/>
                <a:moveTo>
                  <a:pt x="467" y="80"/>
                </a:moveTo>
                <a:cubicBezTo>
                  <a:pt x="466" y="81"/>
                  <a:pt x="465" y="82"/>
                  <a:pt x="465" y="83"/>
                </a:cubicBezTo>
                <a:cubicBezTo>
                  <a:pt x="464" y="83"/>
                  <a:pt x="464" y="82"/>
                  <a:pt x="463" y="82"/>
                </a:cubicBezTo>
                <a:cubicBezTo>
                  <a:pt x="464" y="82"/>
                  <a:pt x="466" y="81"/>
                  <a:pt x="467" y="80"/>
                </a:cubicBezTo>
                <a:close/>
                <a:moveTo>
                  <a:pt x="466" y="136"/>
                </a:moveTo>
                <a:cubicBezTo>
                  <a:pt x="465" y="137"/>
                  <a:pt x="465" y="137"/>
                  <a:pt x="465" y="138"/>
                </a:cubicBezTo>
                <a:cubicBezTo>
                  <a:pt x="465" y="138"/>
                  <a:pt x="465" y="138"/>
                  <a:pt x="465" y="138"/>
                </a:cubicBezTo>
                <a:cubicBezTo>
                  <a:pt x="465" y="138"/>
                  <a:pt x="465" y="138"/>
                  <a:pt x="464" y="138"/>
                </a:cubicBezTo>
                <a:cubicBezTo>
                  <a:pt x="464" y="137"/>
                  <a:pt x="463" y="136"/>
                  <a:pt x="462" y="135"/>
                </a:cubicBezTo>
                <a:cubicBezTo>
                  <a:pt x="463" y="136"/>
                  <a:pt x="464" y="136"/>
                  <a:pt x="466" y="136"/>
                </a:cubicBezTo>
                <a:close/>
                <a:moveTo>
                  <a:pt x="467" y="543"/>
                </a:moveTo>
                <a:cubicBezTo>
                  <a:pt x="466" y="543"/>
                  <a:pt x="465" y="543"/>
                  <a:pt x="465" y="544"/>
                </a:cubicBezTo>
                <a:cubicBezTo>
                  <a:pt x="465" y="543"/>
                  <a:pt x="465" y="542"/>
                  <a:pt x="465" y="541"/>
                </a:cubicBezTo>
                <a:cubicBezTo>
                  <a:pt x="466" y="541"/>
                  <a:pt x="467" y="542"/>
                  <a:pt x="468" y="542"/>
                </a:cubicBezTo>
                <a:cubicBezTo>
                  <a:pt x="468" y="542"/>
                  <a:pt x="468" y="542"/>
                  <a:pt x="468" y="542"/>
                </a:cubicBezTo>
                <a:cubicBezTo>
                  <a:pt x="467" y="542"/>
                  <a:pt x="467" y="543"/>
                  <a:pt x="467" y="543"/>
                </a:cubicBezTo>
                <a:close/>
                <a:moveTo>
                  <a:pt x="475" y="633"/>
                </a:moveTo>
                <a:cubicBezTo>
                  <a:pt x="474" y="632"/>
                  <a:pt x="473" y="632"/>
                  <a:pt x="472" y="632"/>
                </a:cubicBezTo>
                <a:cubicBezTo>
                  <a:pt x="473" y="630"/>
                  <a:pt x="473" y="629"/>
                  <a:pt x="473" y="627"/>
                </a:cubicBezTo>
                <a:cubicBezTo>
                  <a:pt x="473" y="625"/>
                  <a:pt x="473" y="623"/>
                  <a:pt x="471" y="621"/>
                </a:cubicBezTo>
                <a:cubicBezTo>
                  <a:pt x="472" y="621"/>
                  <a:pt x="473" y="621"/>
                  <a:pt x="473" y="620"/>
                </a:cubicBezTo>
                <a:cubicBezTo>
                  <a:pt x="473" y="621"/>
                  <a:pt x="473" y="622"/>
                  <a:pt x="473" y="622"/>
                </a:cubicBezTo>
                <a:cubicBezTo>
                  <a:pt x="473" y="626"/>
                  <a:pt x="475" y="629"/>
                  <a:pt x="477" y="630"/>
                </a:cubicBezTo>
                <a:cubicBezTo>
                  <a:pt x="477" y="631"/>
                  <a:pt x="476" y="632"/>
                  <a:pt x="475" y="633"/>
                </a:cubicBezTo>
                <a:close/>
                <a:moveTo>
                  <a:pt x="477" y="614"/>
                </a:move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lose/>
                <a:moveTo>
                  <a:pt x="477" y="250"/>
                </a:moveTo>
                <a:cubicBezTo>
                  <a:pt x="476" y="250"/>
                  <a:pt x="476" y="250"/>
                  <a:pt x="475" y="250"/>
                </a:cubicBezTo>
                <a:cubicBezTo>
                  <a:pt x="475" y="249"/>
                  <a:pt x="474" y="248"/>
                  <a:pt x="474" y="248"/>
                </a:cubicBezTo>
                <a:cubicBezTo>
                  <a:pt x="474" y="247"/>
                  <a:pt x="474" y="247"/>
                  <a:pt x="474" y="247"/>
                </a:cubicBezTo>
                <a:cubicBezTo>
                  <a:pt x="475" y="246"/>
                  <a:pt x="475" y="246"/>
                  <a:pt x="475" y="246"/>
                </a:cubicBezTo>
                <a:cubicBezTo>
                  <a:pt x="476" y="247"/>
                  <a:pt x="477" y="248"/>
                  <a:pt x="479" y="249"/>
                </a:cubicBezTo>
                <a:cubicBezTo>
                  <a:pt x="478" y="249"/>
                  <a:pt x="478" y="250"/>
                  <a:pt x="477" y="250"/>
                </a:cubicBezTo>
                <a:close/>
                <a:moveTo>
                  <a:pt x="478" y="226"/>
                </a:moveTo>
                <a:cubicBezTo>
                  <a:pt x="477" y="224"/>
                  <a:pt x="475" y="223"/>
                  <a:pt x="472" y="223"/>
                </a:cubicBezTo>
                <a:cubicBezTo>
                  <a:pt x="469" y="223"/>
                  <a:pt x="466" y="225"/>
                  <a:pt x="465" y="228"/>
                </a:cubicBezTo>
                <a:cubicBezTo>
                  <a:pt x="464" y="229"/>
                  <a:pt x="463" y="230"/>
                  <a:pt x="462" y="231"/>
                </a:cubicBezTo>
                <a:cubicBezTo>
                  <a:pt x="462" y="230"/>
                  <a:pt x="462" y="229"/>
                  <a:pt x="462" y="229"/>
                </a:cubicBezTo>
                <a:cubicBezTo>
                  <a:pt x="462" y="228"/>
                  <a:pt x="462" y="227"/>
                  <a:pt x="462" y="227"/>
                </a:cubicBezTo>
                <a:cubicBezTo>
                  <a:pt x="464" y="225"/>
                  <a:pt x="465" y="223"/>
                  <a:pt x="465" y="221"/>
                </a:cubicBezTo>
                <a:cubicBezTo>
                  <a:pt x="465" y="220"/>
                  <a:pt x="464" y="219"/>
                  <a:pt x="464" y="219"/>
                </a:cubicBezTo>
                <a:cubicBezTo>
                  <a:pt x="465" y="217"/>
                  <a:pt x="466" y="216"/>
                  <a:pt x="466" y="214"/>
                </a:cubicBezTo>
                <a:cubicBezTo>
                  <a:pt x="466" y="214"/>
                  <a:pt x="466" y="213"/>
                  <a:pt x="465" y="213"/>
                </a:cubicBezTo>
                <a:cubicBezTo>
                  <a:pt x="467" y="214"/>
                  <a:pt x="468" y="214"/>
                  <a:pt x="470" y="215"/>
                </a:cubicBezTo>
                <a:cubicBezTo>
                  <a:pt x="470" y="218"/>
                  <a:pt x="472" y="220"/>
                  <a:pt x="475" y="221"/>
                </a:cubicBezTo>
                <a:cubicBezTo>
                  <a:pt x="476" y="223"/>
                  <a:pt x="478" y="224"/>
                  <a:pt x="480" y="224"/>
                </a:cubicBezTo>
                <a:cubicBezTo>
                  <a:pt x="479" y="225"/>
                  <a:pt x="479" y="226"/>
                  <a:pt x="478" y="226"/>
                </a:cubicBezTo>
                <a:close/>
                <a:moveTo>
                  <a:pt x="478" y="98"/>
                </a:moveTo>
                <a:cubicBezTo>
                  <a:pt x="478" y="98"/>
                  <a:pt x="478" y="98"/>
                  <a:pt x="477" y="98"/>
                </a:cubicBezTo>
                <a:cubicBezTo>
                  <a:pt x="476" y="98"/>
                  <a:pt x="476" y="98"/>
                  <a:pt x="475" y="98"/>
                </a:cubicBezTo>
                <a:cubicBezTo>
                  <a:pt x="476" y="97"/>
                  <a:pt x="477" y="96"/>
                  <a:pt x="478" y="94"/>
                </a:cubicBezTo>
                <a:cubicBezTo>
                  <a:pt x="479" y="94"/>
                  <a:pt x="480" y="93"/>
                  <a:pt x="481" y="92"/>
                </a:cubicBezTo>
                <a:cubicBezTo>
                  <a:pt x="482" y="92"/>
                  <a:pt x="483" y="93"/>
                  <a:pt x="484" y="93"/>
                </a:cubicBezTo>
                <a:cubicBezTo>
                  <a:pt x="484" y="98"/>
                  <a:pt x="489" y="103"/>
                  <a:pt x="495" y="103"/>
                </a:cubicBezTo>
                <a:cubicBezTo>
                  <a:pt x="495" y="106"/>
                  <a:pt x="498" y="109"/>
                  <a:pt x="501" y="109"/>
                </a:cubicBezTo>
                <a:cubicBezTo>
                  <a:pt x="501" y="110"/>
                  <a:pt x="501" y="110"/>
                  <a:pt x="501" y="111"/>
                </a:cubicBezTo>
                <a:cubicBezTo>
                  <a:pt x="501" y="111"/>
                  <a:pt x="501" y="111"/>
                  <a:pt x="501" y="112"/>
                </a:cubicBezTo>
                <a:cubicBezTo>
                  <a:pt x="501" y="112"/>
                  <a:pt x="501" y="112"/>
                  <a:pt x="501" y="113"/>
                </a:cubicBezTo>
                <a:cubicBezTo>
                  <a:pt x="501" y="113"/>
                  <a:pt x="501" y="113"/>
                  <a:pt x="501" y="114"/>
                </a:cubicBezTo>
                <a:cubicBezTo>
                  <a:pt x="499" y="114"/>
                  <a:pt x="497" y="114"/>
                  <a:pt x="496" y="115"/>
                </a:cubicBezTo>
                <a:cubicBezTo>
                  <a:pt x="496" y="115"/>
                  <a:pt x="496" y="115"/>
                  <a:pt x="496" y="114"/>
                </a:cubicBezTo>
                <a:cubicBezTo>
                  <a:pt x="496" y="111"/>
                  <a:pt x="494" y="108"/>
                  <a:pt x="492" y="106"/>
                </a:cubicBezTo>
                <a:cubicBezTo>
                  <a:pt x="491" y="104"/>
                  <a:pt x="489" y="102"/>
                  <a:pt x="487" y="101"/>
                </a:cubicBezTo>
                <a:cubicBezTo>
                  <a:pt x="486" y="99"/>
                  <a:pt x="483" y="98"/>
                  <a:pt x="481" y="98"/>
                </a:cubicBezTo>
                <a:cubicBezTo>
                  <a:pt x="480" y="98"/>
                  <a:pt x="479" y="98"/>
                  <a:pt x="478" y="98"/>
                </a:cubicBezTo>
                <a:close/>
                <a:moveTo>
                  <a:pt x="495" y="164"/>
                </a:moveTo>
                <a:cubicBezTo>
                  <a:pt x="494" y="164"/>
                  <a:pt x="494" y="164"/>
                  <a:pt x="494" y="165"/>
                </a:cubicBezTo>
                <a:cubicBezTo>
                  <a:pt x="493" y="163"/>
                  <a:pt x="493" y="162"/>
                  <a:pt x="492" y="161"/>
                </a:cubicBezTo>
                <a:cubicBezTo>
                  <a:pt x="491" y="160"/>
                  <a:pt x="491" y="160"/>
                  <a:pt x="490" y="159"/>
                </a:cubicBezTo>
                <a:cubicBezTo>
                  <a:pt x="490" y="159"/>
                  <a:pt x="490" y="158"/>
                  <a:pt x="490" y="158"/>
                </a:cubicBezTo>
                <a:cubicBezTo>
                  <a:pt x="490" y="155"/>
                  <a:pt x="489" y="153"/>
                  <a:pt x="487" y="151"/>
                </a:cubicBezTo>
                <a:cubicBezTo>
                  <a:pt x="487" y="150"/>
                  <a:pt x="487" y="150"/>
                  <a:pt x="487" y="149"/>
                </a:cubicBezTo>
                <a:cubicBezTo>
                  <a:pt x="488" y="150"/>
                  <a:pt x="490" y="150"/>
                  <a:pt x="491" y="150"/>
                </a:cubicBezTo>
                <a:cubicBezTo>
                  <a:pt x="492" y="150"/>
                  <a:pt x="492" y="150"/>
                  <a:pt x="493" y="150"/>
                </a:cubicBezTo>
                <a:cubicBezTo>
                  <a:pt x="493" y="152"/>
                  <a:pt x="494" y="153"/>
                  <a:pt x="496" y="154"/>
                </a:cubicBezTo>
                <a:cubicBezTo>
                  <a:pt x="496" y="155"/>
                  <a:pt x="496" y="156"/>
                  <a:pt x="497" y="157"/>
                </a:cubicBezTo>
                <a:cubicBezTo>
                  <a:pt x="495" y="158"/>
                  <a:pt x="495" y="160"/>
                  <a:pt x="495" y="162"/>
                </a:cubicBezTo>
                <a:cubicBezTo>
                  <a:pt x="495" y="163"/>
                  <a:pt x="495" y="163"/>
                  <a:pt x="495" y="164"/>
                </a:cubicBezTo>
                <a:close/>
                <a:moveTo>
                  <a:pt x="486" y="178"/>
                </a:moveTo>
                <a:cubicBezTo>
                  <a:pt x="487" y="177"/>
                  <a:pt x="487" y="175"/>
                  <a:pt x="487" y="174"/>
                </a:cubicBezTo>
                <a:cubicBezTo>
                  <a:pt x="488" y="174"/>
                  <a:pt x="489" y="173"/>
                  <a:pt x="490" y="173"/>
                </a:cubicBezTo>
                <a:cubicBezTo>
                  <a:pt x="490" y="174"/>
                  <a:pt x="491" y="176"/>
                  <a:pt x="491" y="177"/>
                </a:cubicBezTo>
                <a:cubicBezTo>
                  <a:pt x="491" y="177"/>
                  <a:pt x="491" y="178"/>
                  <a:pt x="491" y="178"/>
                </a:cubicBezTo>
                <a:cubicBezTo>
                  <a:pt x="491" y="179"/>
                  <a:pt x="492" y="181"/>
                  <a:pt x="492" y="182"/>
                </a:cubicBezTo>
                <a:cubicBezTo>
                  <a:pt x="490" y="183"/>
                  <a:pt x="489" y="184"/>
                  <a:pt x="487" y="186"/>
                </a:cubicBezTo>
                <a:cubicBezTo>
                  <a:pt x="487" y="185"/>
                  <a:pt x="486" y="185"/>
                  <a:pt x="485" y="185"/>
                </a:cubicBezTo>
                <a:cubicBezTo>
                  <a:pt x="484" y="185"/>
                  <a:pt x="484" y="184"/>
                  <a:pt x="483" y="184"/>
                </a:cubicBezTo>
                <a:cubicBezTo>
                  <a:pt x="485" y="183"/>
                  <a:pt x="486" y="181"/>
                  <a:pt x="486" y="178"/>
                </a:cubicBezTo>
                <a:cubicBezTo>
                  <a:pt x="486" y="178"/>
                  <a:pt x="486" y="178"/>
                  <a:pt x="486" y="178"/>
                </a:cubicBezTo>
                <a:close/>
                <a:moveTo>
                  <a:pt x="482" y="137"/>
                </a:moveTo>
                <a:cubicBezTo>
                  <a:pt x="483" y="137"/>
                  <a:pt x="483" y="137"/>
                  <a:pt x="483" y="137"/>
                </a:cubicBezTo>
                <a:cubicBezTo>
                  <a:pt x="483" y="138"/>
                  <a:pt x="483" y="138"/>
                  <a:pt x="483" y="139"/>
                </a:cubicBezTo>
                <a:cubicBezTo>
                  <a:pt x="483" y="139"/>
                  <a:pt x="483" y="139"/>
                  <a:pt x="483" y="139"/>
                </a:cubicBezTo>
                <a:cubicBezTo>
                  <a:pt x="483" y="138"/>
                  <a:pt x="483" y="138"/>
                  <a:pt x="482" y="137"/>
                </a:cubicBezTo>
                <a:close/>
                <a:moveTo>
                  <a:pt x="482" y="142"/>
                </a:moveTo>
                <a:cubicBezTo>
                  <a:pt x="482" y="142"/>
                  <a:pt x="482" y="141"/>
                  <a:pt x="482" y="141"/>
                </a:cubicBezTo>
                <a:cubicBezTo>
                  <a:pt x="482" y="141"/>
                  <a:pt x="482" y="141"/>
                  <a:pt x="482" y="141"/>
                </a:cubicBezTo>
                <a:cubicBezTo>
                  <a:pt x="482" y="141"/>
                  <a:pt x="482" y="141"/>
                  <a:pt x="482" y="141"/>
                </a:cubicBezTo>
                <a:cubicBezTo>
                  <a:pt x="482" y="141"/>
                  <a:pt x="482" y="141"/>
                  <a:pt x="482" y="142"/>
                </a:cubicBezTo>
                <a:close/>
                <a:moveTo>
                  <a:pt x="487" y="554"/>
                </a:moveTo>
                <a:cubicBezTo>
                  <a:pt x="486" y="554"/>
                  <a:pt x="484" y="554"/>
                  <a:pt x="483" y="555"/>
                </a:cubicBezTo>
                <a:cubicBezTo>
                  <a:pt x="483" y="555"/>
                  <a:pt x="482" y="555"/>
                  <a:pt x="481" y="555"/>
                </a:cubicBezTo>
                <a:cubicBezTo>
                  <a:pt x="481" y="554"/>
                  <a:pt x="481" y="554"/>
                  <a:pt x="481" y="553"/>
                </a:cubicBezTo>
                <a:cubicBezTo>
                  <a:pt x="481" y="553"/>
                  <a:pt x="481" y="553"/>
                  <a:pt x="481" y="553"/>
                </a:cubicBezTo>
                <a:cubicBezTo>
                  <a:pt x="482" y="553"/>
                  <a:pt x="483" y="553"/>
                  <a:pt x="484" y="553"/>
                </a:cubicBezTo>
                <a:cubicBezTo>
                  <a:pt x="485" y="553"/>
                  <a:pt x="487" y="553"/>
                  <a:pt x="488" y="552"/>
                </a:cubicBezTo>
                <a:cubicBezTo>
                  <a:pt x="488" y="553"/>
                  <a:pt x="489" y="554"/>
                  <a:pt x="489" y="554"/>
                </a:cubicBezTo>
                <a:cubicBezTo>
                  <a:pt x="489" y="554"/>
                  <a:pt x="488" y="554"/>
                  <a:pt x="487" y="554"/>
                </a:cubicBezTo>
                <a:close/>
                <a:moveTo>
                  <a:pt x="486" y="271"/>
                </a:moveTo>
                <a:cubicBezTo>
                  <a:pt x="486" y="272"/>
                  <a:pt x="487" y="272"/>
                  <a:pt x="487" y="272"/>
                </a:cubicBezTo>
                <a:cubicBezTo>
                  <a:pt x="487" y="272"/>
                  <a:pt x="487" y="273"/>
                  <a:pt x="487" y="273"/>
                </a:cubicBezTo>
                <a:cubicBezTo>
                  <a:pt x="486" y="272"/>
                  <a:pt x="486" y="272"/>
                  <a:pt x="486" y="271"/>
                </a:cubicBezTo>
                <a:close/>
                <a:moveTo>
                  <a:pt x="492" y="251"/>
                </a:moveTo>
                <a:cubicBezTo>
                  <a:pt x="491" y="252"/>
                  <a:pt x="490" y="252"/>
                  <a:pt x="489" y="253"/>
                </a:cubicBezTo>
                <a:cubicBezTo>
                  <a:pt x="489" y="252"/>
                  <a:pt x="488" y="251"/>
                  <a:pt x="487" y="250"/>
                </a:cubicBezTo>
                <a:cubicBezTo>
                  <a:pt x="488" y="250"/>
                  <a:pt x="489" y="249"/>
                  <a:pt x="489" y="249"/>
                </a:cubicBezTo>
                <a:cubicBezTo>
                  <a:pt x="491" y="249"/>
                  <a:pt x="492" y="248"/>
                  <a:pt x="493" y="248"/>
                </a:cubicBezTo>
                <a:cubicBezTo>
                  <a:pt x="492" y="249"/>
                  <a:pt x="492" y="250"/>
                  <a:pt x="492" y="251"/>
                </a:cubicBezTo>
                <a:close/>
                <a:moveTo>
                  <a:pt x="494" y="636"/>
                </a:moveTo>
                <a:cubicBezTo>
                  <a:pt x="494" y="636"/>
                  <a:pt x="494" y="636"/>
                  <a:pt x="494" y="636"/>
                </a:cubicBezTo>
                <a:cubicBezTo>
                  <a:pt x="494" y="635"/>
                  <a:pt x="494" y="635"/>
                  <a:pt x="493" y="634"/>
                </a:cubicBezTo>
                <a:cubicBezTo>
                  <a:pt x="494" y="634"/>
                  <a:pt x="494" y="633"/>
                  <a:pt x="495" y="633"/>
                </a:cubicBezTo>
                <a:cubicBezTo>
                  <a:pt x="495" y="634"/>
                  <a:pt x="496" y="635"/>
                  <a:pt x="497" y="636"/>
                </a:cubicBezTo>
                <a:cubicBezTo>
                  <a:pt x="496" y="636"/>
                  <a:pt x="495" y="636"/>
                  <a:pt x="494" y="636"/>
                </a:cubicBezTo>
                <a:close/>
                <a:moveTo>
                  <a:pt x="494" y="527"/>
                </a:moveTo>
                <a:cubicBezTo>
                  <a:pt x="494" y="527"/>
                  <a:pt x="494" y="527"/>
                  <a:pt x="495" y="527"/>
                </a:cubicBezTo>
                <a:cubicBezTo>
                  <a:pt x="495" y="527"/>
                  <a:pt x="495" y="528"/>
                  <a:pt x="495" y="528"/>
                </a:cubicBezTo>
                <a:cubicBezTo>
                  <a:pt x="495" y="528"/>
                  <a:pt x="495" y="528"/>
                  <a:pt x="494" y="527"/>
                </a:cubicBezTo>
                <a:close/>
                <a:moveTo>
                  <a:pt x="500" y="226"/>
                </a:moveTo>
                <a:cubicBezTo>
                  <a:pt x="498" y="227"/>
                  <a:pt x="497" y="228"/>
                  <a:pt x="495" y="229"/>
                </a:cubicBezTo>
                <a:cubicBezTo>
                  <a:pt x="494" y="227"/>
                  <a:pt x="493" y="226"/>
                  <a:pt x="491" y="225"/>
                </a:cubicBezTo>
                <a:cubicBezTo>
                  <a:pt x="491" y="224"/>
                  <a:pt x="490" y="224"/>
                  <a:pt x="489" y="223"/>
                </a:cubicBezTo>
                <a:cubicBezTo>
                  <a:pt x="491" y="222"/>
                  <a:pt x="492" y="221"/>
                  <a:pt x="493" y="220"/>
                </a:cubicBezTo>
                <a:cubicBezTo>
                  <a:pt x="493" y="220"/>
                  <a:pt x="494" y="220"/>
                  <a:pt x="494" y="220"/>
                </a:cubicBezTo>
                <a:cubicBezTo>
                  <a:pt x="494" y="220"/>
                  <a:pt x="494" y="220"/>
                  <a:pt x="494" y="220"/>
                </a:cubicBezTo>
                <a:cubicBezTo>
                  <a:pt x="495" y="220"/>
                  <a:pt x="496" y="220"/>
                  <a:pt x="496" y="220"/>
                </a:cubicBezTo>
                <a:cubicBezTo>
                  <a:pt x="497" y="220"/>
                  <a:pt x="499" y="220"/>
                  <a:pt x="500" y="219"/>
                </a:cubicBezTo>
                <a:cubicBezTo>
                  <a:pt x="501" y="220"/>
                  <a:pt x="502" y="221"/>
                  <a:pt x="504" y="222"/>
                </a:cubicBezTo>
                <a:cubicBezTo>
                  <a:pt x="502" y="223"/>
                  <a:pt x="501" y="225"/>
                  <a:pt x="500" y="226"/>
                </a:cubicBezTo>
                <a:close/>
                <a:moveTo>
                  <a:pt x="504" y="612"/>
                </a:moveTo>
                <a:cubicBezTo>
                  <a:pt x="504" y="612"/>
                  <a:pt x="505" y="612"/>
                  <a:pt x="506" y="613"/>
                </a:cubicBezTo>
                <a:cubicBezTo>
                  <a:pt x="505" y="613"/>
                  <a:pt x="505" y="613"/>
                  <a:pt x="505" y="613"/>
                </a:cubicBezTo>
                <a:cubicBezTo>
                  <a:pt x="505" y="614"/>
                  <a:pt x="506" y="615"/>
                  <a:pt x="506" y="615"/>
                </a:cubicBezTo>
                <a:cubicBezTo>
                  <a:pt x="505" y="614"/>
                  <a:pt x="505" y="613"/>
                  <a:pt x="504" y="612"/>
                </a:cubicBezTo>
                <a:close/>
                <a:moveTo>
                  <a:pt x="506" y="513"/>
                </a:moveTo>
                <a:cubicBezTo>
                  <a:pt x="506" y="514"/>
                  <a:pt x="507" y="514"/>
                  <a:pt x="507" y="514"/>
                </a:cubicBezTo>
                <a:cubicBezTo>
                  <a:pt x="507" y="514"/>
                  <a:pt x="507" y="514"/>
                  <a:pt x="507" y="514"/>
                </a:cubicBezTo>
                <a:cubicBezTo>
                  <a:pt x="507" y="514"/>
                  <a:pt x="506" y="514"/>
                  <a:pt x="506" y="514"/>
                </a:cubicBezTo>
                <a:cubicBezTo>
                  <a:pt x="506" y="514"/>
                  <a:pt x="506" y="514"/>
                  <a:pt x="506" y="513"/>
                </a:cubicBezTo>
                <a:cubicBezTo>
                  <a:pt x="506" y="513"/>
                  <a:pt x="506" y="513"/>
                  <a:pt x="506" y="513"/>
                </a:cubicBezTo>
                <a:close/>
                <a:moveTo>
                  <a:pt x="508" y="621"/>
                </a:moveTo>
                <a:cubicBezTo>
                  <a:pt x="508" y="621"/>
                  <a:pt x="508" y="621"/>
                  <a:pt x="508" y="621"/>
                </a:cubicBezTo>
                <a:cubicBezTo>
                  <a:pt x="507" y="621"/>
                  <a:pt x="507" y="620"/>
                  <a:pt x="506" y="620"/>
                </a:cubicBezTo>
                <a:cubicBezTo>
                  <a:pt x="506" y="619"/>
                  <a:pt x="506" y="619"/>
                  <a:pt x="506" y="619"/>
                </a:cubicBezTo>
                <a:cubicBezTo>
                  <a:pt x="506" y="618"/>
                  <a:pt x="506" y="617"/>
                  <a:pt x="506" y="616"/>
                </a:cubicBezTo>
                <a:cubicBezTo>
                  <a:pt x="506" y="618"/>
                  <a:pt x="507" y="619"/>
                  <a:pt x="508" y="620"/>
                </a:cubicBezTo>
                <a:cubicBezTo>
                  <a:pt x="508" y="620"/>
                  <a:pt x="508" y="621"/>
                  <a:pt x="508" y="621"/>
                </a:cubicBezTo>
                <a:close/>
                <a:moveTo>
                  <a:pt x="512" y="467"/>
                </a:moveTo>
                <a:cubicBezTo>
                  <a:pt x="512" y="467"/>
                  <a:pt x="512" y="467"/>
                  <a:pt x="512" y="466"/>
                </a:cubicBezTo>
                <a:cubicBezTo>
                  <a:pt x="512" y="467"/>
                  <a:pt x="512" y="467"/>
                  <a:pt x="512" y="467"/>
                </a:cubicBezTo>
                <a:cubicBezTo>
                  <a:pt x="512" y="467"/>
                  <a:pt x="512" y="467"/>
                  <a:pt x="512" y="467"/>
                </a:cubicBezTo>
                <a:close/>
                <a:moveTo>
                  <a:pt x="512" y="373"/>
                </a:moveTo>
                <a:cubicBezTo>
                  <a:pt x="511" y="373"/>
                  <a:pt x="510" y="374"/>
                  <a:pt x="510" y="374"/>
                </a:cubicBezTo>
                <a:cubicBezTo>
                  <a:pt x="510" y="374"/>
                  <a:pt x="509" y="373"/>
                  <a:pt x="509" y="373"/>
                </a:cubicBezTo>
                <a:cubicBezTo>
                  <a:pt x="509" y="373"/>
                  <a:pt x="509" y="373"/>
                  <a:pt x="509" y="373"/>
                </a:cubicBezTo>
                <a:cubicBezTo>
                  <a:pt x="511" y="371"/>
                  <a:pt x="512" y="369"/>
                  <a:pt x="512" y="366"/>
                </a:cubicBezTo>
                <a:cubicBezTo>
                  <a:pt x="512" y="363"/>
                  <a:pt x="511" y="360"/>
                  <a:pt x="509" y="359"/>
                </a:cubicBezTo>
                <a:cubicBezTo>
                  <a:pt x="509" y="358"/>
                  <a:pt x="509" y="358"/>
                  <a:pt x="509" y="357"/>
                </a:cubicBezTo>
                <a:cubicBezTo>
                  <a:pt x="510" y="357"/>
                  <a:pt x="510" y="357"/>
                  <a:pt x="510" y="357"/>
                </a:cubicBezTo>
                <a:cubicBezTo>
                  <a:pt x="510" y="357"/>
                  <a:pt x="511" y="357"/>
                  <a:pt x="511" y="357"/>
                </a:cubicBezTo>
                <a:cubicBezTo>
                  <a:pt x="511" y="357"/>
                  <a:pt x="511" y="358"/>
                  <a:pt x="511" y="358"/>
                </a:cubicBezTo>
                <a:cubicBezTo>
                  <a:pt x="511" y="362"/>
                  <a:pt x="514" y="365"/>
                  <a:pt x="517" y="366"/>
                </a:cubicBezTo>
                <a:cubicBezTo>
                  <a:pt x="515" y="367"/>
                  <a:pt x="513" y="370"/>
                  <a:pt x="512" y="373"/>
                </a:cubicBezTo>
                <a:close/>
                <a:moveTo>
                  <a:pt x="512" y="269"/>
                </a:moveTo>
                <a:cubicBezTo>
                  <a:pt x="512" y="269"/>
                  <a:pt x="512" y="269"/>
                  <a:pt x="512" y="268"/>
                </a:cubicBezTo>
                <a:cubicBezTo>
                  <a:pt x="512" y="268"/>
                  <a:pt x="512" y="268"/>
                  <a:pt x="512" y="268"/>
                </a:cubicBezTo>
                <a:cubicBezTo>
                  <a:pt x="512" y="268"/>
                  <a:pt x="512" y="269"/>
                  <a:pt x="512" y="269"/>
                </a:cubicBezTo>
                <a:close/>
                <a:moveTo>
                  <a:pt x="513" y="308"/>
                </a:moveTo>
                <a:cubicBezTo>
                  <a:pt x="513" y="308"/>
                  <a:pt x="513" y="308"/>
                  <a:pt x="513" y="308"/>
                </a:cubicBezTo>
                <a:cubicBezTo>
                  <a:pt x="513" y="308"/>
                  <a:pt x="513" y="308"/>
                  <a:pt x="512" y="308"/>
                </a:cubicBezTo>
                <a:cubicBezTo>
                  <a:pt x="512" y="308"/>
                  <a:pt x="513" y="308"/>
                  <a:pt x="513" y="308"/>
                </a:cubicBezTo>
                <a:close/>
                <a:moveTo>
                  <a:pt x="512" y="134"/>
                </a:moveTo>
                <a:cubicBezTo>
                  <a:pt x="512" y="134"/>
                  <a:pt x="512" y="134"/>
                  <a:pt x="512" y="134"/>
                </a:cubicBezTo>
                <a:cubicBezTo>
                  <a:pt x="514" y="132"/>
                  <a:pt x="516" y="130"/>
                  <a:pt x="516" y="127"/>
                </a:cubicBezTo>
                <a:cubicBezTo>
                  <a:pt x="516" y="126"/>
                  <a:pt x="516" y="126"/>
                  <a:pt x="516" y="126"/>
                </a:cubicBezTo>
                <a:cubicBezTo>
                  <a:pt x="517" y="127"/>
                  <a:pt x="518" y="128"/>
                  <a:pt x="519" y="128"/>
                </a:cubicBezTo>
                <a:cubicBezTo>
                  <a:pt x="519" y="129"/>
                  <a:pt x="520" y="129"/>
                  <a:pt x="520" y="130"/>
                </a:cubicBezTo>
                <a:cubicBezTo>
                  <a:pt x="517" y="130"/>
                  <a:pt x="514" y="132"/>
                  <a:pt x="512" y="134"/>
                </a:cubicBezTo>
                <a:close/>
                <a:moveTo>
                  <a:pt x="517" y="97"/>
                </a:moveTo>
                <a:cubicBezTo>
                  <a:pt x="519" y="96"/>
                  <a:pt x="520" y="94"/>
                  <a:pt x="521" y="92"/>
                </a:cubicBezTo>
                <a:cubicBezTo>
                  <a:pt x="522" y="94"/>
                  <a:pt x="525" y="96"/>
                  <a:pt x="528" y="96"/>
                </a:cubicBezTo>
                <a:cubicBezTo>
                  <a:pt x="528" y="96"/>
                  <a:pt x="528" y="96"/>
                  <a:pt x="528" y="96"/>
                </a:cubicBezTo>
                <a:cubicBezTo>
                  <a:pt x="527" y="97"/>
                  <a:pt x="526" y="98"/>
                  <a:pt x="525" y="99"/>
                </a:cubicBezTo>
                <a:cubicBezTo>
                  <a:pt x="525" y="99"/>
                  <a:pt x="525" y="99"/>
                  <a:pt x="525" y="99"/>
                </a:cubicBezTo>
                <a:cubicBezTo>
                  <a:pt x="523" y="99"/>
                  <a:pt x="522" y="100"/>
                  <a:pt x="521" y="101"/>
                </a:cubicBezTo>
                <a:cubicBezTo>
                  <a:pt x="520" y="99"/>
                  <a:pt x="519" y="98"/>
                  <a:pt x="517" y="97"/>
                </a:cubicBezTo>
                <a:close/>
                <a:moveTo>
                  <a:pt x="529" y="602"/>
                </a:moveTo>
                <a:cubicBezTo>
                  <a:pt x="528" y="599"/>
                  <a:pt x="525" y="597"/>
                  <a:pt x="522" y="596"/>
                </a:cubicBezTo>
                <a:cubicBezTo>
                  <a:pt x="524" y="595"/>
                  <a:pt x="525" y="594"/>
                  <a:pt x="526" y="593"/>
                </a:cubicBezTo>
                <a:cubicBezTo>
                  <a:pt x="526" y="593"/>
                  <a:pt x="526" y="593"/>
                  <a:pt x="526" y="593"/>
                </a:cubicBezTo>
                <a:cubicBezTo>
                  <a:pt x="526" y="593"/>
                  <a:pt x="526" y="593"/>
                  <a:pt x="527" y="593"/>
                </a:cubicBezTo>
                <a:cubicBezTo>
                  <a:pt x="526" y="593"/>
                  <a:pt x="526" y="594"/>
                  <a:pt x="526" y="594"/>
                </a:cubicBezTo>
                <a:cubicBezTo>
                  <a:pt x="526" y="597"/>
                  <a:pt x="528" y="600"/>
                  <a:pt x="530" y="602"/>
                </a:cubicBezTo>
                <a:cubicBezTo>
                  <a:pt x="530" y="602"/>
                  <a:pt x="530" y="602"/>
                  <a:pt x="530" y="602"/>
                </a:cubicBezTo>
                <a:cubicBezTo>
                  <a:pt x="530" y="602"/>
                  <a:pt x="529" y="602"/>
                  <a:pt x="529" y="602"/>
                </a:cubicBezTo>
                <a:close/>
                <a:moveTo>
                  <a:pt x="533" y="464"/>
                </a:moveTo>
                <a:cubicBezTo>
                  <a:pt x="533" y="463"/>
                  <a:pt x="533" y="463"/>
                  <a:pt x="533" y="463"/>
                </a:cubicBezTo>
                <a:cubicBezTo>
                  <a:pt x="533" y="463"/>
                  <a:pt x="533" y="463"/>
                  <a:pt x="533" y="463"/>
                </a:cubicBezTo>
                <a:cubicBezTo>
                  <a:pt x="533" y="463"/>
                  <a:pt x="533" y="463"/>
                  <a:pt x="533" y="464"/>
                </a:cubicBezTo>
                <a:close/>
                <a:moveTo>
                  <a:pt x="535" y="616"/>
                </a:moveTo>
                <a:cubicBezTo>
                  <a:pt x="534" y="616"/>
                  <a:pt x="534" y="616"/>
                  <a:pt x="534" y="616"/>
                </a:cubicBezTo>
                <a:cubicBezTo>
                  <a:pt x="534" y="616"/>
                  <a:pt x="535" y="615"/>
                  <a:pt x="535" y="615"/>
                </a:cubicBezTo>
                <a:cubicBezTo>
                  <a:pt x="535" y="615"/>
                  <a:pt x="535" y="616"/>
                  <a:pt x="535" y="616"/>
                </a:cubicBezTo>
                <a:cubicBezTo>
                  <a:pt x="535" y="616"/>
                  <a:pt x="535" y="616"/>
                  <a:pt x="535" y="616"/>
                </a:cubicBezTo>
                <a:close/>
                <a:moveTo>
                  <a:pt x="533" y="421"/>
                </a:moveTo>
                <a:cubicBezTo>
                  <a:pt x="533" y="421"/>
                  <a:pt x="532" y="420"/>
                  <a:pt x="532" y="420"/>
                </a:cubicBezTo>
                <a:cubicBezTo>
                  <a:pt x="533" y="419"/>
                  <a:pt x="534" y="418"/>
                  <a:pt x="534" y="417"/>
                </a:cubicBezTo>
                <a:cubicBezTo>
                  <a:pt x="534" y="417"/>
                  <a:pt x="535" y="417"/>
                  <a:pt x="535" y="417"/>
                </a:cubicBezTo>
                <a:cubicBezTo>
                  <a:pt x="534" y="418"/>
                  <a:pt x="534" y="420"/>
                  <a:pt x="533" y="421"/>
                </a:cubicBezTo>
                <a:close/>
                <a:moveTo>
                  <a:pt x="536" y="611"/>
                </a:moveTo>
                <a:cubicBezTo>
                  <a:pt x="536" y="610"/>
                  <a:pt x="536" y="610"/>
                  <a:pt x="536" y="610"/>
                </a:cubicBezTo>
                <a:cubicBezTo>
                  <a:pt x="536" y="609"/>
                  <a:pt x="536" y="609"/>
                  <a:pt x="536" y="608"/>
                </a:cubicBezTo>
                <a:cubicBezTo>
                  <a:pt x="537" y="608"/>
                  <a:pt x="538" y="608"/>
                  <a:pt x="539" y="608"/>
                </a:cubicBezTo>
                <a:cubicBezTo>
                  <a:pt x="538" y="609"/>
                  <a:pt x="537" y="610"/>
                  <a:pt x="536" y="611"/>
                </a:cubicBezTo>
                <a:close/>
                <a:moveTo>
                  <a:pt x="534" y="394"/>
                </a:moveTo>
                <a:cubicBezTo>
                  <a:pt x="533" y="394"/>
                  <a:pt x="533" y="394"/>
                  <a:pt x="532" y="394"/>
                </a:cubicBezTo>
                <a:cubicBezTo>
                  <a:pt x="530" y="394"/>
                  <a:pt x="528" y="394"/>
                  <a:pt x="527" y="396"/>
                </a:cubicBezTo>
                <a:cubicBezTo>
                  <a:pt x="527" y="395"/>
                  <a:pt x="527" y="395"/>
                  <a:pt x="527" y="395"/>
                </a:cubicBezTo>
                <a:cubicBezTo>
                  <a:pt x="529" y="395"/>
                  <a:pt x="530" y="393"/>
                  <a:pt x="531" y="392"/>
                </a:cubicBezTo>
                <a:cubicBezTo>
                  <a:pt x="531" y="392"/>
                  <a:pt x="531" y="392"/>
                  <a:pt x="531" y="392"/>
                </a:cubicBezTo>
                <a:cubicBezTo>
                  <a:pt x="532" y="392"/>
                  <a:pt x="533" y="392"/>
                  <a:pt x="533" y="391"/>
                </a:cubicBezTo>
                <a:cubicBezTo>
                  <a:pt x="534" y="392"/>
                  <a:pt x="535" y="392"/>
                  <a:pt x="536" y="392"/>
                </a:cubicBezTo>
                <a:cubicBezTo>
                  <a:pt x="537" y="392"/>
                  <a:pt x="539" y="391"/>
                  <a:pt x="540" y="391"/>
                </a:cubicBezTo>
                <a:cubicBezTo>
                  <a:pt x="540" y="391"/>
                  <a:pt x="540" y="391"/>
                  <a:pt x="540" y="391"/>
                </a:cubicBezTo>
                <a:cubicBezTo>
                  <a:pt x="538" y="391"/>
                  <a:pt x="536" y="392"/>
                  <a:pt x="534" y="394"/>
                </a:cubicBezTo>
                <a:close/>
                <a:moveTo>
                  <a:pt x="538" y="354"/>
                </a:moveTo>
                <a:cubicBezTo>
                  <a:pt x="538" y="354"/>
                  <a:pt x="538" y="354"/>
                  <a:pt x="538" y="354"/>
                </a:cubicBezTo>
                <a:cubicBezTo>
                  <a:pt x="538" y="353"/>
                  <a:pt x="538" y="353"/>
                  <a:pt x="539" y="353"/>
                </a:cubicBezTo>
                <a:cubicBezTo>
                  <a:pt x="539" y="353"/>
                  <a:pt x="539" y="353"/>
                  <a:pt x="539" y="354"/>
                </a:cubicBezTo>
                <a:cubicBezTo>
                  <a:pt x="538" y="354"/>
                  <a:pt x="538" y="354"/>
                  <a:pt x="538" y="354"/>
                </a:cubicBezTo>
                <a:close/>
                <a:moveTo>
                  <a:pt x="541" y="320"/>
                </a:moveTo>
                <a:cubicBezTo>
                  <a:pt x="541" y="320"/>
                  <a:pt x="541" y="320"/>
                  <a:pt x="541" y="319"/>
                </a:cubicBezTo>
                <a:cubicBezTo>
                  <a:pt x="541" y="319"/>
                  <a:pt x="541" y="319"/>
                  <a:pt x="542" y="319"/>
                </a:cubicBezTo>
                <a:cubicBezTo>
                  <a:pt x="542" y="320"/>
                  <a:pt x="542" y="320"/>
                  <a:pt x="541" y="320"/>
                </a:cubicBezTo>
                <a:close/>
                <a:moveTo>
                  <a:pt x="542" y="255"/>
                </a:moveTo>
                <a:cubicBezTo>
                  <a:pt x="540" y="256"/>
                  <a:pt x="539" y="257"/>
                  <a:pt x="537" y="258"/>
                </a:cubicBezTo>
                <a:cubicBezTo>
                  <a:pt x="537" y="258"/>
                  <a:pt x="537" y="258"/>
                  <a:pt x="537" y="258"/>
                </a:cubicBezTo>
                <a:cubicBezTo>
                  <a:pt x="537" y="258"/>
                  <a:pt x="537" y="258"/>
                  <a:pt x="536" y="258"/>
                </a:cubicBezTo>
                <a:cubicBezTo>
                  <a:pt x="536" y="258"/>
                  <a:pt x="536" y="257"/>
                  <a:pt x="536" y="257"/>
                </a:cubicBezTo>
                <a:cubicBezTo>
                  <a:pt x="536" y="256"/>
                  <a:pt x="536" y="255"/>
                  <a:pt x="536" y="255"/>
                </a:cubicBezTo>
                <a:cubicBezTo>
                  <a:pt x="536" y="254"/>
                  <a:pt x="536" y="254"/>
                  <a:pt x="536" y="253"/>
                </a:cubicBezTo>
                <a:cubicBezTo>
                  <a:pt x="536" y="253"/>
                  <a:pt x="537" y="253"/>
                  <a:pt x="537" y="253"/>
                </a:cubicBezTo>
                <a:cubicBezTo>
                  <a:pt x="539" y="253"/>
                  <a:pt x="540" y="253"/>
                  <a:pt x="541" y="253"/>
                </a:cubicBezTo>
                <a:cubicBezTo>
                  <a:pt x="542" y="253"/>
                  <a:pt x="543" y="253"/>
                  <a:pt x="544" y="253"/>
                </a:cubicBezTo>
                <a:cubicBezTo>
                  <a:pt x="544" y="253"/>
                  <a:pt x="544" y="253"/>
                  <a:pt x="545" y="253"/>
                </a:cubicBezTo>
                <a:cubicBezTo>
                  <a:pt x="545" y="253"/>
                  <a:pt x="544" y="253"/>
                  <a:pt x="544" y="254"/>
                </a:cubicBezTo>
                <a:cubicBezTo>
                  <a:pt x="544" y="254"/>
                  <a:pt x="543" y="255"/>
                  <a:pt x="542" y="255"/>
                </a:cubicBezTo>
                <a:close/>
                <a:moveTo>
                  <a:pt x="547" y="608"/>
                </a:moveTo>
                <a:cubicBezTo>
                  <a:pt x="547" y="608"/>
                  <a:pt x="546" y="607"/>
                  <a:pt x="545" y="607"/>
                </a:cubicBezTo>
                <a:cubicBezTo>
                  <a:pt x="545" y="607"/>
                  <a:pt x="546" y="606"/>
                  <a:pt x="547" y="606"/>
                </a:cubicBezTo>
                <a:cubicBezTo>
                  <a:pt x="547" y="606"/>
                  <a:pt x="547" y="606"/>
                  <a:pt x="548" y="606"/>
                </a:cubicBezTo>
                <a:cubicBezTo>
                  <a:pt x="548" y="607"/>
                  <a:pt x="547" y="607"/>
                  <a:pt x="547" y="608"/>
                </a:cubicBezTo>
                <a:close/>
                <a:moveTo>
                  <a:pt x="549" y="567"/>
                </a:moveTo>
                <a:cubicBezTo>
                  <a:pt x="549" y="567"/>
                  <a:pt x="549" y="567"/>
                  <a:pt x="549" y="567"/>
                </a:cubicBezTo>
                <a:cubicBezTo>
                  <a:pt x="549" y="567"/>
                  <a:pt x="549" y="567"/>
                  <a:pt x="550" y="567"/>
                </a:cubicBezTo>
                <a:cubicBezTo>
                  <a:pt x="549" y="567"/>
                  <a:pt x="549" y="567"/>
                  <a:pt x="549" y="567"/>
                </a:cubicBezTo>
                <a:close/>
                <a:moveTo>
                  <a:pt x="551" y="412"/>
                </a:moveTo>
                <a:cubicBezTo>
                  <a:pt x="551" y="412"/>
                  <a:pt x="550" y="412"/>
                  <a:pt x="550" y="412"/>
                </a:cubicBezTo>
                <a:cubicBezTo>
                  <a:pt x="551" y="411"/>
                  <a:pt x="551" y="410"/>
                  <a:pt x="551" y="409"/>
                </a:cubicBezTo>
                <a:cubicBezTo>
                  <a:pt x="551" y="410"/>
                  <a:pt x="551" y="410"/>
                  <a:pt x="552" y="410"/>
                </a:cubicBezTo>
                <a:cubicBezTo>
                  <a:pt x="551" y="411"/>
                  <a:pt x="551" y="411"/>
                  <a:pt x="551" y="412"/>
                </a:cubicBezTo>
                <a:close/>
                <a:moveTo>
                  <a:pt x="556" y="216"/>
                </a:moveTo>
                <a:cubicBezTo>
                  <a:pt x="554" y="216"/>
                  <a:pt x="553" y="216"/>
                  <a:pt x="552" y="217"/>
                </a:cubicBezTo>
                <a:cubicBezTo>
                  <a:pt x="552" y="214"/>
                  <a:pt x="550" y="212"/>
                  <a:pt x="548" y="211"/>
                </a:cubicBezTo>
                <a:cubicBezTo>
                  <a:pt x="548" y="211"/>
                  <a:pt x="548" y="210"/>
                  <a:pt x="548" y="210"/>
                </a:cubicBezTo>
                <a:cubicBezTo>
                  <a:pt x="548" y="209"/>
                  <a:pt x="548" y="209"/>
                  <a:pt x="548" y="209"/>
                </a:cubicBezTo>
                <a:cubicBezTo>
                  <a:pt x="549" y="209"/>
                  <a:pt x="549" y="209"/>
                  <a:pt x="550" y="209"/>
                </a:cubicBezTo>
                <a:cubicBezTo>
                  <a:pt x="553" y="209"/>
                  <a:pt x="554" y="208"/>
                  <a:pt x="556" y="207"/>
                </a:cubicBezTo>
                <a:cubicBezTo>
                  <a:pt x="556" y="207"/>
                  <a:pt x="557" y="208"/>
                  <a:pt x="558" y="208"/>
                </a:cubicBezTo>
                <a:cubicBezTo>
                  <a:pt x="559" y="208"/>
                  <a:pt x="559" y="208"/>
                  <a:pt x="559" y="208"/>
                </a:cubicBezTo>
                <a:cubicBezTo>
                  <a:pt x="559" y="208"/>
                  <a:pt x="559" y="209"/>
                  <a:pt x="559" y="209"/>
                </a:cubicBezTo>
                <a:cubicBezTo>
                  <a:pt x="559" y="210"/>
                  <a:pt x="559" y="211"/>
                  <a:pt x="559" y="212"/>
                </a:cubicBezTo>
                <a:cubicBezTo>
                  <a:pt x="557" y="212"/>
                  <a:pt x="556" y="214"/>
                  <a:pt x="556" y="216"/>
                </a:cubicBezTo>
                <a:close/>
                <a:moveTo>
                  <a:pt x="562" y="561"/>
                </a:moveTo>
                <a:cubicBezTo>
                  <a:pt x="561" y="561"/>
                  <a:pt x="560" y="561"/>
                  <a:pt x="559" y="562"/>
                </a:cubicBezTo>
                <a:cubicBezTo>
                  <a:pt x="558" y="562"/>
                  <a:pt x="558" y="562"/>
                  <a:pt x="558" y="562"/>
                </a:cubicBezTo>
                <a:cubicBezTo>
                  <a:pt x="559" y="561"/>
                  <a:pt x="559" y="561"/>
                  <a:pt x="560" y="560"/>
                </a:cubicBezTo>
                <a:cubicBezTo>
                  <a:pt x="561" y="560"/>
                  <a:pt x="561" y="560"/>
                  <a:pt x="562" y="560"/>
                </a:cubicBezTo>
                <a:cubicBezTo>
                  <a:pt x="563" y="560"/>
                  <a:pt x="563" y="561"/>
                  <a:pt x="564" y="561"/>
                </a:cubicBezTo>
                <a:cubicBezTo>
                  <a:pt x="563" y="561"/>
                  <a:pt x="563" y="561"/>
                  <a:pt x="562" y="561"/>
                </a:cubicBezTo>
                <a:close/>
                <a:moveTo>
                  <a:pt x="564" y="302"/>
                </a:moveTo>
                <a:cubicBezTo>
                  <a:pt x="562" y="303"/>
                  <a:pt x="561" y="305"/>
                  <a:pt x="561" y="307"/>
                </a:cubicBezTo>
                <a:cubicBezTo>
                  <a:pt x="561" y="307"/>
                  <a:pt x="560" y="307"/>
                  <a:pt x="560" y="307"/>
                </a:cubicBezTo>
                <a:cubicBezTo>
                  <a:pt x="560" y="307"/>
                  <a:pt x="560" y="307"/>
                  <a:pt x="560" y="306"/>
                </a:cubicBezTo>
                <a:cubicBezTo>
                  <a:pt x="560" y="304"/>
                  <a:pt x="559" y="302"/>
                  <a:pt x="557" y="300"/>
                </a:cubicBezTo>
                <a:cubicBezTo>
                  <a:pt x="559" y="299"/>
                  <a:pt x="559" y="298"/>
                  <a:pt x="560" y="297"/>
                </a:cubicBezTo>
                <a:cubicBezTo>
                  <a:pt x="561" y="297"/>
                  <a:pt x="562" y="297"/>
                  <a:pt x="562" y="297"/>
                </a:cubicBezTo>
                <a:cubicBezTo>
                  <a:pt x="563" y="298"/>
                  <a:pt x="563" y="300"/>
                  <a:pt x="564" y="301"/>
                </a:cubicBezTo>
                <a:cubicBezTo>
                  <a:pt x="564" y="301"/>
                  <a:pt x="564" y="301"/>
                  <a:pt x="564" y="302"/>
                </a:cubicBezTo>
                <a:close/>
                <a:moveTo>
                  <a:pt x="563" y="124"/>
                </a:moveTo>
                <a:cubicBezTo>
                  <a:pt x="563" y="124"/>
                  <a:pt x="563" y="124"/>
                  <a:pt x="563" y="124"/>
                </a:cubicBezTo>
                <a:cubicBezTo>
                  <a:pt x="562" y="124"/>
                  <a:pt x="562" y="125"/>
                  <a:pt x="561" y="125"/>
                </a:cubicBezTo>
                <a:cubicBezTo>
                  <a:pt x="560" y="125"/>
                  <a:pt x="559" y="125"/>
                  <a:pt x="557" y="125"/>
                </a:cubicBezTo>
                <a:cubicBezTo>
                  <a:pt x="557" y="125"/>
                  <a:pt x="556" y="125"/>
                  <a:pt x="555" y="125"/>
                </a:cubicBezTo>
                <a:cubicBezTo>
                  <a:pt x="555" y="125"/>
                  <a:pt x="555" y="125"/>
                  <a:pt x="554" y="124"/>
                </a:cubicBezTo>
                <a:cubicBezTo>
                  <a:pt x="558" y="123"/>
                  <a:pt x="561" y="120"/>
                  <a:pt x="561" y="116"/>
                </a:cubicBezTo>
                <a:cubicBezTo>
                  <a:pt x="561" y="116"/>
                  <a:pt x="561" y="116"/>
                  <a:pt x="561" y="115"/>
                </a:cubicBezTo>
                <a:cubicBezTo>
                  <a:pt x="561" y="115"/>
                  <a:pt x="562" y="115"/>
                  <a:pt x="563" y="114"/>
                </a:cubicBezTo>
                <a:cubicBezTo>
                  <a:pt x="564" y="117"/>
                  <a:pt x="566" y="119"/>
                  <a:pt x="569" y="120"/>
                </a:cubicBezTo>
                <a:cubicBezTo>
                  <a:pt x="566" y="120"/>
                  <a:pt x="565" y="122"/>
                  <a:pt x="563" y="124"/>
                </a:cubicBezTo>
                <a:close/>
                <a:moveTo>
                  <a:pt x="566" y="255"/>
                </a:moveTo>
                <a:cubicBezTo>
                  <a:pt x="566" y="255"/>
                  <a:pt x="566" y="255"/>
                  <a:pt x="566" y="255"/>
                </a:cubicBezTo>
                <a:cubicBezTo>
                  <a:pt x="566" y="255"/>
                  <a:pt x="566" y="255"/>
                  <a:pt x="566" y="255"/>
                </a:cubicBezTo>
                <a:cubicBezTo>
                  <a:pt x="566" y="255"/>
                  <a:pt x="566" y="255"/>
                  <a:pt x="566" y="255"/>
                </a:cubicBezTo>
                <a:close/>
                <a:moveTo>
                  <a:pt x="566" y="583"/>
                </a:moveTo>
                <a:cubicBezTo>
                  <a:pt x="566" y="582"/>
                  <a:pt x="566" y="581"/>
                  <a:pt x="565" y="581"/>
                </a:cubicBezTo>
                <a:cubicBezTo>
                  <a:pt x="566" y="580"/>
                  <a:pt x="567" y="580"/>
                  <a:pt x="567" y="579"/>
                </a:cubicBezTo>
                <a:cubicBezTo>
                  <a:pt x="568" y="579"/>
                  <a:pt x="568" y="580"/>
                  <a:pt x="568" y="581"/>
                </a:cubicBezTo>
                <a:cubicBezTo>
                  <a:pt x="567" y="581"/>
                  <a:pt x="566" y="582"/>
                  <a:pt x="566" y="583"/>
                </a:cubicBezTo>
                <a:close/>
                <a:moveTo>
                  <a:pt x="570" y="508"/>
                </a:moveTo>
                <a:cubicBezTo>
                  <a:pt x="570" y="505"/>
                  <a:pt x="569" y="503"/>
                  <a:pt x="566" y="501"/>
                </a:cubicBezTo>
                <a:cubicBezTo>
                  <a:pt x="567" y="501"/>
                  <a:pt x="568" y="500"/>
                  <a:pt x="568" y="500"/>
                </a:cubicBezTo>
                <a:cubicBezTo>
                  <a:pt x="569" y="500"/>
                  <a:pt x="569" y="500"/>
                  <a:pt x="569" y="500"/>
                </a:cubicBezTo>
                <a:cubicBezTo>
                  <a:pt x="570" y="501"/>
                  <a:pt x="570" y="501"/>
                  <a:pt x="571" y="502"/>
                </a:cubicBezTo>
                <a:cubicBezTo>
                  <a:pt x="571" y="503"/>
                  <a:pt x="571" y="504"/>
                  <a:pt x="571" y="505"/>
                </a:cubicBezTo>
                <a:cubicBezTo>
                  <a:pt x="571" y="506"/>
                  <a:pt x="571" y="507"/>
                  <a:pt x="571" y="508"/>
                </a:cubicBezTo>
                <a:cubicBezTo>
                  <a:pt x="571" y="508"/>
                  <a:pt x="571" y="508"/>
                  <a:pt x="570" y="508"/>
                </a:cubicBezTo>
                <a:close/>
                <a:moveTo>
                  <a:pt x="570" y="242"/>
                </a:moveTo>
                <a:cubicBezTo>
                  <a:pt x="570" y="241"/>
                  <a:pt x="569" y="240"/>
                  <a:pt x="568" y="239"/>
                </a:cubicBezTo>
                <a:cubicBezTo>
                  <a:pt x="568" y="238"/>
                  <a:pt x="568" y="238"/>
                  <a:pt x="569" y="237"/>
                </a:cubicBezTo>
                <a:cubicBezTo>
                  <a:pt x="569" y="237"/>
                  <a:pt x="569" y="237"/>
                  <a:pt x="569" y="237"/>
                </a:cubicBezTo>
                <a:cubicBezTo>
                  <a:pt x="570" y="238"/>
                  <a:pt x="571" y="238"/>
                  <a:pt x="572" y="239"/>
                </a:cubicBezTo>
                <a:cubicBezTo>
                  <a:pt x="572" y="239"/>
                  <a:pt x="571" y="240"/>
                  <a:pt x="571" y="240"/>
                </a:cubicBezTo>
                <a:cubicBezTo>
                  <a:pt x="571" y="240"/>
                  <a:pt x="572" y="241"/>
                  <a:pt x="572" y="241"/>
                </a:cubicBezTo>
                <a:cubicBezTo>
                  <a:pt x="571" y="241"/>
                  <a:pt x="571" y="241"/>
                  <a:pt x="570" y="242"/>
                </a:cubicBezTo>
                <a:close/>
                <a:moveTo>
                  <a:pt x="581" y="263"/>
                </a:moveTo>
                <a:cubicBezTo>
                  <a:pt x="581" y="263"/>
                  <a:pt x="581" y="262"/>
                  <a:pt x="581" y="262"/>
                </a:cubicBezTo>
                <a:cubicBezTo>
                  <a:pt x="581" y="262"/>
                  <a:pt x="582" y="262"/>
                  <a:pt x="582" y="262"/>
                </a:cubicBezTo>
                <a:cubicBezTo>
                  <a:pt x="582" y="262"/>
                  <a:pt x="582" y="263"/>
                  <a:pt x="581" y="263"/>
                </a:cubicBezTo>
                <a:close/>
                <a:moveTo>
                  <a:pt x="583" y="463"/>
                </a:moveTo>
                <a:cubicBezTo>
                  <a:pt x="583" y="463"/>
                  <a:pt x="583" y="463"/>
                  <a:pt x="583" y="462"/>
                </a:cubicBezTo>
                <a:cubicBezTo>
                  <a:pt x="583" y="462"/>
                  <a:pt x="583" y="462"/>
                  <a:pt x="583" y="462"/>
                </a:cubicBezTo>
                <a:cubicBezTo>
                  <a:pt x="584" y="464"/>
                  <a:pt x="586" y="465"/>
                  <a:pt x="588" y="466"/>
                </a:cubicBezTo>
                <a:cubicBezTo>
                  <a:pt x="587" y="466"/>
                  <a:pt x="587" y="466"/>
                  <a:pt x="586" y="466"/>
                </a:cubicBezTo>
                <a:cubicBezTo>
                  <a:pt x="585" y="465"/>
                  <a:pt x="584" y="464"/>
                  <a:pt x="583" y="463"/>
                </a:cubicBezTo>
                <a:close/>
                <a:moveTo>
                  <a:pt x="587" y="539"/>
                </a:moveTo>
                <a:cubicBezTo>
                  <a:pt x="586" y="539"/>
                  <a:pt x="586" y="539"/>
                  <a:pt x="585" y="539"/>
                </a:cubicBezTo>
                <a:cubicBezTo>
                  <a:pt x="586" y="538"/>
                  <a:pt x="587" y="537"/>
                  <a:pt x="587" y="535"/>
                </a:cubicBezTo>
                <a:cubicBezTo>
                  <a:pt x="588" y="535"/>
                  <a:pt x="588" y="534"/>
                  <a:pt x="589" y="533"/>
                </a:cubicBezTo>
                <a:cubicBezTo>
                  <a:pt x="588" y="534"/>
                  <a:pt x="588" y="535"/>
                  <a:pt x="588" y="536"/>
                </a:cubicBezTo>
                <a:cubicBezTo>
                  <a:pt x="588" y="537"/>
                  <a:pt x="588" y="539"/>
                  <a:pt x="589" y="540"/>
                </a:cubicBezTo>
                <a:cubicBezTo>
                  <a:pt x="588" y="539"/>
                  <a:pt x="587" y="539"/>
                  <a:pt x="587" y="539"/>
                </a:cubicBezTo>
                <a:close/>
                <a:moveTo>
                  <a:pt x="589" y="532"/>
                </a:moveTo>
                <a:cubicBezTo>
                  <a:pt x="589" y="531"/>
                  <a:pt x="590" y="530"/>
                  <a:pt x="590" y="529"/>
                </a:cubicBezTo>
                <a:cubicBezTo>
                  <a:pt x="590" y="529"/>
                  <a:pt x="589" y="528"/>
                  <a:pt x="589" y="528"/>
                </a:cubicBezTo>
                <a:cubicBezTo>
                  <a:pt x="590" y="528"/>
                  <a:pt x="590" y="529"/>
                  <a:pt x="591" y="529"/>
                </a:cubicBezTo>
                <a:cubicBezTo>
                  <a:pt x="590" y="530"/>
                  <a:pt x="590" y="531"/>
                  <a:pt x="589" y="532"/>
                </a:cubicBezTo>
                <a:close/>
                <a:moveTo>
                  <a:pt x="589" y="298"/>
                </a:moveTo>
                <a:cubicBezTo>
                  <a:pt x="589" y="298"/>
                  <a:pt x="590" y="298"/>
                  <a:pt x="590" y="298"/>
                </a:cubicBezTo>
                <a:cubicBezTo>
                  <a:pt x="590" y="299"/>
                  <a:pt x="590" y="300"/>
                  <a:pt x="591" y="301"/>
                </a:cubicBezTo>
                <a:cubicBezTo>
                  <a:pt x="591" y="302"/>
                  <a:pt x="591" y="302"/>
                  <a:pt x="591" y="303"/>
                </a:cubicBezTo>
                <a:cubicBezTo>
                  <a:pt x="591" y="302"/>
                  <a:pt x="590" y="302"/>
                  <a:pt x="590" y="301"/>
                </a:cubicBezTo>
                <a:cubicBezTo>
                  <a:pt x="590" y="300"/>
                  <a:pt x="590" y="299"/>
                  <a:pt x="589" y="298"/>
                </a:cubicBezTo>
                <a:close/>
                <a:moveTo>
                  <a:pt x="593" y="310"/>
                </a:moveTo>
                <a:cubicBezTo>
                  <a:pt x="593" y="309"/>
                  <a:pt x="592" y="308"/>
                  <a:pt x="591" y="307"/>
                </a:cubicBezTo>
                <a:cubicBezTo>
                  <a:pt x="591" y="306"/>
                  <a:pt x="591" y="306"/>
                  <a:pt x="591" y="306"/>
                </a:cubicBezTo>
                <a:cubicBezTo>
                  <a:pt x="592" y="307"/>
                  <a:pt x="593" y="309"/>
                  <a:pt x="594" y="309"/>
                </a:cubicBezTo>
                <a:cubicBezTo>
                  <a:pt x="594" y="310"/>
                  <a:pt x="594" y="310"/>
                  <a:pt x="593" y="310"/>
                </a:cubicBezTo>
                <a:close/>
                <a:moveTo>
                  <a:pt x="590" y="216"/>
                </a:moveTo>
                <a:cubicBezTo>
                  <a:pt x="591" y="215"/>
                  <a:pt x="593" y="214"/>
                  <a:pt x="594" y="213"/>
                </a:cubicBezTo>
                <a:cubicBezTo>
                  <a:pt x="595" y="214"/>
                  <a:pt x="596" y="215"/>
                  <a:pt x="598" y="215"/>
                </a:cubicBezTo>
                <a:cubicBezTo>
                  <a:pt x="598" y="216"/>
                  <a:pt x="598" y="217"/>
                  <a:pt x="598" y="217"/>
                </a:cubicBezTo>
                <a:cubicBezTo>
                  <a:pt x="598" y="220"/>
                  <a:pt x="599" y="223"/>
                  <a:pt x="601" y="225"/>
                </a:cubicBezTo>
                <a:cubicBezTo>
                  <a:pt x="601" y="225"/>
                  <a:pt x="600" y="225"/>
                  <a:pt x="599" y="226"/>
                </a:cubicBezTo>
                <a:cubicBezTo>
                  <a:pt x="599" y="220"/>
                  <a:pt x="595" y="216"/>
                  <a:pt x="590" y="216"/>
                </a:cubicBezTo>
                <a:close/>
                <a:moveTo>
                  <a:pt x="600" y="398"/>
                </a:moveTo>
                <a:cubicBezTo>
                  <a:pt x="600" y="397"/>
                  <a:pt x="599" y="397"/>
                  <a:pt x="598" y="397"/>
                </a:cubicBezTo>
                <a:cubicBezTo>
                  <a:pt x="598" y="397"/>
                  <a:pt x="598" y="397"/>
                  <a:pt x="598" y="397"/>
                </a:cubicBezTo>
                <a:cubicBezTo>
                  <a:pt x="598" y="397"/>
                  <a:pt x="598" y="397"/>
                  <a:pt x="598" y="397"/>
                </a:cubicBezTo>
                <a:cubicBezTo>
                  <a:pt x="598" y="396"/>
                  <a:pt x="598" y="396"/>
                  <a:pt x="599" y="396"/>
                </a:cubicBezTo>
                <a:cubicBezTo>
                  <a:pt x="599" y="396"/>
                  <a:pt x="600" y="396"/>
                  <a:pt x="601" y="396"/>
                </a:cubicBezTo>
                <a:cubicBezTo>
                  <a:pt x="601" y="396"/>
                  <a:pt x="602" y="396"/>
                  <a:pt x="602" y="396"/>
                </a:cubicBezTo>
                <a:cubicBezTo>
                  <a:pt x="601" y="396"/>
                  <a:pt x="601" y="397"/>
                  <a:pt x="600" y="398"/>
                </a:cubicBezTo>
                <a:close/>
                <a:moveTo>
                  <a:pt x="601" y="177"/>
                </a:moveTo>
                <a:cubicBezTo>
                  <a:pt x="600" y="177"/>
                  <a:pt x="599" y="177"/>
                  <a:pt x="598" y="177"/>
                </a:cubicBezTo>
                <a:cubicBezTo>
                  <a:pt x="595" y="177"/>
                  <a:pt x="593" y="178"/>
                  <a:pt x="591" y="180"/>
                </a:cubicBezTo>
                <a:cubicBezTo>
                  <a:pt x="589" y="178"/>
                  <a:pt x="587" y="177"/>
                  <a:pt x="584" y="177"/>
                </a:cubicBezTo>
                <a:cubicBezTo>
                  <a:pt x="581" y="177"/>
                  <a:pt x="579" y="179"/>
                  <a:pt x="577" y="181"/>
                </a:cubicBezTo>
                <a:cubicBezTo>
                  <a:pt x="576" y="180"/>
                  <a:pt x="575" y="179"/>
                  <a:pt x="573" y="178"/>
                </a:cubicBezTo>
                <a:cubicBezTo>
                  <a:pt x="574" y="177"/>
                  <a:pt x="574" y="176"/>
                  <a:pt x="574" y="174"/>
                </a:cubicBezTo>
                <a:cubicBezTo>
                  <a:pt x="574" y="174"/>
                  <a:pt x="574" y="174"/>
                  <a:pt x="574" y="174"/>
                </a:cubicBezTo>
                <a:cubicBezTo>
                  <a:pt x="576" y="173"/>
                  <a:pt x="577" y="171"/>
                  <a:pt x="578" y="168"/>
                </a:cubicBezTo>
                <a:cubicBezTo>
                  <a:pt x="579" y="168"/>
                  <a:pt x="580" y="167"/>
                  <a:pt x="580" y="166"/>
                </a:cubicBezTo>
                <a:cubicBezTo>
                  <a:pt x="581" y="166"/>
                  <a:pt x="581" y="166"/>
                  <a:pt x="581" y="166"/>
                </a:cubicBezTo>
                <a:cubicBezTo>
                  <a:pt x="582" y="166"/>
                  <a:pt x="583" y="166"/>
                  <a:pt x="584" y="165"/>
                </a:cubicBezTo>
                <a:cubicBezTo>
                  <a:pt x="583" y="166"/>
                  <a:pt x="582" y="168"/>
                  <a:pt x="582" y="170"/>
                </a:cubicBezTo>
                <a:cubicBezTo>
                  <a:pt x="582" y="174"/>
                  <a:pt x="586" y="177"/>
                  <a:pt x="590" y="177"/>
                </a:cubicBezTo>
                <a:cubicBezTo>
                  <a:pt x="594" y="177"/>
                  <a:pt x="597" y="174"/>
                  <a:pt x="597" y="170"/>
                </a:cubicBezTo>
                <a:cubicBezTo>
                  <a:pt x="597" y="169"/>
                  <a:pt x="597" y="169"/>
                  <a:pt x="597" y="169"/>
                </a:cubicBezTo>
                <a:cubicBezTo>
                  <a:pt x="597" y="169"/>
                  <a:pt x="597" y="170"/>
                  <a:pt x="598" y="170"/>
                </a:cubicBezTo>
                <a:cubicBezTo>
                  <a:pt x="599" y="173"/>
                  <a:pt x="600" y="174"/>
                  <a:pt x="603" y="176"/>
                </a:cubicBezTo>
                <a:cubicBezTo>
                  <a:pt x="602" y="176"/>
                  <a:pt x="602" y="177"/>
                  <a:pt x="601" y="177"/>
                </a:cubicBezTo>
                <a:close/>
                <a:moveTo>
                  <a:pt x="633" y="163"/>
                </a:moveTo>
                <a:cubicBezTo>
                  <a:pt x="634" y="164"/>
                  <a:pt x="635" y="164"/>
                  <a:pt x="636" y="165"/>
                </a:cubicBezTo>
                <a:cubicBezTo>
                  <a:pt x="635" y="165"/>
                  <a:pt x="635" y="166"/>
                  <a:pt x="635" y="166"/>
                </a:cubicBezTo>
                <a:cubicBezTo>
                  <a:pt x="634" y="165"/>
                  <a:pt x="634" y="164"/>
                  <a:pt x="633" y="163"/>
                </a:cubicBezTo>
                <a:cubicBezTo>
                  <a:pt x="633" y="163"/>
                  <a:pt x="633" y="163"/>
                  <a:pt x="633" y="163"/>
                </a:cubicBezTo>
                <a:close/>
                <a:moveTo>
                  <a:pt x="619" y="356"/>
                </a:moveTo>
                <a:cubicBezTo>
                  <a:pt x="618" y="354"/>
                  <a:pt x="615" y="352"/>
                  <a:pt x="613" y="351"/>
                </a:cubicBezTo>
                <a:cubicBezTo>
                  <a:pt x="613" y="351"/>
                  <a:pt x="613" y="350"/>
                  <a:pt x="613" y="350"/>
                </a:cubicBezTo>
                <a:cubicBezTo>
                  <a:pt x="613" y="349"/>
                  <a:pt x="613" y="348"/>
                  <a:pt x="614" y="347"/>
                </a:cubicBezTo>
                <a:cubicBezTo>
                  <a:pt x="615" y="348"/>
                  <a:pt x="616" y="348"/>
                  <a:pt x="618" y="348"/>
                </a:cubicBezTo>
                <a:cubicBezTo>
                  <a:pt x="619" y="348"/>
                  <a:pt x="620" y="348"/>
                  <a:pt x="621" y="347"/>
                </a:cubicBezTo>
                <a:cubicBezTo>
                  <a:pt x="621" y="348"/>
                  <a:pt x="621" y="349"/>
                  <a:pt x="621" y="349"/>
                </a:cubicBezTo>
                <a:cubicBezTo>
                  <a:pt x="621" y="350"/>
                  <a:pt x="621" y="351"/>
                  <a:pt x="622" y="352"/>
                </a:cubicBezTo>
                <a:cubicBezTo>
                  <a:pt x="620" y="353"/>
                  <a:pt x="619" y="354"/>
                  <a:pt x="619" y="356"/>
                </a:cubicBezTo>
                <a:close/>
                <a:moveTo>
                  <a:pt x="621" y="303"/>
                </a:moveTo>
                <a:cubicBezTo>
                  <a:pt x="621" y="303"/>
                  <a:pt x="621" y="303"/>
                  <a:pt x="621" y="303"/>
                </a:cubicBezTo>
                <a:cubicBezTo>
                  <a:pt x="621" y="303"/>
                  <a:pt x="621" y="303"/>
                  <a:pt x="621" y="304"/>
                </a:cubicBezTo>
                <a:cubicBezTo>
                  <a:pt x="621" y="304"/>
                  <a:pt x="621" y="303"/>
                  <a:pt x="621" y="303"/>
                </a:cubicBezTo>
                <a:close/>
                <a:moveTo>
                  <a:pt x="621" y="365"/>
                </a:moveTo>
                <a:cubicBezTo>
                  <a:pt x="621" y="364"/>
                  <a:pt x="621" y="364"/>
                  <a:pt x="621" y="363"/>
                </a:cubicBezTo>
                <a:cubicBezTo>
                  <a:pt x="622" y="364"/>
                  <a:pt x="622" y="364"/>
                  <a:pt x="623" y="364"/>
                </a:cubicBezTo>
                <a:cubicBezTo>
                  <a:pt x="623" y="364"/>
                  <a:pt x="622" y="364"/>
                  <a:pt x="621" y="365"/>
                </a:cubicBezTo>
                <a:close/>
                <a:moveTo>
                  <a:pt x="624" y="460"/>
                </a:moveTo>
                <a:cubicBezTo>
                  <a:pt x="624" y="460"/>
                  <a:pt x="624" y="460"/>
                  <a:pt x="624" y="460"/>
                </a:cubicBezTo>
                <a:cubicBezTo>
                  <a:pt x="624" y="460"/>
                  <a:pt x="624" y="460"/>
                  <a:pt x="624" y="460"/>
                </a:cubicBezTo>
                <a:cubicBezTo>
                  <a:pt x="624" y="460"/>
                  <a:pt x="624" y="460"/>
                  <a:pt x="624" y="460"/>
                </a:cubicBezTo>
                <a:close/>
                <a:moveTo>
                  <a:pt x="626" y="292"/>
                </a:moveTo>
                <a:cubicBezTo>
                  <a:pt x="626" y="292"/>
                  <a:pt x="626" y="291"/>
                  <a:pt x="626" y="290"/>
                </a:cubicBezTo>
                <a:cubicBezTo>
                  <a:pt x="626" y="289"/>
                  <a:pt x="626" y="289"/>
                  <a:pt x="626" y="288"/>
                </a:cubicBezTo>
                <a:cubicBezTo>
                  <a:pt x="626" y="288"/>
                  <a:pt x="627" y="288"/>
                  <a:pt x="628" y="288"/>
                </a:cubicBezTo>
                <a:cubicBezTo>
                  <a:pt x="628" y="288"/>
                  <a:pt x="629" y="288"/>
                  <a:pt x="629" y="288"/>
                </a:cubicBezTo>
                <a:cubicBezTo>
                  <a:pt x="629" y="288"/>
                  <a:pt x="629" y="289"/>
                  <a:pt x="629" y="289"/>
                </a:cubicBezTo>
                <a:cubicBezTo>
                  <a:pt x="628" y="290"/>
                  <a:pt x="627" y="291"/>
                  <a:pt x="626" y="292"/>
                </a:cubicBezTo>
                <a:close/>
                <a:moveTo>
                  <a:pt x="631" y="509"/>
                </a:moveTo>
                <a:cubicBezTo>
                  <a:pt x="631" y="508"/>
                  <a:pt x="631" y="508"/>
                  <a:pt x="631" y="508"/>
                </a:cubicBezTo>
                <a:cubicBezTo>
                  <a:pt x="631" y="508"/>
                  <a:pt x="631" y="508"/>
                  <a:pt x="631" y="508"/>
                </a:cubicBezTo>
                <a:cubicBezTo>
                  <a:pt x="631" y="508"/>
                  <a:pt x="632" y="509"/>
                  <a:pt x="632" y="509"/>
                </a:cubicBezTo>
                <a:cubicBezTo>
                  <a:pt x="631" y="509"/>
                  <a:pt x="631" y="509"/>
                  <a:pt x="631" y="509"/>
                </a:cubicBezTo>
                <a:close/>
                <a:moveTo>
                  <a:pt x="626" y="223"/>
                </a:moveTo>
                <a:cubicBezTo>
                  <a:pt x="626" y="222"/>
                  <a:pt x="626" y="222"/>
                  <a:pt x="626" y="222"/>
                </a:cubicBezTo>
                <a:cubicBezTo>
                  <a:pt x="625" y="220"/>
                  <a:pt x="623" y="218"/>
                  <a:pt x="621" y="217"/>
                </a:cubicBezTo>
                <a:cubicBezTo>
                  <a:pt x="621" y="217"/>
                  <a:pt x="620" y="216"/>
                  <a:pt x="620" y="216"/>
                </a:cubicBezTo>
                <a:cubicBezTo>
                  <a:pt x="620" y="216"/>
                  <a:pt x="620" y="216"/>
                  <a:pt x="620" y="216"/>
                </a:cubicBezTo>
                <a:cubicBezTo>
                  <a:pt x="621" y="215"/>
                  <a:pt x="621" y="215"/>
                  <a:pt x="621" y="214"/>
                </a:cubicBezTo>
                <a:cubicBezTo>
                  <a:pt x="622" y="217"/>
                  <a:pt x="625" y="220"/>
                  <a:pt x="628" y="220"/>
                </a:cubicBezTo>
                <a:cubicBezTo>
                  <a:pt x="631" y="220"/>
                  <a:pt x="634" y="218"/>
                  <a:pt x="635" y="216"/>
                </a:cubicBezTo>
                <a:cubicBezTo>
                  <a:pt x="635" y="219"/>
                  <a:pt x="639" y="222"/>
                  <a:pt x="643" y="222"/>
                </a:cubicBezTo>
                <a:cubicBezTo>
                  <a:pt x="643" y="222"/>
                  <a:pt x="644" y="222"/>
                  <a:pt x="644" y="222"/>
                </a:cubicBezTo>
                <a:cubicBezTo>
                  <a:pt x="643" y="223"/>
                  <a:pt x="642" y="224"/>
                  <a:pt x="641" y="225"/>
                </a:cubicBezTo>
                <a:cubicBezTo>
                  <a:pt x="640" y="224"/>
                  <a:pt x="640" y="223"/>
                  <a:pt x="638" y="222"/>
                </a:cubicBezTo>
                <a:cubicBezTo>
                  <a:pt x="637" y="221"/>
                  <a:pt x="635" y="220"/>
                  <a:pt x="633" y="220"/>
                </a:cubicBezTo>
                <a:cubicBezTo>
                  <a:pt x="630" y="220"/>
                  <a:pt x="628" y="221"/>
                  <a:pt x="626" y="223"/>
                </a:cubicBezTo>
                <a:close/>
                <a:moveTo>
                  <a:pt x="643" y="250"/>
                </a:moveTo>
                <a:cubicBezTo>
                  <a:pt x="642" y="251"/>
                  <a:pt x="642" y="251"/>
                  <a:pt x="642" y="251"/>
                </a:cubicBezTo>
                <a:cubicBezTo>
                  <a:pt x="642" y="250"/>
                  <a:pt x="641" y="250"/>
                  <a:pt x="641" y="250"/>
                </a:cubicBezTo>
                <a:cubicBezTo>
                  <a:pt x="641" y="250"/>
                  <a:pt x="642" y="250"/>
                  <a:pt x="642" y="250"/>
                </a:cubicBezTo>
                <a:cubicBezTo>
                  <a:pt x="642" y="250"/>
                  <a:pt x="642" y="250"/>
                  <a:pt x="643" y="250"/>
                </a:cubicBezTo>
                <a:close/>
                <a:moveTo>
                  <a:pt x="643" y="338"/>
                </a:moveTo>
                <a:cubicBezTo>
                  <a:pt x="643" y="338"/>
                  <a:pt x="642" y="338"/>
                  <a:pt x="642" y="338"/>
                </a:cubicBezTo>
                <a:cubicBezTo>
                  <a:pt x="640" y="337"/>
                  <a:pt x="639" y="335"/>
                  <a:pt x="637" y="335"/>
                </a:cubicBezTo>
                <a:cubicBezTo>
                  <a:pt x="637" y="334"/>
                  <a:pt x="637" y="334"/>
                  <a:pt x="637" y="333"/>
                </a:cubicBezTo>
                <a:cubicBezTo>
                  <a:pt x="637" y="332"/>
                  <a:pt x="636" y="330"/>
                  <a:pt x="636" y="329"/>
                </a:cubicBezTo>
                <a:cubicBezTo>
                  <a:pt x="636" y="329"/>
                  <a:pt x="636" y="328"/>
                  <a:pt x="637" y="327"/>
                </a:cubicBezTo>
                <a:cubicBezTo>
                  <a:pt x="637" y="327"/>
                  <a:pt x="637" y="327"/>
                  <a:pt x="637" y="326"/>
                </a:cubicBezTo>
                <a:cubicBezTo>
                  <a:pt x="638" y="325"/>
                  <a:pt x="639" y="324"/>
                  <a:pt x="640" y="323"/>
                </a:cubicBezTo>
                <a:cubicBezTo>
                  <a:pt x="641" y="323"/>
                  <a:pt x="641" y="323"/>
                  <a:pt x="642" y="322"/>
                </a:cubicBezTo>
                <a:cubicBezTo>
                  <a:pt x="643" y="322"/>
                  <a:pt x="643" y="322"/>
                  <a:pt x="643" y="323"/>
                </a:cubicBezTo>
                <a:cubicBezTo>
                  <a:pt x="642" y="324"/>
                  <a:pt x="642" y="326"/>
                  <a:pt x="642" y="328"/>
                </a:cubicBezTo>
                <a:cubicBezTo>
                  <a:pt x="642" y="330"/>
                  <a:pt x="643" y="333"/>
                  <a:pt x="645" y="335"/>
                </a:cubicBezTo>
                <a:cubicBezTo>
                  <a:pt x="644" y="336"/>
                  <a:pt x="644" y="337"/>
                  <a:pt x="643" y="338"/>
                </a:cubicBezTo>
                <a:close/>
                <a:moveTo>
                  <a:pt x="672" y="351"/>
                </a:moveTo>
                <a:cubicBezTo>
                  <a:pt x="671" y="351"/>
                  <a:pt x="671" y="351"/>
                  <a:pt x="671" y="351"/>
                </a:cubicBezTo>
                <a:cubicBezTo>
                  <a:pt x="671" y="351"/>
                  <a:pt x="671" y="351"/>
                  <a:pt x="671" y="351"/>
                </a:cubicBezTo>
                <a:cubicBezTo>
                  <a:pt x="671" y="351"/>
                  <a:pt x="672" y="351"/>
                  <a:pt x="672" y="351"/>
                </a:cubicBezTo>
                <a:cubicBezTo>
                  <a:pt x="672" y="351"/>
                  <a:pt x="672" y="351"/>
                  <a:pt x="672" y="351"/>
                </a:cubicBezTo>
                <a:close/>
                <a:moveTo>
                  <a:pt x="648" y="269"/>
                </a:moveTo>
                <a:cubicBezTo>
                  <a:pt x="648" y="269"/>
                  <a:pt x="649" y="270"/>
                  <a:pt x="650" y="270"/>
                </a:cubicBezTo>
                <a:cubicBezTo>
                  <a:pt x="656" y="270"/>
                  <a:pt x="661" y="265"/>
                  <a:pt x="661" y="258"/>
                </a:cubicBezTo>
                <a:cubicBezTo>
                  <a:pt x="661" y="258"/>
                  <a:pt x="661" y="257"/>
                  <a:pt x="661" y="257"/>
                </a:cubicBezTo>
                <a:cubicBezTo>
                  <a:pt x="663" y="258"/>
                  <a:pt x="664" y="259"/>
                  <a:pt x="666" y="259"/>
                </a:cubicBezTo>
                <a:cubicBezTo>
                  <a:pt x="667" y="261"/>
                  <a:pt x="669" y="263"/>
                  <a:pt x="671" y="264"/>
                </a:cubicBezTo>
                <a:cubicBezTo>
                  <a:pt x="670" y="265"/>
                  <a:pt x="670" y="265"/>
                  <a:pt x="670" y="266"/>
                </a:cubicBezTo>
                <a:cubicBezTo>
                  <a:pt x="670" y="269"/>
                  <a:pt x="672" y="272"/>
                  <a:pt x="675" y="274"/>
                </a:cubicBezTo>
                <a:cubicBezTo>
                  <a:pt x="674" y="274"/>
                  <a:pt x="674" y="274"/>
                  <a:pt x="674" y="275"/>
                </a:cubicBezTo>
                <a:cubicBezTo>
                  <a:pt x="673" y="275"/>
                  <a:pt x="673" y="274"/>
                  <a:pt x="673" y="274"/>
                </a:cubicBezTo>
                <a:cubicBezTo>
                  <a:pt x="671" y="271"/>
                  <a:pt x="667" y="269"/>
                  <a:pt x="664" y="269"/>
                </a:cubicBezTo>
                <a:cubicBezTo>
                  <a:pt x="663" y="269"/>
                  <a:pt x="662" y="269"/>
                  <a:pt x="661" y="270"/>
                </a:cubicBezTo>
                <a:cubicBezTo>
                  <a:pt x="659" y="269"/>
                  <a:pt x="658" y="268"/>
                  <a:pt x="657" y="268"/>
                </a:cubicBezTo>
                <a:cubicBezTo>
                  <a:pt x="653" y="268"/>
                  <a:pt x="650" y="271"/>
                  <a:pt x="650" y="275"/>
                </a:cubicBezTo>
                <a:cubicBezTo>
                  <a:pt x="649" y="275"/>
                  <a:pt x="649" y="275"/>
                  <a:pt x="649" y="275"/>
                </a:cubicBezTo>
                <a:cubicBezTo>
                  <a:pt x="649" y="273"/>
                  <a:pt x="648" y="272"/>
                  <a:pt x="647" y="271"/>
                </a:cubicBezTo>
                <a:cubicBezTo>
                  <a:pt x="647" y="270"/>
                  <a:pt x="647" y="270"/>
                  <a:pt x="648" y="269"/>
                </a:cubicBezTo>
                <a:close/>
                <a:moveTo>
                  <a:pt x="670" y="329"/>
                </a:moveTo>
                <a:cubicBezTo>
                  <a:pt x="670" y="330"/>
                  <a:pt x="669" y="330"/>
                  <a:pt x="669" y="330"/>
                </a:cubicBezTo>
                <a:cubicBezTo>
                  <a:pt x="669" y="330"/>
                  <a:pt x="669" y="329"/>
                  <a:pt x="668" y="329"/>
                </a:cubicBezTo>
                <a:cubicBezTo>
                  <a:pt x="669" y="329"/>
                  <a:pt x="669" y="329"/>
                  <a:pt x="670" y="329"/>
                </a:cubicBezTo>
                <a:cubicBezTo>
                  <a:pt x="670" y="329"/>
                  <a:pt x="670" y="329"/>
                  <a:pt x="670" y="329"/>
                </a:cubicBezTo>
                <a:close/>
                <a:moveTo>
                  <a:pt x="663" y="324"/>
                </a:moveTo>
                <a:cubicBezTo>
                  <a:pt x="662" y="324"/>
                  <a:pt x="661" y="324"/>
                  <a:pt x="660" y="324"/>
                </a:cubicBezTo>
                <a:cubicBezTo>
                  <a:pt x="660" y="323"/>
                  <a:pt x="660" y="323"/>
                  <a:pt x="660" y="322"/>
                </a:cubicBezTo>
                <a:cubicBezTo>
                  <a:pt x="661" y="322"/>
                  <a:pt x="661" y="322"/>
                  <a:pt x="661" y="322"/>
                </a:cubicBezTo>
                <a:cubicBezTo>
                  <a:pt x="662" y="322"/>
                  <a:pt x="662" y="322"/>
                  <a:pt x="663" y="322"/>
                </a:cubicBezTo>
                <a:cubicBezTo>
                  <a:pt x="663" y="323"/>
                  <a:pt x="663" y="324"/>
                  <a:pt x="663" y="324"/>
                </a:cubicBezTo>
                <a:close/>
                <a:moveTo>
                  <a:pt x="657" y="289"/>
                </a:moveTo>
                <a:cubicBezTo>
                  <a:pt x="655" y="289"/>
                  <a:pt x="653" y="290"/>
                  <a:pt x="652" y="291"/>
                </a:cubicBezTo>
                <a:cubicBezTo>
                  <a:pt x="651" y="291"/>
                  <a:pt x="651" y="291"/>
                  <a:pt x="650" y="290"/>
                </a:cubicBezTo>
                <a:cubicBezTo>
                  <a:pt x="652" y="289"/>
                  <a:pt x="653" y="288"/>
                  <a:pt x="654" y="286"/>
                </a:cubicBezTo>
                <a:cubicBezTo>
                  <a:pt x="655" y="287"/>
                  <a:pt x="656" y="288"/>
                  <a:pt x="657" y="289"/>
                </a:cubicBezTo>
                <a:close/>
                <a:moveTo>
                  <a:pt x="647" y="470"/>
                </a:moveTo>
                <a:cubicBezTo>
                  <a:pt x="646" y="470"/>
                  <a:pt x="646" y="469"/>
                  <a:pt x="645" y="469"/>
                </a:cubicBezTo>
                <a:cubicBezTo>
                  <a:pt x="646" y="469"/>
                  <a:pt x="647" y="469"/>
                  <a:pt x="648" y="468"/>
                </a:cubicBezTo>
                <a:cubicBezTo>
                  <a:pt x="648" y="468"/>
                  <a:pt x="648" y="468"/>
                  <a:pt x="648" y="468"/>
                </a:cubicBezTo>
                <a:cubicBezTo>
                  <a:pt x="647" y="469"/>
                  <a:pt x="647" y="470"/>
                  <a:pt x="647" y="470"/>
                </a:cubicBezTo>
                <a:close/>
                <a:moveTo>
                  <a:pt x="655" y="423"/>
                </a:moveTo>
                <a:cubicBezTo>
                  <a:pt x="655" y="423"/>
                  <a:pt x="655" y="422"/>
                  <a:pt x="655" y="422"/>
                </a:cubicBezTo>
                <a:cubicBezTo>
                  <a:pt x="655" y="422"/>
                  <a:pt x="655" y="423"/>
                  <a:pt x="655" y="423"/>
                </a:cubicBezTo>
                <a:cubicBezTo>
                  <a:pt x="655" y="423"/>
                  <a:pt x="655" y="423"/>
                  <a:pt x="655" y="423"/>
                </a:cubicBezTo>
                <a:close/>
                <a:moveTo>
                  <a:pt x="654" y="417"/>
                </a:moveTo>
                <a:cubicBezTo>
                  <a:pt x="654" y="417"/>
                  <a:pt x="654" y="416"/>
                  <a:pt x="654" y="415"/>
                </a:cubicBezTo>
                <a:cubicBezTo>
                  <a:pt x="652" y="412"/>
                  <a:pt x="650" y="410"/>
                  <a:pt x="647" y="410"/>
                </a:cubicBezTo>
                <a:cubicBezTo>
                  <a:pt x="646" y="410"/>
                  <a:pt x="646" y="409"/>
                  <a:pt x="646" y="409"/>
                </a:cubicBezTo>
                <a:cubicBezTo>
                  <a:pt x="647" y="408"/>
                  <a:pt x="648" y="407"/>
                  <a:pt x="648" y="407"/>
                </a:cubicBezTo>
                <a:cubicBezTo>
                  <a:pt x="649" y="407"/>
                  <a:pt x="650" y="407"/>
                  <a:pt x="651" y="407"/>
                </a:cubicBezTo>
                <a:cubicBezTo>
                  <a:pt x="652" y="407"/>
                  <a:pt x="652" y="407"/>
                  <a:pt x="653" y="407"/>
                </a:cubicBezTo>
                <a:cubicBezTo>
                  <a:pt x="653" y="407"/>
                  <a:pt x="653" y="407"/>
                  <a:pt x="653" y="407"/>
                </a:cubicBezTo>
                <a:cubicBezTo>
                  <a:pt x="654" y="409"/>
                  <a:pt x="656" y="411"/>
                  <a:pt x="659" y="412"/>
                </a:cubicBezTo>
                <a:cubicBezTo>
                  <a:pt x="659" y="412"/>
                  <a:pt x="659" y="412"/>
                  <a:pt x="659" y="412"/>
                </a:cubicBezTo>
                <a:cubicBezTo>
                  <a:pt x="657" y="413"/>
                  <a:pt x="655" y="415"/>
                  <a:pt x="654" y="417"/>
                </a:cubicBezTo>
                <a:close/>
                <a:moveTo>
                  <a:pt x="662" y="383"/>
                </a:moveTo>
                <a:cubicBezTo>
                  <a:pt x="661" y="383"/>
                  <a:pt x="660" y="383"/>
                  <a:pt x="660" y="383"/>
                </a:cubicBezTo>
                <a:cubicBezTo>
                  <a:pt x="659" y="383"/>
                  <a:pt x="659" y="383"/>
                  <a:pt x="658" y="383"/>
                </a:cubicBezTo>
                <a:cubicBezTo>
                  <a:pt x="658" y="382"/>
                  <a:pt x="657" y="381"/>
                  <a:pt x="656" y="381"/>
                </a:cubicBezTo>
                <a:cubicBezTo>
                  <a:pt x="658" y="380"/>
                  <a:pt x="660" y="378"/>
                  <a:pt x="661" y="376"/>
                </a:cubicBezTo>
                <a:cubicBezTo>
                  <a:pt x="662" y="375"/>
                  <a:pt x="663" y="373"/>
                  <a:pt x="664" y="372"/>
                </a:cubicBezTo>
                <a:cubicBezTo>
                  <a:pt x="665" y="375"/>
                  <a:pt x="668" y="377"/>
                  <a:pt x="671" y="377"/>
                </a:cubicBezTo>
                <a:cubicBezTo>
                  <a:pt x="670" y="378"/>
                  <a:pt x="669" y="379"/>
                  <a:pt x="669" y="380"/>
                </a:cubicBezTo>
                <a:cubicBezTo>
                  <a:pt x="669" y="380"/>
                  <a:pt x="668" y="380"/>
                  <a:pt x="668" y="380"/>
                </a:cubicBezTo>
                <a:cubicBezTo>
                  <a:pt x="668" y="380"/>
                  <a:pt x="668" y="380"/>
                  <a:pt x="668" y="380"/>
                </a:cubicBezTo>
                <a:cubicBezTo>
                  <a:pt x="665" y="380"/>
                  <a:pt x="663" y="381"/>
                  <a:pt x="662" y="383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2700000" scaled="0"/>
          </a:gradFill>
          <a:ln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endParaRPr lang="en-US">
              <a:cs typeface="+mn-ea"/>
              <a:sym typeface="+mn-lt"/>
            </a:endParaRPr>
          </a:p>
        </p:txBody>
      </p:sp>
      <p:sp>
        <p:nvSpPr>
          <p:cNvPr id="36" name="Freeform: Shape 42">
            <a:extLst>
              <a:ext uri="{FF2B5EF4-FFF2-40B4-BE49-F238E27FC236}">
                <a16:creationId xmlns:a16="http://schemas.microsoft.com/office/drawing/2014/main" id="{939FE40A-CDC4-4099-9126-BF25F1AF6A34}"/>
              </a:ext>
            </a:extLst>
          </p:cNvPr>
          <p:cNvSpPr>
            <a:spLocks/>
          </p:cNvSpPr>
          <p:nvPr/>
        </p:nvSpPr>
        <p:spPr bwMode="auto">
          <a:xfrm>
            <a:off x="7194606" y="1222746"/>
            <a:ext cx="1254890" cy="587538"/>
          </a:xfrm>
          <a:custGeom>
            <a:avLst/>
            <a:gdLst>
              <a:gd name="connsiteX0" fmla="*/ 131960 w 600029"/>
              <a:gd name="connsiteY0" fmla="*/ 74486 h 280933"/>
              <a:gd name="connsiteX1" fmla="*/ 308573 w 600029"/>
              <a:gd name="connsiteY1" fmla="*/ 101710 h 280933"/>
              <a:gd name="connsiteX2" fmla="*/ 470827 w 600029"/>
              <a:gd name="connsiteY2" fmla="*/ 74486 h 280933"/>
              <a:gd name="connsiteX3" fmla="*/ 470827 w 600029"/>
              <a:gd name="connsiteY3" fmla="*/ 164755 h 280933"/>
              <a:gd name="connsiteX4" fmla="*/ 320060 w 600029"/>
              <a:gd name="connsiteY4" fmla="*/ 197710 h 280933"/>
              <a:gd name="connsiteX5" fmla="*/ 131960 w 600029"/>
              <a:gd name="connsiteY5" fmla="*/ 169054 h 280933"/>
              <a:gd name="connsiteX6" fmla="*/ 297144 w 600029"/>
              <a:gd name="connsiteY6" fmla="*/ 0 h 280933"/>
              <a:gd name="connsiteX7" fmla="*/ 600029 w 600029"/>
              <a:gd name="connsiteY7" fmla="*/ 47300 h 280933"/>
              <a:gd name="connsiteX8" fmla="*/ 310063 w 600029"/>
              <a:gd name="connsiteY8" fmla="*/ 87433 h 280933"/>
              <a:gd name="connsiteX9" fmla="*/ 71774 w 600029"/>
              <a:gd name="connsiteY9" fmla="*/ 55900 h 280933"/>
              <a:gd name="connsiteX10" fmla="*/ 71774 w 600029"/>
              <a:gd name="connsiteY10" fmla="*/ 199233 h 280933"/>
              <a:gd name="connsiteX11" fmla="*/ 103355 w 600029"/>
              <a:gd name="connsiteY11" fmla="*/ 199233 h 280933"/>
              <a:gd name="connsiteX12" fmla="*/ 103355 w 600029"/>
              <a:gd name="connsiteY12" fmla="*/ 280933 h 280933"/>
              <a:gd name="connsiteX13" fmla="*/ 66032 w 600029"/>
              <a:gd name="connsiteY13" fmla="*/ 262300 h 280933"/>
              <a:gd name="connsiteX14" fmla="*/ 30145 w 600029"/>
              <a:gd name="connsiteY14" fmla="*/ 280933 h 280933"/>
              <a:gd name="connsiteX15" fmla="*/ 30145 w 600029"/>
              <a:gd name="connsiteY15" fmla="*/ 199233 h 280933"/>
              <a:gd name="connsiteX16" fmla="*/ 60290 w 600029"/>
              <a:gd name="connsiteY16" fmla="*/ 199233 h 280933"/>
              <a:gd name="connsiteX17" fmla="*/ 60290 w 600029"/>
              <a:gd name="connsiteY17" fmla="*/ 54467 h 280933"/>
              <a:gd name="connsiteX18" fmla="*/ 0 w 600029"/>
              <a:gd name="connsiteY18" fmla="*/ 47300 h 280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600029" h="280933">
                <a:moveTo>
                  <a:pt x="131960" y="74486"/>
                </a:moveTo>
                <a:lnTo>
                  <a:pt x="308573" y="101710"/>
                </a:lnTo>
                <a:lnTo>
                  <a:pt x="470827" y="74486"/>
                </a:lnTo>
                <a:lnTo>
                  <a:pt x="470827" y="164755"/>
                </a:lnTo>
                <a:cubicBezTo>
                  <a:pt x="470827" y="164755"/>
                  <a:pt x="410520" y="197710"/>
                  <a:pt x="320060" y="197710"/>
                </a:cubicBezTo>
                <a:cubicBezTo>
                  <a:pt x="228164" y="197710"/>
                  <a:pt x="131960" y="169054"/>
                  <a:pt x="131960" y="169054"/>
                </a:cubicBezTo>
                <a:close/>
                <a:moveTo>
                  <a:pt x="297144" y="0"/>
                </a:moveTo>
                <a:lnTo>
                  <a:pt x="600029" y="47300"/>
                </a:lnTo>
                <a:lnTo>
                  <a:pt x="310063" y="87433"/>
                </a:lnTo>
                <a:lnTo>
                  <a:pt x="71774" y="55900"/>
                </a:lnTo>
                <a:lnTo>
                  <a:pt x="71774" y="199233"/>
                </a:lnTo>
                <a:lnTo>
                  <a:pt x="103355" y="199233"/>
                </a:lnTo>
                <a:lnTo>
                  <a:pt x="103355" y="280933"/>
                </a:lnTo>
                <a:lnTo>
                  <a:pt x="66032" y="262300"/>
                </a:lnTo>
                <a:lnTo>
                  <a:pt x="30145" y="280933"/>
                </a:lnTo>
                <a:lnTo>
                  <a:pt x="30145" y="199233"/>
                </a:lnTo>
                <a:lnTo>
                  <a:pt x="60290" y="199233"/>
                </a:lnTo>
                <a:lnTo>
                  <a:pt x="60290" y="54467"/>
                </a:lnTo>
                <a:lnTo>
                  <a:pt x="0" y="4730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D">
              <a:cs typeface="+mn-ea"/>
              <a:sym typeface="+mn-lt"/>
            </a:endParaRP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C9D6EDDC-D336-4652-B312-FD06FF4C2B32}"/>
              </a:ext>
            </a:extLst>
          </p:cNvPr>
          <p:cNvGrpSpPr/>
          <p:nvPr/>
        </p:nvGrpSpPr>
        <p:grpSpPr>
          <a:xfrm>
            <a:off x="395501" y="2800180"/>
            <a:ext cx="7187315" cy="1515466"/>
            <a:chOff x="1525091" y="2645592"/>
            <a:chExt cx="7187315" cy="1515466"/>
          </a:xfrm>
        </p:grpSpPr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F305E842-C382-4550-9E87-E1AF792CA56D}"/>
                </a:ext>
              </a:extLst>
            </p:cNvPr>
            <p:cNvSpPr/>
            <p:nvPr/>
          </p:nvSpPr>
          <p:spPr bwMode="auto">
            <a:xfrm>
              <a:off x="1525091" y="2645592"/>
              <a:ext cx="7187315" cy="8617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457200">
                <a:defRPr/>
              </a:pPr>
              <a:r>
                <a:rPr lang="zh-CN" altLang="en-US" sz="5000" b="1" kern="100" dirty="0">
                  <a:cs typeface="+mn-ea"/>
                  <a:sym typeface="+mn-lt"/>
                </a:rPr>
                <a:t>感谢各位的仔细聆听</a:t>
              </a: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F684AE53-6F46-4C92-AEFE-B441570010A2}"/>
                </a:ext>
              </a:extLst>
            </p:cNvPr>
            <p:cNvSpPr/>
            <p:nvPr/>
          </p:nvSpPr>
          <p:spPr>
            <a:xfrm>
              <a:off x="1571361" y="3637838"/>
              <a:ext cx="347271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457200"/>
              <a:r>
                <a:rPr lang="en-US" altLang="zh-CN" sz="2800" dirty="0">
                  <a:cs typeface="+mn-ea"/>
                  <a:sym typeface="+mn-lt"/>
                </a:rPr>
                <a:t>1.4.1 </a:t>
              </a:r>
              <a:r>
                <a:rPr lang="zh-CN" altLang="en-US" sz="2800" dirty="0">
                  <a:cs typeface="+mn-ea"/>
                  <a:sym typeface="+mn-lt"/>
                </a:rPr>
                <a:t>有理数乘法</a:t>
              </a:r>
            </a:p>
          </p:txBody>
        </p: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6C5D539F-5021-422A-B0B9-A100612DCD58}"/>
                </a:ext>
              </a:extLst>
            </p:cNvPr>
            <p:cNvCxnSpPr>
              <a:cxnSpLocks/>
            </p:cNvCxnSpPr>
            <p:nvPr/>
          </p:nvCxnSpPr>
          <p:spPr>
            <a:xfrm>
              <a:off x="1634862" y="3577843"/>
              <a:ext cx="5439945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45" name="矩形 44">
            <a:extLst>
              <a:ext uri="{FF2B5EF4-FFF2-40B4-BE49-F238E27FC236}">
                <a16:creationId xmlns:a16="http://schemas.microsoft.com/office/drawing/2014/main" id="{178D6A97-193C-44B3-8911-4A7FF42A499E}"/>
              </a:ext>
            </a:extLst>
          </p:cNvPr>
          <p:cNvSpPr/>
          <p:nvPr/>
        </p:nvSpPr>
        <p:spPr bwMode="auto">
          <a:xfrm>
            <a:off x="403672" y="2173639"/>
            <a:ext cx="25763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zh-CN" altLang="en-US" sz="2800" b="1" kern="100" dirty="0">
                <a:cs typeface="+mn-ea"/>
                <a:sym typeface="+mn-lt"/>
              </a:rPr>
              <a:t>第一章  有理数</a:t>
            </a:r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8E68C2C3-CB8D-4128-BE0B-CE6562778FEC}"/>
              </a:ext>
            </a:extLst>
          </p:cNvPr>
          <p:cNvSpPr txBox="1"/>
          <p:nvPr/>
        </p:nvSpPr>
        <p:spPr>
          <a:xfrm>
            <a:off x="449943" y="4338930"/>
            <a:ext cx="4958080" cy="483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54302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3512E14A-2350-4D9B-BCD9-16A663A1800B}"/>
              </a:ext>
            </a:extLst>
          </p:cNvPr>
          <p:cNvSpPr txBox="1"/>
          <p:nvPr/>
        </p:nvSpPr>
        <p:spPr>
          <a:xfrm>
            <a:off x="780610" y="441317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cs typeface="+mn-ea"/>
                <a:sym typeface="+mn-lt"/>
              </a:rPr>
              <a:t>前 言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CA9EF6FD-1210-4653-A664-B2FD13CA8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885" y="1685023"/>
            <a:ext cx="4663881" cy="474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0070C0"/>
                </a:solidFill>
                <a:cs typeface="+mn-ea"/>
                <a:sym typeface="+mn-lt"/>
              </a:rPr>
              <a:t>学习目标</a:t>
            </a: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2E827661-6570-4F18-8E60-9626221FD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885" y="2444102"/>
            <a:ext cx="10348517" cy="101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1</a:t>
            </a:r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、认识有理数除法，并能通过运算法则有理数除法运算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2</a:t>
            </a:r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、能用有理数除法运算解决实际问题。</a:t>
            </a:r>
          </a:p>
        </p:txBody>
      </p:sp>
      <p:sp>
        <p:nvSpPr>
          <p:cNvPr id="10" name="Text Box 7">
            <a:extLst>
              <a:ext uri="{FF2B5EF4-FFF2-40B4-BE49-F238E27FC236}">
                <a16:creationId xmlns:a16="http://schemas.microsoft.com/office/drawing/2014/main" id="{65E68B7D-D23D-43FB-B9C6-5D284B3C2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885" y="3983010"/>
            <a:ext cx="4663881" cy="474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0070C0"/>
                </a:solidFill>
                <a:cs typeface="+mn-ea"/>
                <a:sym typeface="+mn-lt"/>
              </a:rPr>
              <a:t>重点难点</a:t>
            </a:r>
          </a:p>
        </p:txBody>
      </p:sp>
      <p:sp>
        <p:nvSpPr>
          <p:cNvPr id="11" name="Text Box 8">
            <a:extLst>
              <a:ext uri="{FF2B5EF4-FFF2-40B4-BE49-F238E27FC236}">
                <a16:creationId xmlns:a16="http://schemas.microsoft.com/office/drawing/2014/main" id="{AA545DC8-1274-4366-9E9C-E7987A2B2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885" y="4886040"/>
            <a:ext cx="10045282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cs typeface="+mn-ea"/>
                <a:sym typeface="+mn-lt"/>
              </a:rPr>
              <a:t>重点：了解有理数除法的意义，会根据有理数除法法则进行有理数除法运算。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cs typeface="+mn-ea"/>
                <a:sym typeface="+mn-lt"/>
              </a:rPr>
              <a:t>难点：熟练掌握有理数除法运算法则。</a:t>
            </a:r>
          </a:p>
        </p:txBody>
      </p:sp>
    </p:spTree>
    <p:extLst>
      <p:ext uri="{BB962C8B-B14F-4D97-AF65-F5344CB8AC3E}">
        <p14:creationId xmlns:p14="http://schemas.microsoft.com/office/powerpoint/2010/main" val="3791786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199457" y="2282614"/>
                <a:ext cx="9642716" cy="4216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914377">
                  <a:lnSpc>
                    <a:spcPct val="120000"/>
                  </a:lnSpc>
                </a:pP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   除法是乘法的逆运算，计算</a:t>
                </a:r>
                <a:r>
                  <a:rPr lang="zh-CN" altLang="en-US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计算</a:t>
                </a:r>
                <a:r>
                  <a:rPr lang="en-US" altLang="zh-CN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8÷</a:t>
                </a:r>
                <a:r>
                  <a:rPr lang="zh-CN" altLang="en-US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-2</a:t>
                </a:r>
                <a:r>
                  <a:rPr lang="zh-CN" altLang="en-US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=</a:t>
                </a:r>
                <a:r>
                  <a:rPr lang="zh-CN" altLang="en-US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？</a:t>
                </a:r>
              </a:p>
              <a:p>
                <a:pPr algn="ctr" defTabSz="914377"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，就是要求一个数</a:t>
                </a:r>
                <a:r>
                  <a:rPr lang="en-US" altLang="zh-CN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X</a:t>
                </a:r>
                <a:r>
                  <a:rPr lang="zh-CN" altLang="en-US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，使得</a:t>
                </a:r>
                <a:r>
                  <a:rPr lang="en-US" altLang="zh-CN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X</a:t>
                </a:r>
                <a:r>
                  <a:rPr lang="zh-CN" altLang="en-US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与</a:t>
                </a:r>
                <a:r>
                  <a:rPr lang="en-US" altLang="zh-CN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-2</a:t>
                </a:r>
                <a:r>
                  <a:rPr lang="zh-CN" altLang="en-US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相乘得</a:t>
                </a:r>
                <a:r>
                  <a:rPr lang="en-US" altLang="zh-CN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8.</a:t>
                </a:r>
                <a:r>
                  <a:rPr lang="zh-CN" altLang="en-US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因为</a:t>
                </a:r>
                <a:endParaRPr lang="en-US" altLang="zh-CN" sz="28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algn="ctr" defTabSz="914377">
                  <a:lnSpc>
                    <a:spcPct val="120000"/>
                  </a:lnSpc>
                </a:pPr>
                <a:r>
                  <a:rPr lang="en-US" altLang="zh-CN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  </a:t>
                </a:r>
                <a:r>
                  <a:rPr lang="zh-CN" altLang="en-US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-2</a:t>
                </a:r>
                <a:r>
                  <a:rPr lang="zh-CN" altLang="en-US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×</a:t>
                </a:r>
                <a:r>
                  <a:rPr lang="zh-CN" altLang="en-US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-4</a:t>
                </a:r>
                <a:r>
                  <a:rPr lang="zh-CN" altLang="en-US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=8</a:t>
                </a:r>
                <a:r>
                  <a:rPr lang="zh-CN" altLang="en-US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，所以</a:t>
                </a:r>
                <a:r>
                  <a:rPr lang="en-US" altLang="zh-CN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X=-4</a:t>
                </a:r>
                <a:r>
                  <a:rPr lang="zh-CN" altLang="en-US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，即</a:t>
                </a:r>
                <a:endParaRPr lang="en-US" altLang="zh-CN" sz="28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algn="ctr" defTabSz="914377">
                  <a:lnSpc>
                    <a:spcPct val="120000"/>
                  </a:lnSpc>
                </a:pPr>
                <a:r>
                  <a:rPr lang="en-US" altLang="zh-CN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8÷</a:t>
                </a:r>
                <a:r>
                  <a:rPr lang="zh-CN" altLang="en-US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-2</a:t>
                </a:r>
                <a:r>
                  <a:rPr lang="zh-CN" altLang="en-US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=-4</a:t>
                </a:r>
                <a:r>
                  <a:rPr lang="zh-CN" altLang="en-US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，</a:t>
                </a:r>
                <a:r>
                  <a:rPr lang="zh-CN" altLang="en-US" sz="1600" dirty="0">
                    <a:solidFill>
                      <a:prstClr val="black"/>
                    </a:solidFill>
                    <a:cs typeface="+mn-ea"/>
                    <a:sym typeface="+mn-lt"/>
                  </a:rPr>
                  <a:t> </a:t>
                </a:r>
                <a:r>
                  <a:rPr lang="zh-CN" altLang="en-US" sz="2800" dirty="0">
                    <a:solidFill>
                      <a:srgbClr val="FF0000"/>
                    </a:solidFill>
                    <a:cs typeface="+mn-ea"/>
                    <a:sym typeface="+mn-lt"/>
                  </a:rPr>
                  <a:t>①</a:t>
                </a:r>
                <a:endParaRPr lang="en-US" altLang="zh-CN" sz="2800" b="1" dirty="0">
                  <a:solidFill>
                    <a:srgbClr val="FF0000"/>
                  </a:solidFill>
                  <a:cs typeface="+mn-ea"/>
                  <a:sym typeface="+mn-lt"/>
                </a:endParaRPr>
              </a:p>
              <a:p>
                <a:pPr algn="ctr" defTabSz="914377"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而</a:t>
                </a:r>
                <a:r>
                  <a:rPr lang="en-US" altLang="zh-CN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8×-</a:t>
                </a:r>
                <a14:m>
                  <m:oMath xmlns:m="http://schemas.openxmlformats.org/officeDocument/2006/math">
                    <m:r>
                      <a:rPr lang="en-US" altLang="zh-CN" sz="36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  <m:f>
                      <m:fPr>
                        <m:ctrlPr>
                          <a:rPr lang="en-US" altLang="zh-C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 =-4</a:t>
                </a: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，</a:t>
                </a:r>
                <a:r>
                  <a:rPr lang="zh-CN" altLang="en-US" sz="2800" dirty="0">
                    <a:solidFill>
                      <a:srgbClr val="FF0000"/>
                    </a:solidFill>
                    <a:cs typeface="+mn-ea"/>
                    <a:sym typeface="+mn-lt"/>
                  </a:rPr>
                  <a:t>②</a:t>
                </a:r>
                <a:endParaRPr lang="en-US" altLang="zh-CN" sz="2800" b="1" dirty="0">
                  <a:solidFill>
                    <a:srgbClr val="FF0000"/>
                  </a:solidFill>
                  <a:cs typeface="+mn-ea"/>
                  <a:sym typeface="+mn-lt"/>
                </a:endParaRPr>
              </a:p>
              <a:p>
                <a:pPr algn="ctr" defTabSz="914377">
                  <a:lnSpc>
                    <a:spcPct val="120000"/>
                  </a:lnSpc>
                </a:pPr>
                <a:r>
                  <a:rPr lang="zh-CN" altLang="en-US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由</a:t>
                </a: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① ② </a:t>
                </a:r>
                <a:r>
                  <a:rPr lang="zh-CN" altLang="en-US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，得</a:t>
                </a:r>
                <a:endParaRPr lang="en-US" altLang="zh-CN" sz="28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algn="ctr" defTabSz="914377">
                  <a:lnSpc>
                    <a:spcPct val="120000"/>
                  </a:lnSpc>
                </a:pPr>
                <a:r>
                  <a:rPr lang="en-US" altLang="zh-CN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8÷</a:t>
                </a:r>
                <a:r>
                  <a:rPr lang="zh-CN" altLang="en-US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-2</a:t>
                </a:r>
                <a:r>
                  <a:rPr lang="zh-CN" altLang="en-US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） </a:t>
                </a:r>
                <a:r>
                  <a:rPr lang="en-US" altLang="zh-CN" sz="28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= </a:t>
                </a:r>
                <a:r>
                  <a:rPr lang="en-US" altLang="zh-CN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8×</a:t>
                </a:r>
                <a:r>
                  <a:rPr lang="zh-CN" altLang="en-US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0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 -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 </a:t>
                </a:r>
                <a:r>
                  <a:rPr lang="zh-CN" altLang="en-US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）</a:t>
                </a:r>
                <a:endParaRPr lang="zh-CN" altLang="en-US" sz="28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457" y="2282614"/>
                <a:ext cx="9642716" cy="4216282"/>
              </a:xfrm>
              <a:prstGeom prst="rect">
                <a:avLst/>
              </a:prstGeom>
              <a:blipFill>
                <a:blip r:embed="rId4"/>
                <a:stretch>
                  <a:fillRect t="-578" b="-17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996043" y="1570298"/>
            <a:ext cx="4606835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 defTabSz="914377"/>
            <a:r>
              <a:rPr lang="zh-CN" altLang="en-US" sz="2800" b="1" dirty="0">
                <a:solidFill>
                  <a:prstClr val="black"/>
                </a:solidFill>
                <a:cs typeface="+mn-ea"/>
                <a:sym typeface="+mn-lt"/>
              </a:rPr>
              <a:t>计算</a:t>
            </a: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8÷</a:t>
            </a:r>
            <a:r>
              <a:rPr lang="zh-CN" altLang="en-US" sz="2800" b="1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-2</a:t>
            </a:r>
            <a:r>
              <a:rPr lang="zh-CN" altLang="en-US" sz="2800" b="1" dirty="0">
                <a:solidFill>
                  <a:prstClr val="black"/>
                </a:solidFill>
                <a:cs typeface="+mn-ea"/>
                <a:sym typeface="+mn-lt"/>
              </a:rPr>
              <a:t>）</a:t>
            </a: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=</a:t>
            </a:r>
            <a:r>
              <a:rPr lang="zh-CN" altLang="en-US" sz="2800" b="1" dirty="0">
                <a:solidFill>
                  <a:prstClr val="black"/>
                </a:solidFill>
                <a:cs typeface="+mn-ea"/>
                <a:sym typeface="+mn-lt"/>
              </a:rPr>
              <a:t>？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0D99B4F-384D-4038-94DF-B20FC3863EF8}"/>
              </a:ext>
            </a:extLst>
          </p:cNvPr>
          <p:cNvSpPr txBox="1"/>
          <p:nvPr/>
        </p:nvSpPr>
        <p:spPr>
          <a:xfrm>
            <a:off x="780610" y="441317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cs typeface="+mn-ea"/>
                <a:sym typeface="+mn-lt"/>
              </a:rPr>
              <a:t>思 考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416312" y="1266797"/>
            <a:ext cx="9788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endParaRPr lang="zh-CN" altLang="en-US" sz="32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86936" y="1279583"/>
            <a:ext cx="8396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zh-CN" altLang="en-US" sz="3200" b="1" dirty="0">
                <a:solidFill>
                  <a:prstClr val="black"/>
                </a:solidFill>
                <a:cs typeface="+mn-ea"/>
                <a:sym typeface="+mn-lt"/>
              </a:rPr>
              <a:t>观察：</a:t>
            </a: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这两个式子有什么相同和不同的地方？</a:t>
            </a:r>
          </a:p>
        </p:txBody>
      </p:sp>
      <p:sp>
        <p:nvSpPr>
          <p:cNvPr id="10" name="矩形 9"/>
          <p:cNvSpPr/>
          <p:nvPr/>
        </p:nvSpPr>
        <p:spPr>
          <a:xfrm>
            <a:off x="3704845" y="2813447"/>
            <a:ext cx="36567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12   ÷    (-3) =    -4</a:t>
            </a:r>
            <a:endParaRPr lang="zh-CN" altLang="en-US" sz="32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693178" y="3661715"/>
                <a:ext cx="3809056" cy="7902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377"/>
                <a:r>
                  <a:rPr lang="en-US" altLang="zh-CN" sz="3200" dirty="0">
                    <a:solidFill>
                      <a:srgbClr val="FF0000"/>
                    </a:solidFill>
                    <a:cs typeface="+mn-ea"/>
                    <a:sym typeface="+mn-lt"/>
                  </a:rPr>
                  <a:t>12    ×</a:t>
                </a:r>
                <a:r>
                  <a:rPr lang="zh-CN" altLang="en-US" sz="3200" dirty="0">
                    <a:solidFill>
                      <a:srgbClr val="FF000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3200" dirty="0">
                    <a:solidFill>
                      <a:srgbClr val="FF0000"/>
                    </a:solidFill>
                    <a:cs typeface="+mn-ea"/>
                    <a:sym typeface="+mn-lt"/>
                  </a:rPr>
                  <a:t> 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sz="3200" dirty="0">
                    <a:solidFill>
                      <a:srgbClr val="FF0000"/>
                    </a:solidFill>
                    <a:cs typeface="+mn-ea"/>
                    <a:sym typeface="+mn-lt"/>
                  </a:rPr>
                  <a:t> </a:t>
                </a:r>
                <a:r>
                  <a:rPr lang="zh-CN" altLang="en-US" sz="3200" dirty="0">
                    <a:solidFill>
                      <a:srgbClr val="FF0000"/>
                    </a:solidFill>
                    <a:cs typeface="+mn-ea"/>
                    <a:sym typeface="+mn-lt"/>
                  </a:rPr>
                  <a:t>）  </a:t>
                </a:r>
                <a:r>
                  <a:rPr lang="en-US" altLang="zh-CN" sz="3200" dirty="0">
                    <a:solidFill>
                      <a:srgbClr val="FF0000"/>
                    </a:solidFill>
                    <a:cs typeface="+mn-ea"/>
                    <a:sym typeface="+mn-lt"/>
                  </a:rPr>
                  <a:t>= -4</a:t>
                </a:r>
                <a:endParaRPr lang="zh-CN" altLang="en-US" sz="3200" dirty="0">
                  <a:solidFill>
                    <a:srgbClr val="FF000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3178" y="3661715"/>
                <a:ext cx="3809056" cy="790216"/>
              </a:xfrm>
              <a:prstGeom prst="rect">
                <a:avLst/>
              </a:prstGeom>
              <a:blipFill>
                <a:blip r:embed="rId4"/>
                <a:stretch>
                  <a:fillRect l="-4160" r="-3040" b="-116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椭圆 1"/>
          <p:cNvSpPr/>
          <p:nvPr/>
        </p:nvSpPr>
        <p:spPr>
          <a:xfrm>
            <a:off x="3605350" y="2563579"/>
            <a:ext cx="777669" cy="19547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4525450" y="2563578"/>
            <a:ext cx="575581" cy="19547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 dirty="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5170629" y="2297716"/>
            <a:ext cx="1360791" cy="24551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6699719" y="2563578"/>
            <a:ext cx="907783" cy="19547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492841" y="4789465"/>
            <a:ext cx="1072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zh-CN" altLang="en-US" sz="24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相同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3934415" y="1895200"/>
            <a:ext cx="2207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符号相反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4992023" y="4789464"/>
            <a:ext cx="24138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互为相反数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6365461" y="1880013"/>
            <a:ext cx="1072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zh-CN" altLang="en-US" sz="24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相同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1440873" y="5639583"/>
            <a:ext cx="9310255" cy="58477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 defTabSz="914377"/>
            <a:r>
              <a:rPr lang="zh-CN" altLang="en-US" sz="3200" dirty="0">
                <a:cs typeface="+mn-ea"/>
                <a:sym typeface="+mn-lt"/>
              </a:rPr>
              <a:t>可以发现，有理数的除法可以转化为乘法来进行。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C21783F-DA55-421E-94A0-6AF97311F1DE}"/>
              </a:ext>
            </a:extLst>
          </p:cNvPr>
          <p:cNvSpPr txBox="1"/>
          <p:nvPr/>
        </p:nvSpPr>
        <p:spPr>
          <a:xfrm>
            <a:off x="780610" y="441317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cs typeface="+mn-ea"/>
                <a:sym typeface="+mn-lt"/>
              </a:rPr>
              <a:t>观 察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2" grpId="0" animBg="1"/>
      <p:bldP spid="12" grpId="0" animBg="1"/>
      <p:bldP spid="13" grpId="0" animBg="1"/>
      <p:bldP spid="14" grpId="0" animBg="1"/>
      <p:bldP spid="3" grpId="0"/>
      <p:bldP spid="15" grpId="0"/>
      <p:bldP spid="16" grpId="0"/>
      <p:bldP spid="17" grpId="0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4"/>
              <p:cNvSpPr/>
              <p:nvPr/>
            </p:nvSpPr>
            <p:spPr>
              <a:xfrm>
                <a:off x="741463" y="1670826"/>
                <a:ext cx="10459938" cy="135744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>
                <a:noFill/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 defTabSz="914377"/>
                <a:r>
                  <a:rPr lang="zh-CN" altLang="en-US" sz="2800" b="1" dirty="0">
                    <a:solidFill>
                      <a:schemeClr val="tx1"/>
                    </a:solidFill>
                    <a:cs typeface="+mn-ea"/>
                    <a:sym typeface="+mn-lt"/>
                  </a:rPr>
                  <a:t>除以一个不等于</a:t>
                </a:r>
                <a:r>
                  <a:rPr lang="en-US" altLang="zh-CN" sz="2800" b="1" dirty="0">
                    <a:solidFill>
                      <a:schemeClr val="tx1"/>
                    </a:solidFill>
                    <a:cs typeface="+mn-ea"/>
                    <a:sym typeface="+mn-lt"/>
                  </a:rPr>
                  <a:t>0</a:t>
                </a:r>
                <a:r>
                  <a:rPr lang="zh-CN" altLang="en-US" sz="2800" b="1" dirty="0">
                    <a:solidFill>
                      <a:schemeClr val="tx1"/>
                    </a:solidFill>
                    <a:cs typeface="+mn-ea"/>
                    <a:sym typeface="+mn-lt"/>
                  </a:rPr>
                  <a:t>的数，等于乘这个数的倒数。</a:t>
                </a:r>
                <a:endParaRPr lang="en-US" altLang="zh-CN" sz="2800" b="1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algn="ctr" defTabSz="914377"/>
                <a:r>
                  <a:rPr lang="en-US" altLang="zh-CN" sz="2800" b="1" dirty="0">
                    <a:solidFill>
                      <a:schemeClr val="tx1"/>
                    </a:solidFill>
                    <a:cs typeface="+mn-ea"/>
                    <a:sym typeface="+mn-lt"/>
                  </a:rPr>
                  <a:t>a ÷ b = a 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𝟏</m:t>
                        </m:r>
                      </m:num>
                      <m:den>
                        <m:r>
                          <a:rPr lang="en-US" altLang="zh-CN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𝒃</m:t>
                        </m:r>
                      </m:den>
                    </m:f>
                  </m:oMath>
                </a14:m>
                <a:r>
                  <a:rPr lang="zh-CN" altLang="en-US" sz="2800" b="1" dirty="0">
                    <a:solidFill>
                      <a:schemeClr val="tx1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800" b="1" dirty="0">
                    <a:solidFill>
                      <a:schemeClr val="tx1"/>
                    </a:solidFill>
                    <a:cs typeface="+mn-ea"/>
                    <a:sym typeface="+mn-lt"/>
                  </a:rPr>
                  <a:t>b</a:t>
                </a:r>
                <a:r>
                  <a:rPr lang="zh-CN" altLang="en-US" sz="1100" b="1" dirty="0">
                    <a:solidFill>
                      <a:schemeClr val="tx1"/>
                    </a:solidFill>
                    <a:cs typeface="+mn-ea"/>
                    <a:sym typeface="+mn-lt"/>
                  </a:rPr>
                  <a:t>  </a:t>
                </a:r>
                <a:r>
                  <a:rPr lang="zh-CN" altLang="en-US" sz="3200" b="1" dirty="0">
                    <a:solidFill>
                      <a:schemeClr val="tx1"/>
                    </a:solidFill>
                    <a:cs typeface="+mn-ea"/>
                    <a:sym typeface="+mn-lt"/>
                  </a:rPr>
                  <a:t>≠ </a:t>
                </a:r>
                <a:r>
                  <a:rPr lang="en-US" altLang="zh-CN" sz="3200" b="1" dirty="0">
                    <a:solidFill>
                      <a:schemeClr val="tx1"/>
                    </a:solidFill>
                    <a:cs typeface="+mn-ea"/>
                    <a:sym typeface="+mn-lt"/>
                  </a:rPr>
                  <a:t>0</a:t>
                </a:r>
                <a:r>
                  <a:rPr lang="zh-CN" altLang="en-US" sz="2800" b="1" dirty="0">
                    <a:solidFill>
                      <a:schemeClr val="tx1"/>
                    </a:solidFill>
                    <a:cs typeface="+mn-ea"/>
                    <a:sym typeface="+mn-lt"/>
                  </a:rPr>
                  <a:t>）</a:t>
                </a:r>
                <a:endParaRPr lang="en-US" altLang="zh-CN" sz="2800" b="1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8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463" y="1670826"/>
                <a:ext cx="10459938" cy="1357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 cap="flat" cmpd="sng">
                <a:noFill/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741462" y="3228213"/>
            <a:ext cx="10459939" cy="646331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  <a:defRPr/>
            </a:pPr>
            <a:r>
              <a:rPr kumimoji="1" lang="zh-CN" altLang="en-US" sz="3600" b="1" dirty="0">
                <a:cs typeface="+mn-ea"/>
                <a:sym typeface="+mn-lt"/>
              </a:rPr>
              <a:t>注意：</a:t>
            </a:r>
            <a:r>
              <a:rPr kumimoji="1" lang="zh-CN" altLang="en-US" sz="2800" b="1" dirty="0">
                <a:cs typeface="+mn-ea"/>
                <a:sym typeface="+mn-lt"/>
              </a:rPr>
              <a:t>除法在运算时有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rPr>
              <a:t>2 </a:t>
            </a:r>
            <a:r>
              <a:rPr kumimoji="1" lang="zh-CN" altLang="en-US" sz="2800" b="1" dirty="0">
                <a:cs typeface="+mn-ea"/>
                <a:sym typeface="+mn-lt"/>
              </a:rPr>
              <a:t>个要素要发生变化。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593737" y="4540368"/>
            <a:ext cx="5283200" cy="147732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609585" indent="-609585" algn="ctr" defTabSz="1219170">
              <a:spcBef>
                <a:spcPct val="50000"/>
              </a:spcBef>
              <a:defRPr/>
            </a:pPr>
            <a:r>
              <a:rPr kumimoji="1" lang="en-US" altLang="zh-CN" sz="3600" b="1" dirty="0"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rPr>
              <a:t>1</a:t>
            </a:r>
            <a:r>
              <a:rPr kumimoji="1" lang="en-US" altLang="zh-CN" sz="3200" b="1" dirty="0"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rPr>
              <a:t> </a:t>
            </a:r>
            <a:r>
              <a:rPr kumimoji="1" lang="en-US" altLang="zh-CN" sz="2800" b="1" dirty="0">
                <a:cs typeface="+mn-ea"/>
                <a:sym typeface="+mn-lt"/>
              </a:rPr>
              <a:t> </a:t>
            </a:r>
            <a:r>
              <a:rPr kumimoji="1" lang="zh-CN" altLang="en-US" sz="3600" b="1" dirty="0">
                <a:cs typeface="+mn-ea"/>
                <a:sym typeface="+mn-lt"/>
              </a:rPr>
              <a:t>除以                    乘</a:t>
            </a:r>
          </a:p>
          <a:p>
            <a:pPr marL="609585" indent="-609585" algn="ctr" defTabSz="1219170">
              <a:spcBef>
                <a:spcPct val="50000"/>
              </a:spcBef>
              <a:defRPr/>
            </a:pPr>
            <a:r>
              <a:rPr kumimoji="1" lang="en-US" altLang="zh-CN" sz="3600" b="1" dirty="0">
                <a:effectLst>
                  <a:outerShdw blurRad="38100" dist="38100" dir="2700000" algn="tl">
                    <a:srgbClr val="000000"/>
                  </a:outerShdw>
                </a:effectLst>
                <a:cs typeface="+mn-ea"/>
                <a:sym typeface="+mn-lt"/>
              </a:rPr>
              <a:t>2</a:t>
            </a:r>
            <a:r>
              <a:rPr kumimoji="1" lang="en-US" altLang="zh-CN" sz="3600" b="1" dirty="0">
                <a:cs typeface="+mn-ea"/>
                <a:sym typeface="+mn-lt"/>
              </a:rPr>
              <a:t>  </a:t>
            </a:r>
            <a:r>
              <a:rPr kumimoji="1" lang="zh-CN" altLang="en-US" sz="3600" b="1" dirty="0">
                <a:cs typeface="+mn-ea"/>
                <a:sym typeface="+mn-lt"/>
              </a:rPr>
              <a:t>数                        倒数</a:t>
            </a:r>
          </a:p>
        </p:txBody>
      </p:sp>
      <p:sp>
        <p:nvSpPr>
          <p:cNvPr id="2" name="箭头: 右 1"/>
          <p:cNvSpPr/>
          <p:nvPr/>
        </p:nvSpPr>
        <p:spPr>
          <a:xfrm>
            <a:off x="5951016" y="4682402"/>
            <a:ext cx="937071" cy="322433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 sz="120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11" name="箭头: 右 10"/>
          <p:cNvSpPr/>
          <p:nvPr/>
        </p:nvSpPr>
        <p:spPr>
          <a:xfrm>
            <a:off x="5502895" y="5547543"/>
            <a:ext cx="937071" cy="322433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 sz="120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F37174A-1055-4A13-B637-CC4B677E3CEB}"/>
              </a:ext>
            </a:extLst>
          </p:cNvPr>
          <p:cNvSpPr txBox="1"/>
          <p:nvPr/>
        </p:nvSpPr>
        <p:spPr>
          <a:xfrm>
            <a:off x="780610" y="441317"/>
            <a:ext cx="5112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cs typeface="+mn-ea"/>
                <a:sym typeface="+mn-lt"/>
              </a:rPr>
              <a:t>有理数除法法则一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2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997529" y="1485732"/>
            <a:ext cx="9903519" cy="32441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12 ÷</a:t>
            </a:r>
            <a:r>
              <a:rPr lang="zh-CN" altLang="en-US" sz="2800" b="1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-3</a:t>
            </a:r>
            <a:r>
              <a:rPr lang="zh-CN" altLang="en-US" sz="2800" b="1" dirty="0">
                <a:solidFill>
                  <a:prstClr val="black"/>
                </a:solidFill>
                <a:cs typeface="+mn-ea"/>
                <a:sym typeface="+mn-lt"/>
              </a:rPr>
              <a:t>）</a:t>
            </a: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=_______</a:t>
            </a:r>
          </a:p>
          <a:p>
            <a:pPr defTabSz="914377">
              <a:lnSpc>
                <a:spcPct val="150000"/>
              </a:lnSpc>
            </a:pP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0 ÷ </a:t>
            </a:r>
            <a:r>
              <a:rPr lang="zh-CN" altLang="en-US" sz="2800" b="1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-3</a:t>
            </a:r>
            <a:r>
              <a:rPr lang="zh-CN" altLang="en-US" sz="2800" b="1" dirty="0">
                <a:solidFill>
                  <a:prstClr val="black"/>
                </a:solidFill>
                <a:cs typeface="+mn-ea"/>
                <a:sym typeface="+mn-lt"/>
              </a:rPr>
              <a:t>）</a:t>
            </a: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=_______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-6</a:t>
            </a:r>
            <a:r>
              <a:rPr lang="zh-CN" altLang="en-US" sz="2800" b="1" dirty="0">
                <a:solidFill>
                  <a:prstClr val="black"/>
                </a:solidFill>
                <a:cs typeface="+mn-ea"/>
                <a:sym typeface="+mn-lt"/>
              </a:rPr>
              <a:t>）</a:t>
            </a: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 ÷ </a:t>
            </a:r>
            <a:r>
              <a:rPr lang="zh-CN" altLang="en-US" sz="2800" b="1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-3</a:t>
            </a:r>
            <a:r>
              <a:rPr lang="zh-CN" altLang="en-US" sz="2800" b="1" dirty="0">
                <a:solidFill>
                  <a:prstClr val="black"/>
                </a:solidFill>
                <a:cs typeface="+mn-ea"/>
                <a:sym typeface="+mn-lt"/>
              </a:rPr>
              <a:t>）</a:t>
            </a: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=_______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2800" b="1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-15</a:t>
            </a:r>
            <a:r>
              <a:rPr lang="zh-CN" altLang="en-US" sz="2800" b="1" dirty="0">
                <a:solidFill>
                  <a:prstClr val="black"/>
                </a:solidFill>
                <a:cs typeface="+mn-ea"/>
                <a:sym typeface="+mn-lt"/>
              </a:rPr>
              <a:t>）</a:t>
            </a: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 ÷ </a:t>
            </a:r>
            <a:r>
              <a:rPr lang="zh-CN" altLang="en-US" sz="2800" b="1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-3</a:t>
            </a:r>
            <a:r>
              <a:rPr lang="zh-CN" altLang="en-US" sz="2800" b="1" dirty="0">
                <a:solidFill>
                  <a:prstClr val="black"/>
                </a:solidFill>
                <a:cs typeface="+mn-ea"/>
                <a:sym typeface="+mn-lt"/>
              </a:rPr>
              <a:t>）</a:t>
            </a: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=_______</a:t>
            </a:r>
            <a:endParaRPr lang="zh-CN" altLang="en-US" sz="28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377">
              <a:lnSpc>
                <a:spcPct val="150000"/>
              </a:lnSpc>
            </a:pPr>
            <a:endParaRPr lang="zh-CN" altLang="en-US" sz="28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422603" y="1485732"/>
            <a:ext cx="1350188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sz="3733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-4</a:t>
            </a:r>
            <a:endParaRPr lang="zh-CN" altLang="en-US" sz="3733" dirty="0">
              <a:solidFill>
                <a:srgbClr val="268868">
                  <a:lumMod val="50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496441" y="2152518"/>
            <a:ext cx="1350188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sz="3733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0</a:t>
            </a:r>
            <a:endParaRPr lang="zh-CN" altLang="en-US" sz="3733" dirty="0">
              <a:solidFill>
                <a:srgbClr val="268868">
                  <a:lumMod val="50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444337" y="2700674"/>
            <a:ext cx="1350188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sz="3733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2</a:t>
            </a:r>
            <a:endParaRPr lang="zh-CN" altLang="en-US" sz="3733" dirty="0">
              <a:solidFill>
                <a:srgbClr val="268868">
                  <a:lumMod val="50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444337" y="3388622"/>
            <a:ext cx="1350188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sz="3733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5</a:t>
            </a:r>
            <a:endParaRPr lang="zh-CN" altLang="en-US" sz="3733" dirty="0">
              <a:solidFill>
                <a:srgbClr val="268868">
                  <a:lumMod val="50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07570" y="4660606"/>
            <a:ext cx="10612930" cy="70788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zh-CN" altLang="en-US" sz="4000" b="1" dirty="0">
                <a:cs typeface="+mn-ea"/>
                <a:sym typeface="+mn-lt"/>
              </a:rPr>
              <a:t>思考：</a:t>
            </a:r>
            <a:r>
              <a:rPr lang="zh-CN" altLang="en-US" sz="3600" b="1" dirty="0">
                <a:cs typeface="+mn-ea"/>
                <a:sym typeface="+mn-lt"/>
              </a:rPr>
              <a:t>从上面我们能发现商的符号有什么规律？</a:t>
            </a:r>
            <a:endParaRPr lang="zh-CN" altLang="en-US" sz="3200" b="1" dirty="0">
              <a:cs typeface="+mn-ea"/>
              <a:sym typeface="+mn-lt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41CC9E4-C4E5-4787-A2D4-4AA4C133ACED}"/>
              </a:ext>
            </a:extLst>
          </p:cNvPr>
          <p:cNvSpPr txBox="1"/>
          <p:nvPr/>
        </p:nvSpPr>
        <p:spPr>
          <a:xfrm>
            <a:off x="780610" y="441317"/>
            <a:ext cx="5112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cs typeface="+mn-ea"/>
                <a:sym typeface="+mn-lt"/>
              </a:rPr>
              <a:t>试一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10" grpId="0"/>
      <p:bldP spid="11" grpId="0"/>
      <p:bldP spid="12" grpId="0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/>
          <p:nvPr/>
        </p:nvSpPr>
        <p:spPr>
          <a:xfrm>
            <a:off x="933450" y="2190750"/>
            <a:ext cx="10191750" cy="316523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marL="609585" indent="-609585" algn="ctr" defTabSz="914377">
              <a:lnSpc>
                <a:spcPct val="200000"/>
              </a:lnSpc>
              <a:buFont typeface="Wingdings" panose="05000000000000000000" pitchFamily="2" charset="2"/>
              <a:buChar char="u"/>
            </a:pPr>
            <a:r>
              <a:rPr lang="zh-CN" altLang="en-US" sz="3200" b="1" dirty="0">
                <a:solidFill>
                  <a:srgbClr val="0070C0"/>
                </a:solidFill>
                <a:cs typeface="+mn-ea"/>
                <a:sym typeface="+mn-lt"/>
              </a:rPr>
              <a:t>两数相除，同号得正，异号得负，并把绝对值相除。</a:t>
            </a:r>
            <a:endParaRPr lang="en-US" altLang="zh-CN" sz="3200" b="1" dirty="0">
              <a:solidFill>
                <a:srgbClr val="0070C0"/>
              </a:solidFill>
              <a:cs typeface="+mn-ea"/>
              <a:sym typeface="+mn-lt"/>
            </a:endParaRPr>
          </a:p>
          <a:p>
            <a:pPr marL="609585" indent="-609585" algn="ctr" defTabSz="914377">
              <a:lnSpc>
                <a:spcPct val="200000"/>
              </a:lnSpc>
              <a:buFont typeface="Wingdings" panose="05000000000000000000" pitchFamily="2" charset="2"/>
              <a:buChar char="u"/>
            </a:pPr>
            <a:r>
              <a:rPr lang="en-US" altLang="zh-CN" sz="3200" b="1" dirty="0">
                <a:solidFill>
                  <a:srgbClr val="0070C0"/>
                </a:solidFill>
                <a:cs typeface="+mn-ea"/>
                <a:sym typeface="+mn-lt"/>
              </a:rPr>
              <a:t>0</a:t>
            </a:r>
            <a:r>
              <a:rPr lang="zh-CN" altLang="en-US" sz="3200" b="1" dirty="0">
                <a:solidFill>
                  <a:srgbClr val="0070C0"/>
                </a:solidFill>
                <a:cs typeface="+mn-ea"/>
                <a:sym typeface="+mn-lt"/>
              </a:rPr>
              <a:t>除以任何一个不等于</a:t>
            </a:r>
            <a:r>
              <a:rPr lang="en-US" altLang="zh-CN" sz="3200" b="1" dirty="0">
                <a:solidFill>
                  <a:srgbClr val="0070C0"/>
                </a:solidFill>
                <a:cs typeface="+mn-ea"/>
                <a:sym typeface="+mn-lt"/>
              </a:rPr>
              <a:t>0</a:t>
            </a:r>
            <a:r>
              <a:rPr lang="zh-CN" altLang="en-US" sz="3200" b="1" dirty="0">
                <a:solidFill>
                  <a:srgbClr val="0070C0"/>
                </a:solidFill>
                <a:cs typeface="+mn-ea"/>
                <a:sym typeface="+mn-lt"/>
              </a:rPr>
              <a:t>的数，都得</a:t>
            </a:r>
            <a:r>
              <a:rPr lang="en-US" altLang="zh-CN" sz="3200" b="1" dirty="0">
                <a:solidFill>
                  <a:srgbClr val="0070C0"/>
                </a:solidFill>
                <a:cs typeface="+mn-ea"/>
                <a:sym typeface="+mn-lt"/>
              </a:rPr>
              <a:t>0.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91C8932-3A65-4853-ABB2-05675B0B5F33}"/>
              </a:ext>
            </a:extLst>
          </p:cNvPr>
          <p:cNvSpPr txBox="1"/>
          <p:nvPr/>
        </p:nvSpPr>
        <p:spPr>
          <a:xfrm>
            <a:off x="780610" y="441317"/>
            <a:ext cx="5112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cs typeface="+mn-ea"/>
                <a:sym typeface="+mn-lt"/>
              </a:rPr>
              <a:t>有理数除法法则二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71222" y="1554430"/>
            <a:ext cx="6637409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sz="2800" b="1" dirty="0">
                <a:solidFill>
                  <a:prstClr val="black"/>
                </a:solidFill>
                <a:cs typeface="+mn-ea"/>
                <a:sym typeface="+mn-lt"/>
              </a:rPr>
              <a:t>有理数除法步骤</a:t>
            </a: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：</a:t>
            </a:r>
            <a:endParaRPr lang="en-US" altLang="zh-CN" sz="28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377"/>
            <a:endParaRPr lang="en-US" altLang="zh-CN" sz="28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377">
              <a:lnSpc>
                <a:spcPct val="150000"/>
              </a:lnSpc>
            </a:pPr>
            <a:r>
              <a:rPr lang="en-US" altLang="zh-CN" sz="3200" dirty="0">
                <a:solidFill>
                  <a:srgbClr val="0070C0"/>
                </a:solidFill>
                <a:cs typeface="+mn-ea"/>
                <a:sym typeface="+mn-lt"/>
              </a:rPr>
              <a:t>1.</a:t>
            </a:r>
            <a:r>
              <a:rPr lang="zh-CN" altLang="en-US" sz="3200" b="1" dirty="0">
                <a:solidFill>
                  <a:srgbClr val="0070C0"/>
                </a:solidFill>
                <a:cs typeface="+mn-ea"/>
                <a:sym typeface="+mn-lt"/>
              </a:rPr>
              <a:t>将除号变为乘号。</a:t>
            </a:r>
            <a:endParaRPr lang="en-US" altLang="zh-CN" sz="3200" b="1" dirty="0">
              <a:solidFill>
                <a:srgbClr val="0070C0"/>
              </a:solidFill>
              <a:cs typeface="+mn-ea"/>
              <a:sym typeface="+mn-lt"/>
            </a:endParaRPr>
          </a:p>
          <a:p>
            <a:pPr defTabSz="914377">
              <a:lnSpc>
                <a:spcPct val="150000"/>
              </a:lnSpc>
            </a:pPr>
            <a:endParaRPr lang="en-US" altLang="zh-CN" sz="3200" b="1" dirty="0">
              <a:solidFill>
                <a:srgbClr val="0070C0"/>
              </a:solidFill>
              <a:cs typeface="+mn-ea"/>
              <a:sym typeface="+mn-lt"/>
            </a:endParaRPr>
          </a:p>
          <a:p>
            <a:pPr defTabSz="914377">
              <a:lnSpc>
                <a:spcPct val="150000"/>
              </a:lnSpc>
            </a:pPr>
            <a:r>
              <a:rPr lang="en-US" altLang="zh-CN" sz="3200" b="1" dirty="0">
                <a:solidFill>
                  <a:srgbClr val="0070C0"/>
                </a:solidFill>
                <a:cs typeface="+mn-ea"/>
                <a:sym typeface="+mn-lt"/>
              </a:rPr>
              <a:t>2.</a:t>
            </a:r>
            <a:r>
              <a:rPr lang="zh-CN" altLang="en-US" sz="3200" b="1" dirty="0">
                <a:solidFill>
                  <a:srgbClr val="0070C0"/>
                </a:solidFill>
                <a:cs typeface="+mn-ea"/>
                <a:sym typeface="+mn-lt"/>
              </a:rPr>
              <a:t>将除数变为它的倒数。</a:t>
            </a:r>
            <a:endParaRPr lang="en-US" altLang="zh-CN" sz="3200" b="1" dirty="0">
              <a:solidFill>
                <a:srgbClr val="0070C0"/>
              </a:solidFill>
              <a:cs typeface="+mn-ea"/>
              <a:sym typeface="+mn-lt"/>
            </a:endParaRPr>
          </a:p>
          <a:p>
            <a:pPr defTabSz="914377">
              <a:lnSpc>
                <a:spcPct val="150000"/>
              </a:lnSpc>
            </a:pPr>
            <a:r>
              <a:rPr lang="zh-CN" altLang="en-US" sz="3200" b="1" dirty="0">
                <a:solidFill>
                  <a:srgbClr val="0070C0"/>
                </a:solidFill>
                <a:cs typeface="+mn-ea"/>
                <a:sym typeface="+mn-lt"/>
              </a:rPr>
              <a:t> </a:t>
            </a:r>
            <a:endParaRPr lang="en-US" altLang="zh-CN" sz="3200" b="1" dirty="0">
              <a:solidFill>
                <a:srgbClr val="0070C0"/>
              </a:solidFill>
              <a:cs typeface="+mn-ea"/>
              <a:sym typeface="+mn-lt"/>
            </a:endParaRPr>
          </a:p>
          <a:p>
            <a:pPr defTabSz="914377">
              <a:lnSpc>
                <a:spcPct val="150000"/>
              </a:lnSpc>
            </a:pPr>
            <a:r>
              <a:rPr lang="en-US" altLang="zh-CN" sz="3200" b="1" dirty="0">
                <a:solidFill>
                  <a:srgbClr val="0070C0"/>
                </a:solidFill>
                <a:cs typeface="+mn-ea"/>
                <a:sym typeface="+mn-lt"/>
              </a:rPr>
              <a:t>3.</a:t>
            </a:r>
            <a:r>
              <a:rPr lang="zh-CN" altLang="en-US" sz="3200" b="1" dirty="0">
                <a:solidFill>
                  <a:srgbClr val="0070C0"/>
                </a:solidFill>
                <a:cs typeface="+mn-ea"/>
                <a:sym typeface="+mn-lt"/>
              </a:rPr>
              <a:t>按照乘法法则进行计算。</a:t>
            </a:r>
            <a:endParaRPr lang="en-US" altLang="zh-CN" sz="3200" b="1" dirty="0">
              <a:solidFill>
                <a:srgbClr val="0070C0"/>
              </a:solidFill>
              <a:cs typeface="+mn-ea"/>
              <a:sym typeface="+mn-lt"/>
            </a:endParaRPr>
          </a:p>
          <a:p>
            <a:pPr defTabSz="914377"/>
            <a:endParaRPr lang="zh-CN" altLang="en-US" sz="28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7A5E6BB-52E8-44DE-B73E-66F5A71E2B5B}"/>
              </a:ext>
            </a:extLst>
          </p:cNvPr>
          <p:cNvSpPr txBox="1"/>
          <p:nvPr/>
        </p:nvSpPr>
        <p:spPr>
          <a:xfrm>
            <a:off x="780610" y="441317"/>
            <a:ext cx="5112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cs typeface="+mn-ea"/>
                <a:sym typeface="+mn-lt"/>
              </a:rPr>
              <a:t>小 结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66719" y="1545721"/>
            <a:ext cx="9903519" cy="47782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lnSpc>
                <a:spcPct val="250000"/>
              </a:lnSpc>
            </a:pPr>
            <a:r>
              <a:rPr lang="en-US" altLang="zh-CN" sz="3200" b="1" dirty="0">
                <a:solidFill>
                  <a:prstClr val="black"/>
                </a:solidFill>
                <a:cs typeface="+mn-ea"/>
                <a:sym typeface="+mn-lt"/>
              </a:rPr>
              <a:t>1. </a:t>
            </a:r>
            <a:r>
              <a:rPr lang="zh-CN" altLang="en-US" sz="3200" b="1" dirty="0">
                <a:solidFill>
                  <a:prstClr val="black"/>
                </a:solidFill>
                <a:cs typeface="+mn-ea"/>
                <a:sym typeface="+mn-lt"/>
              </a:rPr>
              <a:t>两个法则都可以用来求两个有理数相除</a:t>
            </a:r>
            <a:r>
              <a:rPr lang="en-US" altLang="zh-CN" sz="3200" b="1" dirty="0">
                <a:solidFill>
                  <a:prstClr val="black"/>
                </a:solidFill>
                <a:cs typeface="+mn-ea"/>
                <a:sym typeface="+mn-lt"/>
              </a:rPr>
              <a:t>.</a:t>
            </a:r>
          </a:p>
          <a:p>
            <a:pPr defTabSz="914377">
              <a:lnSpc>
                <a:spcPct val="250000"/>
              </a:lnSpc>
            </a:pPr>
            <a:r>
              <a:rPr lang="en-US" altLang="zh-CN" sz="3200" b="1" dirty="0">
                <a:solidFill>
                  <a:prstClr val="black"/>
                </a:solidFill>
                <a:cs typeface="+mn-ea"/>
                <a:sym typeface="+mn-lt"/>
              </a:rPr>
              <a:t>2. </a:t>
            </a:r>
            <a:r>
              <a:rPr lang="zh-CN" altLang="en-US" sz="3200" b="1" dirty="0">
                <a:solidFill>
                  <a:prstClr val="black"/>
                </a:solidFill>
                <a:cs typeface="+mn-ea"/>
                <a:sym typeface="+mn-lt"/>
              </a:rPr>
              <a:t>如果两数相除，</a:t>
            </a:r>
            <a:r>
              <a:rPr lang="zh-CN" altLang="en-US" sz="3200" b="1" dirty="0">
                <a:solidFill>
                  <a:srgbClr val="0070C0"/>
                </a:solidFill>
                <a:cs typeface="+mn-ea"/>
                <a:sym typeface="+mn-lt"/>
              </a:rPr>
              <a:t>能够整除的就选择法则二，不能够整除的就选择用法则一</a:t>
            </a:r>
            <a:r>
              <a:rPr lang="en-US" altLang="zh-CN" sz="3200" b="1" dirty="0">
                <a:solidFill>
                  <a:srgbClr val="0070C0"/>
                </a:solidFill>
                <a:cs typeface="+mn-ea"/>
                <a:sym typeface="+mn-lt"/>
              </a:rPr>
              <a:t>.</a:t>
            </a:r>
          </a:p>
          <a:p>
            <a:pPr defTabSz="914377">
              <a:lnSpc>
                <a:spcPct val="250000"/>
              </a:lnSpc>
            </a:pPr>
            <a:endParaRPr lang="zh-CN" altLang="en-US" sz="32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DB9CA6A-3D76-47C2-8953-9A8ABF2794D5}"/>
              </a:ext>
            </a:extLst>
          </p:cNvPr>
          <p:cNvSpPr txBox="1"/>
          <p:nvPr/>
        </p:nvSpPr>
        <p:spPr>
          <a:xfrm>
            <a:off x="780610" y="441317"/>
            <a:ext cx="5112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cs typeface="+mn-ea"/>
                <a:sym typeface="+mn-lt"/>
              </a:rPr>
              <a:t>归纳总结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lhxe0xk">
      <a:majorFont>
        <a:latin typeface="Arial"/>
        <a:ea typeface="思源黑体 CN Regular"/>
        <a:cs typeface=""/>
      </a:majorFont>
      <a:minorFont>
        <a:latin typeface="Arial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</TotalTime>
  <Words>1056</Words>
  <Application>Microsoft Office PowerPoint</Application>
  <PresentationFormat>宽屏</PresentationFormat>
  <Paragraphs>143</Paragraphs>
  <Slides>19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29" baseType="lpstr">
      <vt:lpstr>阿里巴巴普惠体 R</vt:lpstr>
      <vt:lpstr>思源黑体 CN Light</vt:lpstr>
      <vt:lpstr>Arial</vt:lpstr>
      <vt:lpstr>Arial Black</vt:lpstr>
      <vt:lpstr>Cambria Math</vt:lpstr>
      <vt:lpstr>Wingdings</vt:lpstr>
      <vt:lpstr>办公资源网：www.bangongziyuan.com</vt:lpstr>
      <vt:lpstr>Microsoft 公式 3.0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办公资源网</dc:creator>
  <dc:description>办公资源网：https://www.bangongziyuan.com/</dc:description>
  <cp:lastModifiedBy>天 下</cp:lastModifiedBy>
  <cp:revision>4</cp:revision>
  <dcterms:created xsi:type="dcterms:W3CDTF">2020-04-04T07:59:14Z</dcterms:created>
  <dcterms:modified xsi:type="dcterms:W3CDTF">2021-01-09T09:40:22Z</dcterms:modified>
</cp:coreProperties>
</file>